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5AF32A4" w14:textId="13C119F2" w:rsidR="009D40B4" w:rsidRPr="00757913" w:rsidRDefault="009D40B4" w:rsidP="009D40B4">
      <w:pPr>
        <w:rPr>
          <w:rFonts w:ascii="Tahoma" w:eastAsia="Times New Roman" w:hAnsi="Tahoma" w:cs="Tahoma"/>
          <w:sz w:val="28"/>
          <w:szCs w:val="28"/>
        </w:rPr>
      </w:pPr>
      <w:bookmarkStart w:id="0" w:name="_Hlk113020472"/>
      <w:r w:rsidRPr="00757913">
        <w:rPr>
          <w:rFonts w:ascii="Tahoma" w:eastAsia="Times New Roman" w:hAnsi="Tahoma" w:cs="Tahoma"/>
          <w:sz w:val="28"/>
          <w:szCs w:val="28"/>
        </w:rPr>
        <w:t xml:space="preserve">Christ the Teacher Grade </w:t>
      </w:r>
      <w:r w:rsidR="0052165E">
        <w:rPr>
          <w:rFonts w:ascii="Tahoma" w:eastAsia="Times New Roman" w:hAnsi="Tahoma" w:cs="Tahoma"/>
          <w:sz w:val="28"/>
          <w:szCs w:val="28"/>
        </w:rPr>
        <w:t>8</w:t>
      </w:r>
      <w:r w:rsidRPr="00757913">
        <w:rPr>
          <w:rFonts w:ascii="Tahoma" w:eastAsia="Times New Roman" w:hAnsi="Tahoma" w:cs="Tahoma"/>
          <w:sz w:val="28"/>
          <w:szCs w:val="28"/>
        </w:rPr>
        <w:t xml:space="preserve"> Screener   </w:t>
      </w:r>
      <w:r w:rsidR="00C37B93">
        <w:rPr>
          <w:rFonts w:ascii="Tahoma" w:eastAsia="Times New Roman" w:hAnsi="Tahoma" w:cs="Tahoma"/>
          <w:sz w:val="28"/>
          <w:szCs w:val="28"/>
        </w:rPr>
        <w:t>H</w:t>
      </w:r>
      <w:r w:rsidR="006E4163">
        <w:rPr>
          <w:rFonts w:ascii="Tahoma" w:eastAsia="Times New Roman" w:hAnsi="Tahoma" w:cs="Tahoma"/>
          <w:sz w:val="28"/>
          <w:szCs w:val="28"/>
        </w:rPr>
        <w:t>1</w:t>
      </w:r>
      <w:r w:rsidRPr="00757913">
        <w:rPr>
          <w:rFonts w:ascii="Tahoma" w:eastAsia="Times New Roman" w:hAnsi="Tahoma" w:cs="Tahoma"/>
          <w:sz w:val="28"/>
          <w:szCs w:val="28"/>
        </w:rPr>
        <w:t xml:space="preserve">                     </w:t>
      </w:r>
      <w:proofErr w:type="spellStart"/>
      <w:r w:rsidRPr="00757913">
        <w:rPr>
          <w:rFonts w:ascii="Tahoma" w:eastAsia="Times New Roman" w:hAnsi="Tahoma" w:cs="Tahoma"/>
          <w:sz w:val="28"/>
          <w:szCs w:val="28"/>
        </w:rPr>
        <w:t>Name_________</w:t>
      </w:r>
      <w:r w:rsidR="0073515E" w:rsidRPr="0073515E">
        <w:rPr>
          <w:rFonts w:ascii="Tahoma" w:eastAsia="Times New Roman" w:hAnsi="Tahoma" w:cs="Tahoma"/>
          <w:color w:val="FF0000"/>
          <w:sz w:val="28"/>
          <w:szCs w:val="28"/>
        </w:rPr>
        <w:t>KEY</w:t>
      </w:r>
      <w:proofErr w:type="spellEnd"/>
      <w:r w:rsidRPr="00757913">
        <w:rPr>
          <w:rFonts w:ascii="Tahoma" w:eastAsia="Times New Roman" w:hAnsi="Tahoma" w:cs="Tahoma"/>
          <w:sz w:val="28"/>
          <w:szCs w:val="28"/>
        </w:rPr>
        <w:t>_________</w:t>
      </w:r>
      <w:r w:rsidRPr="00757913">
        <w:rPr>
          <w:rFonts w:ascii="Tahoma" w:hAnsi="Tahoma" w:cs="Tahoma"/>
          <w:noProof/>
        </w:rPr>
        <w:drawing>
          <wp:anchor distT="0" distB="0" distL="114300" distR="114300" simplePos="0" relativeHeight="251659264" behindDoc="0" locked="0" layoutInCell="1" hidden="0" allowOverlap="1" wp14:anchorId="4F007BA8" wp14:editId="6094BFFC">
            <wp:simplePos x="0" y="0"/>
            <wp:positionH relativeFrom="column">
              <wp:posOffset>1</wp:posOffset>
            </wp:positionH>
            <wp:positionV relativeFrom="paragraph">
              <wp:posOffset>0</wp:posOffset>
            </wp:positionV>
            <wp:extent cx="754380" cy="754380"/>
            <wp:effectExtent l="0" t="0" r="0" b="0"/>
            <wp:wrapSquare wrapText="bothSides" distT="0" distB="0" distL="114300" distR="114300"/>
            <wp:docPr id="115" name="image37.png" descr="A picture containing text, clipart, vector graphics&#10;&#10;Description automatically generated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" name="image37.png" descr="A picture containing text, clipart, vector graphics&#10;&#10;Description automatically generated"/>
                    <pic:cNvPicPr preferRelativeResize="0"/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54380" cy="75438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</w:p>
    <w:p w14:paraId="2D3680DD" w14:textId="1B717167" w:rsidR="009D40B4" w:rsidRPr="00757913" w:rsidRDefault="0052165E" w:rsidP="009D40B4">
      <w:pPr>
        <w:rPr>
          <w:rFonts w:ascii="Tahoma" w:eastAsia="Times New Roman" w:hAnsi="Tahoma" w:cs="Tahoma"/>
          <w:sz w:val="28"/>
          <w:szCs w:val="28"/>
        </w:rPr>
      </w:pPr>
      <w:bookmarkStart w:id="1" w:name="_Hlk100063483"/>
      <w:bookmarkEnd w:id="1"/>
      <w:r w:rsidRPr="00135E65">
        <w:rPr>
          <w:rFonts w:ascii="Tahoma" w:eastAsia="Times New Roman" w:hAnsi="Tahoma" w:cs="Tahoma"/>
          <w:noProof/>
          <w:sz w:val="24"/>
          <w:szCs w:val="24"/>
        </w:rPr>
        <w:drawing>
          <wp:anchor distT="0" distB="0" distL="114300" distR="114300" simplePos="0" relativeHeight="251858944" behindDoc="1" locked="0" layoutInCell="1" allowOverlap="1" wp14:anchorId="09067E3E" wp14:editId="26F32D43">
            <wp:simplePos x="0" y="0"/>
            <wp:positionH relativeFrom="margin">
              <wp:posOffset>845820</wp:posOffset>
            </wp:positionH>
            <wp:positionV relativeFrom="paragraph">
              <wp:posOffset>8255</wp:posOffset>
            </wp:positionV>
            <wp:extent cx="1836420" cy="608919"/>
            <wp:effectExtent l="0" t="0" r="0" b="1270"/>
            <wp:wrapTight wrapText="bothSides">
              <wp:wrapPolygon edited="0">
                <wp:start x="0" y="0"/>
                <wp:lineTo x="0" y="20969"/>
                <wp:lineTo x="21286" y="20969"/>
                <wp:lineTo x="21286" y="0"/>
                <wp:lineTo x="0" y="0"/>
              </wp:wrapPolygon>
            </wp:wrapTight>
            <wp:docPr id="11" name="Picture 11" descr="A group of colorful dice&#10;&#10;Description automatically generated with low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Picture 121" descr="A group of colorful dice&#10;&#10;Description automatically generated with low confidence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6420" cy="60891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EFA7C79" w14:textId="755A1200" w:rsidR="009D40B4" w:rsidRPr="00091C88" w:rsidRDefault="00091C88" w:rsidP="009D40B4">
      <w:pPr>
        <w:rPr>
          <w:rFonts w:ascii="Tahoma" w:eastAsia="Times New Roman" w:hAnsi="Tahoma" w:cs="Tahoma"/>
          <w:sz w:val="24"/>
          <w:szCs w:val="24"/>
        </w:rPr>
      </w:pPr>
      <w:r w:rsidRPr="00091C88">
        <w:rPr>
          <w:rFonts w:ascii="Tahoma" w:eastAsia="Times New Roman" w:hAnsi="Tahoma" w:cs="Tahoma"/>
          <w:sz w:val="24"/>
          <w:szCs w:val="24"/>
        </w:rPr>
        <w:t>How do you feel about Math? Circle one</w:t>
      </w:r>
    </w:p>
    <w:bookmarkEnd w:id="0"/>
    <w:p w14:paraId="0A85EDCD" w14:textId="2E9E9E2B" w:rsidR="009D40B4" w:rsidRPr="00757913" w:rsidRDefault="009D40B4" w:rsidP="009D40B4">
      <w:pPr>
        <w:rPr>
          <w:rFonts w:ascii="Tahoma" w:eastAsia="Times New Roman" w:hAnsi="Tahoma" w:cs="Tahoma"/>
          <w:sz w:val="28"/>
          <w:szCs w:val="28"/>
        </w:rPr>
      </w:pPr>
    </w:p>
    <w:p w14:paraId="6E9D0B5D" w14:textId="77777777" w:rsidR="002F32D2" w:rsidRDefault="002F32D2" w:rsidP="009D40B4">
      <w:pPr>
        <w:pBdr>
          <w:top w:val="nil"/>
          <w:left w:val="nil"/>
          <w:bottom w:val="nil"/>
          <w:right w:val="nil"/>
          <w:between w:val="nil"/>
        </w:pBdr>
        <w:ind w:left="720"/>
        <w:rPr>
          <w:rFonts w:ascii="Tahoma" w:eastAsia="Times New Roman" w:hAnsi="Tahoma" w:cs="Tahoma"/>
          <w:color w:val="000000"/>
          <w:sz w:val="28"/>
          <w:szCs w:val="28"/>
        </w:rPr>
      </w:pPr>
    </w:p>
    <w:p w14:paraId="7528EB85" w14:textId="5A7A5B2D" w:rsidR="005C243D" w:rsidRDefault="005C243D"/>
    <w:tbl>
      <w:tblPr>
        <w:tblStyle w:val="TableGrid"/>
        <w:tblW w:w="10349" w:type="dxa"/>
        <w:tblInd w:w="-431" w:type="dxa"/>
        <w:tblLook w:val="04A0" w:firstRow="1" w:lastRow="0" w:firstColumn="1" w:lastColumn="0" w:noHBand="0" w:noVBand="1"/>
      </w:tblPr>
      <w:tblGrid>
        <w:gridCol w:w="4679"/>
        <w:gridCol w:w="5670"/>
      </w:tblGrid>
      <w:tr w:rsidR="00996D40" w14:paraId="6B2FEEB7" w14:textId="77777777" w:rsidTr="00DE254E">
        <w:trPr>
          <w:trHeight w:val="2339"/>
        </w:trPr>
        <w:tc>
          <w:tcPr>
            <w:tcW w:w="4679" w:type="dxa"/>
          </w:tcPr>
          <w:p w14:paraId="7B15A538" w14:textId="77777777" w:rsidR="00996D40" w:rsidRDefault="00996D40" w:rsidP="00996D40">
            <w:pPr>
              <w:ind w:left="-90"/>
              <w:rPr>
                <w:rFonts w:ascii="Tahoma" w:eastAsia="Times New Roman" w:hAnsi="Tahoma" w:cs="Tahoma"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sz w:val="28"/>
                <w:szCs w:val="28"/>
              </w:rPr>
              <w:t xml:space="preserve">1) </w:t>
            </w:r>
            <w:r w:rsidRPr="00757913">
              <w:rPr>
                <w:rFonts w:ascii="Tahoma" w:eastAsia="Times New Roman" w:hAnsi="Tahoma" w:cs="Tahoma"/>
                <w:sz w:val="28"/>
                <w:szCs w:val="28"/>
              </w:rPr>
              <w:t xml:space="preserve"> Write the value of the underlined digit. </w:t>
            </w:r>
          </w:p>
          <w:p w14:paraId="0870619D" w14:textId="232524F1" w:rsidR="00996D40" w:rsidRPr="00492BEB" w:rsidRDefault="008B1BAE" w:rsidP="00996D40">
            <w:pPr>
              <w:ind w:left="270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59968" behindDoc="0" locked="0" layoutInCell="1" allowOverlap="1" wp14:anchorId="26C6FD54" wp14:editId="2E3762B9">
                      <wp:simplePos x="0" y="0"/>
                      <wp:positionH relativeFrom="column">
                        <wp:posOffset>-4899</wp:posOffset>
                      </wp:positionH>
                      <wp:positionV relativeFrom="paragraph">
                        <wp:posOffset>215446</wp:posOffset>
                      </wp:positionV>
                      <wp:extent cx="2709999" cy="870858"/>
                      <wp:effectExtent l="0" t="0" r="0" b="5715"/>
                      <wp:wrapNone/>
                      <wp:docPr id="8" name="Text Box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709999" cy="87085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8053A86" w14:textId="681F0D58" w:rsidR="008B1BAE" w:rsidRPr="008B1BAE" w:rsidRDefault="008B1BAE">
                                  <w:pPr>
                                    <w:rPr>
                                      <w:b/>
                                      <w:bCs/>
                                      <w:color w:val="4472C4" w:themeColor="accent1"/>
                                      <w:sz w:val="18"/>
                                      <w:szCs w:val="18"/>
                                    </w:rPr>
                                  </w:pPr>
                                  <w:r w:rsidRPr="008B1BAE">
                                    <w:rPr>
                                      <w:b/>
                                      <w:bCs/>
                                      <w:color w:val="4472C4" w:themeColor="accent1"/>
                                      <w:sz w:val="18"/>
                                      <w:szCs w:val="18"/>
                                    </w:rPr>
                                    <w:t>Two million</w:t>
                                  </w:r>
                                </w:p>
                                <w:p w14:paraId="0A4FD29F" w14:textId="6B600E8B" w:rsidR="008B1BAE" w:rsidRPr="008B1BAE" w:rsidRDefault="008B1BAE">
                                  <w:pPr>
                                    <w:rPr>
                                      <w:b/>
                                      <w:bCs/>
                                      <w:color w:val="4472C4" w:themeColor="accent1"/>
                                      <w:sz w:val="18"/>
                                      <w:szCs w:val="18"/>
                                    </w:rPr>
                                  </w:pPr>
                                  <w:r w:rsidRPr="008B1BAE">
                                    <w:rPr>
                                      <w:b/>
                                      <w:bCs/>
                                      <w:color w:val="4472C4" w:themeColor="accent1"/>
                                      <w:sz w:val="18"/>
                                      <w:szCs w:val="18"/>
                                    </w:rPr>
                                    <w:t>2 million</w:t>
                                  </w:r>
                                </w:p>
                                <w:p w14:paraId="5F1ACB9A" w14:textId="2EB30D04" w:rsidR="008B1BAE" w:rsidRPr="008B1BAE" w:rsidRDefault="008B1BAE">
                                  <w:pPr>
                                    <w:rPr>
                                      <w:color w:val="FF0000"/>
                                      <w:sz w:val="18"/>
                                      <w:szCs w:val="18"/>
                                    </w:rPr>
                                  </w:pPr>
                                  <w:r w:rsidRPr="008B1BAE">
                                    <w:rPr>
                                      <w:color w:val="FF0000"/>
                                      <w:sz w:val="18"/>
                                      <w:szCs w:val="18"/>
                                    </w:rPr>
                                    <w:t>If the student writes 2 000 000 ask them to read the number to you and/or write out the words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6C6FD54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8" o:spid="_x0000_s1026" type="#_x0000_t202" style="position:absolute;left:0;text-align:left;margin-left:-.4pt;margin-top:16.95pt;width:213.4pt;height:68.55pt;z-index:251859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" filled="f" stroked="f" strokeweight=".5pt">
                      <v:textbox>
                        <w:txbxContent>
                          <w:p w14:paraId="78053A86" w14:textId="681F0D58" w:rsidR="008B1BAE" w:rsidRPr="008B1BAE" w:rsidRDefault="008B1BAE">
                            <w:pPr>
                              <w:rPr>
                                <w:b/>
                                <w:bCs/>
                                <w:color w:val="4472C4" w:themeColor="accent1"/>
                                <w:sz w:val="18"/>
                                <w:szCs w:val="18"/>
                              </w:rPr>
                            </w:pPr>
                            <w:r w:rsidRPr="008B1BAE">
                              <w:rPr>
                                <w:b/>
                                <w:bCs/>
                                <w:color w:val="4472C4" w:themeColor="accent1"/>
                                <w:sz w:val="18"/>
                                <w:szCs w:val="18"/>
                              </w:rPr>
                              <w:t>Two million</w:t>
                            </w:r>
                          </w:p>
                          <w:p w14:paraId="0A4FD29F" w14:textId="6B600E8B" w:rsidR="008B1BAE" w:rsidRPr="008B1BAE" w:rsidRDefault="008B1BAE">
                            <w:pPr>
                              <w:rPr>
                                <w:b/>
                                <w:bCs/>
                                <w:color w:val="4472C4" w:themeColor="accent1"/>
                                <w:sz w:val="18"/>
                                <w:szCs w:val="18"/>
                              </w:rPr>
                            </w:pPr>
                            <w:r w:rsidRPr="008B1BAE">
                              <w:rPr>
                                <w:b/>
                                <w:bCs/>
                                <w:color w:val="4472C4" w:themeColor="accent1"/>
                                <w:sz w:val="18"/>
                                <w:szCs w:val="18"/>
                              </w:rPr>
                              <w:t>2 million</w:t>
                            </w:r>
                          </w:p>
                          <w:p w14:paraId="5F1ACB9A" w14:textId="2EB30D04" w:rsidR="008B1BAE" w:rsidRPr="008B1BAE" w:rsidRDefault="008B1BAE">
                            <w:pPr>
                              <w:rPr>
                                <w:color w:val="FF0000"/>
                                <w:sz w:val="18"/>
                                <w:szCs w:val="18"/>
                              </w:rPr>
                            </w:pPr>
                            <w:r w:rsidRPr="008B1BAE">
                              <w:rPr>
                                <w:color w:val="FF0000"/>
                                <w:sz w:val="18"/>
                                <w:szCs w:val="18"/>
                              </w:rPr>
                              <w:t>If the student writes 2 000 000 ask them to read the number to you and/or write out the words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996D40" w:rsidRPr="00492BEB">
              <w:rPr>
                <w:rFonts w:ascii="Tahoma" w:eastAsia="Oswald" w:hAnsi="Tahoma" w:cs="Tahoma"/>
                <w:bCs/>
                <w:sz w:val="30"/>
                <w:szCs w:val="30"/>
              </w:rPr>
              <w:t xml:space="preserve">            </w:t>
            </w:r>
            <w:r w:rsidR="00996D40" w:rsidRPr="00492BEB">
              <w:rPr>
                <w:rFonts w:ascii="Times New Roman" w:eastAsia="Oswald" w:hAnsi="Times New Roman" w:cs="Times New Roman"/>
                <w:bCs/>
                <w:sz w:val="30"/>
                <w:szCs w:val="30"/>
              </w:rPr>
              <w:t>6</w:t>
            </w:r>
            <w:r w:rsidR="00996D40" w:rsidRPr="00492BEB">
              <w:rPr>
                <w:rFonts w:ascii="Times New Roman" w:eastAsia="Oswald" w:hAnsi="Times New Roman" w:cs="Times New Roman"/>
                <w:bCs/>
                <w:sz w:val="30"/>
                <w:szCs w:val="30"/>
                <w:u w:val="single"/>
              </w:rPr>
              <w:t>2</w:t>
            </w:r>
            <w:r w:rsidR="00996D40" w:rsidRPr="00492BEB">
              <w:rPr>
                <w:rFonts w:ascii="Times New Roman" w:eastAsia="Oswald" w:hAnsi="Times New Roman" w:cs="Times New Roman"/>
                <w:bCs/>
                <w:sz w:val="30"/>
                <w:szCs w:val="30"/>
              </w:rPr>
              <w:t xml:space="preserve"> 421 384</w:t>
            </w:r>
          </w:p>
          <w:p w14:paraId="51FF6071" w14:textId="42F7452A" w:rsidR="00996D40" w:rsidRDefault="00996D40" w:rsidP="00996D40"/>
        </w:tc>
        <w:tc>
          <w:tcPr>
            <w:tcW w:w="5670" w:type="dxa"/>
          </w:tcPr>
          <w:p w14:paraId="5A5D78B5" w14:textId="77777777" w:rsidR="00996D40" w:rsidRDefault="00996D40" w:rsidP="00996D4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ahoma" w:eastAsia="Times New Roman" w:hAnsi="Tahoma" w:cs="Tahoma"/>
                <w:bCs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bCs/>
                <w:sz w:val="28"/>
                <w:szCs w:val="28"/>
              </w:rPr>
              <w:t>2) Write the value of the underlined digit:</w:t>
            </w:r>
          </w:p>
          <w:p w14:paraId="4EECAC31" w14:textId="53FA9189" w:rsidR="00996D40" w:rsidRPr="00492BEB" w:rsidRDefault="008B1BAE" w:rsidP="00996D4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bCs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863040" behindDoc="0" locked="0" layoutInCell="1" allowOverlap="1" wp14:anchorId="4EAE16ED" wp14:editId="7A319FA7">
                      <wp:simplePos x="0" y="0"/>
                      <wp:positionH relativeFrom="column">
                        <wp:posOffset>1388836</wp:posOffset>
                      </wp:positionH>
                      <wp:positionV relativeFrom="paragraph">
                        <wp:posOffset>136163</wp:posOffset>
                      </wp:positionV>
                      <wp:extent cx="947057" cy="582386"/>
                      <wp:effectExtent l="19050" t="114300" r="0" b="122555"/>
                      <wp:wrapNone/>
                      <wp:docPr id="25" name="Text Box 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 rot="20196521">
                                <a:off x="0" y="0"/>
                                <a:ext cx="947057" cy="582386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3A82B28" w14:textId="3BC5C99A" w:rsidR="008B1BAE" w:rsidRPr="0013019A" w:rsidRDefault="008B1BAE">
                                  <w:pPr>
                                    <w:rPr>
                                      <w:color w:val="FF0000"/>
                                      <w:sz w:val="16"/>
                                      <w:szCs w:val="16"/>
                                    </w:rPr>
                                  </w:pPr>
                                  <w:r w:rsidRPr="0013019A">
                                    <w:rPr>
                                      <w:color w:val="FF0000"/>
                                      <w:sz w:val="16"/>
                                      <w:szCs w:val="16"/>
                                    </w:rPr>
                                    <w:t>Don’t worry about hyphen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EAE16ED" id="Text Box 25" o:spid="_x0000_s1027" type="#_x0000_t202" style="position:absolute;margin-left:109.35pt;margin-top:10.7pt;width:74.55pt;height:45.85pt;rotation:-1532973fd;z-index:251863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" filled="f" stroked="f" strokeweight=".5pt">
                      <v:textbox>
                        <w:txbxContent>
                          <w:p w14:paraId="23A82B28" w14:textId="3BC5C99A" w:rsidR="008B1BAE" w:rsidRPr="0013019A" w:rsidRDefault="008B1BAE">
                            <w:pPr>
                              <w:rPr>
                                <w:color w:val="FF0000"/>
                                <w:sz w:val="16"/>
                                <w:szCs w:val="16"/>
                              </w:rPr>
                            </w:pPr>
                            <w:r w:rsidRPr="0013019A">
                              <w:rPr>
                                <w:color w:val="FF0000"/>
                                <w:sz w:val="16"/>
                                <w:szCs w:val="16"/>
                              </w:rPr>
                              <w:t>Don’t worry about hyphen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996D40" w:rsidRPr="00492BEB">
              <w:rPr>
                <w:rFonts w:ascii="Tahoma" w:eastAsia="Times New Roman" w:hAnsi="Tahoma" w:cs="Tahoma"/>
                <w:bCs/>
                <w:sz w:val="28"/>
                <w:szCs w:val="28"/>
              </w:rPr>
              <w:t xml:space="preserve">                  </w:t>
            </w:r>
            <w:r w:rsidR="00996D40" w:rsidRPr="00492BEB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4.268</w:t>
            </w:r>
            <w:r w:rsidR="00996D40" w:rsidRPr="00492BEB">
              <w:rPr>
                <w:rFonts w:ascii="Times New Roman" w:eastAsia="Times New Roman" w:hAnsi="Times New Roman" w:cs="Times New Roman"/>
                <w:bCs/>
                <w:sz w:val="28"/>
                <w:szCs w:val="28"/>
                <w:u w:val="single"/>
              </w:rPr>
              <w:t>4</w:t>
            </w:r>
            <w:r w:rsidR="00996D40" w:rsidRPr="00492BEB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51</w:t>
            </w:r>
          </w:p>
          <w:p w14:paraId="6896B7FA" w14:textId="4EF3BBF0" w:rsidR="00996D40" w:rsidRDefault="0013019A" w:rsidP="00996D4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ahoma" w:eastAsia="Times New Roman" w:hAnsi="Tahoma" w:cs="Tahoma"/>
                <w:bCs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bCs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864064" behindDoc="0" locked="0" layoutInCell="1" allowOverlap="1" wp14:anchorId="777DB828" wp14:editId="28EEF98F">
                      <wp:simplePos x="0" y="0"/>
                      <wp:positionH relativeFrom="column">
                        <wp:posOffset>382179</wp:posOffset>
                      </wp:positionH>
                      <wp:positionV relativeFrom="paragraph">
                        <wp:posOffset>45992</wp:posOffset>
                      </wp:positionV>
                      <wp:extent cx="1066800" cy="387724"/>
                      <wp:effectExtent l="19050" t="0" r="19050" b="12700"/>
                      <wp:wrapNone/>
                      <wp:docPr id="31" name="Freeform: Shape 3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66800" cy="387724"/>
                              </a:xfrm>
                              <a:custGeom>
                                <a:avLst/>
                                <a:gdLst>
                                  <a:gd name="connsiteX0" fmla="*/ 1066800 w 1066800"/>
                                  <a:gd name="connsiteY0" fmla="*/ 38100 h 387724"/>
                                  <a:gd name="connsiteX1" fmla="*/ 892629 w 1066800"/>
                                  <a:gd name="connsiteY1" fmla="*/ 10886 h 387724"/>
                                  <a:gd name="connsiteX2" fmla="*/ 511629 w 1066800"/>
                                  <a:gd name="connsiteY2" fmla="*/ 0 h 387724"/>
                                  <a:gd name="connsiteX3" fmla="*/ 195943 w 1066800"/>
                                  <a:gd name="connsiteY3" fmla="*/ 27214 h 387724"/>
                                  <a:gd name="connsiteX4" fmla="*/ 146957 w 1066800"/>
                                  <a:gd name="connsiteY4" fmla="*/ 43543 h 387724"/>
                                  <a:gd name="connsiteX5" fmla="*/ 103415 w 1066800"/>
                                  <a:gd name="connsiteY5" fmla="*/ 70757 h 387724"/>
                                  <a:gd name="connsiteX6" fmla="*/ 54429 w 1066800"/>
                                  <a:gd name="connsiteY6" fmla="*/ 92529 h 387724"/>
                                  <a:gd name="connsiteX7" fmla="*/ 32657 w 1066800"/>
                                  <a:gd name="connsiteY7" fmla="*/ 103414 h 387724"/>
                                  <a:gd name="connsiteX8" fmla="*/ 10886 w 1066800"/>
                                  <a:gd name="connsiteY8" fmla="*/ 152400 h 387724"/>
                                  <a:gd name="connsiteX9" fmla="*/ 0 w 1066800"/>
                                  <a:gd name="connsiteY9" fmla="*/ 195943 h 387724"/>
                                  <a:gd name="connsiteX10" fmla="*/ 5443 w 1066800"/>
                                  <a:gd name="connsiteY10" fmla="*/ 310243 h 387724"/>
                                  <a:gd name="connsiteX11" fmla="*/ 43543 w 1066800"/>
                                  <a:gd name="connsiteY11" fmla="*/ 353786 h 387724"/>
                                  <a:gd name="connsiteX12" fmla="*/ 65315 w 1066800"/>
                                  <a:gd name="connsiteY12" fmla="*/ 370114 h 387724"/>
                                  <a:gd name="connsiteX13" fmla="*/ 157843 w 1066800"/>
                                  <a:gd name="connsiteY13" fmla="*/ 386443 h 387724"/>
                                  <a:gd name="connsiteX14" fmla="*/ 234043 w 1066800"/>
                                  <a:gd name="connsiteY14" fmla="*/ 381000 h 387724"/>
                                  <a:gd name="connsiteX15" fmla="*/ 266700 w 1066800"/>
                                  <a:gd name="connsiteY15" fmla="*/ 326572 h 387724"/>
                                  <a:gd name="connsiteX16" fmla="*/ 272143 w 1066800"/>
                                  <a:gd name="connsiteY16" fmla="*/ 272143 h 387724"/>
                                  <a:gd name="connsiteX17" fmla="*/ 261257 w 1066800"/>
                                  <a:gd name="connsiteY17" fmla="*/ 190500 h 387724"/>
                                  <a:gd name="connsiteX18" fmla="*/ 201386 w 1066800"/>
                                  <a:gd name="connsiteY18" fmla="*/ 114300 h 387724"/>
                                  <a:gd name="connsiteX19" fmla="*/ 174172 w 1066800"/>
                                  <a:gd name="connsiteY19" fmla="*/ 103414 h 387724"/>
                                  <a:gd name="connsiteX20" fmla="*/ 152400 w 1066800"/>
                                  <a:gd name="connsiteY20" fmla="*/ 87086 h 387724"/>
                                  <a:gd name="connsiteX21" fmla="*/ 119743 w 1066800"/>
                                  <a:gd name="connsiteY21" fmla="*/ 70757 h 387724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  <a:cxn ang="0">
                                    <a:pos x="connsiteX7" y="connsiteY7"/>
                                  </a:cxn>
                                  <a:cxn ang="0">
                                    <a:pos x="connsiteX8" y="connsiteY8"/>
                                  </a:cxn>
                                  <a:cxn ang="0">
                                    <a:pos x="connsiteX9" y="connsiteY9"/>
                                  </a:cxn>
                                  <a:cxn ang="0">
                                    <a:pos x="connsiteX10" y="connsiteY10"/>
                                  </a:cxn>
                                  <a:cxn ang="0">
                                    <a:pos x="connsiteX11" y="connsiteY11"/>
                                  </a:cxn>
                                  <a:cxn ang="0">
                                    <a:pos x="connsiteX12" y="connsiteY12"/>
                                  </a:cxn>
                                  <a:cxn ang="0">
                                    <a:pos x="connsiteX13" y="connsiteY13"/>
                                  </a:cxn>
                                  <a:cxn ang="0">
                                    <a:pos x="connsiteX14" y="connsiteY14"/>
                                  </a:cxn>
                                  <a:cxn ang="0">
                                    <a:pos x="connsiteX15" y="connsiteY15"/>
                                  </a:cxn>
                                  <a:cxn ang="0">
                                    <a:pos x="connsiteX16" y="connsiteY16"/>
                                  </a:cxn>
                                  <a:cxn ang="0">
                                    <a:pos x="connsiteX17" y="connsiteY17"/>
                                  </a:cxn>
                                  <a:cxn ang="0">
                                    <a:pos x="connsiteX18" y="connsiteY18"/>
                                  </a:cxn>
                                  <a:cxn ang="0">
                                    <a:pos x="connsiteX19" y="connsiteY19"/>
                                  </a:cxn>
                                  <a:cxn ang="0">
                                    <a:pos x="connsiteX20" y="connsiteY20"/>
                                  </a:cxn>
                                  <a:cxn ang="0">
                                    <a:pos x="connsiteX21" y="connsiteY21"/>
                                  </a:cxn>
                                </a:cxnLst>
                                <a:rect l="l" t="t" r="r" b="b"/>
                                <a:pathLst>
                                  <a:path w="1066800" h="387724">
                                    <a:moveTo>
                                      <a:pt x="1066800" y="38100"/>
                                    </a:moveTo>
                                    <a:cubicBezTo>
                                      <a:pt x="997412" y="14970"/>
                                      <a:pt x="1011129" y="17058"/>
                                      <a:pt x="892629" y="10886"/>
                                    </a:cubicBezTo>
                                    <a:cubicBezTo>
                                      <a:pt x="765749" y="4278"/>
                                      <a:pt x="638629" y="3629"/>
                                      <a:pt x="511629" y="0"/>
                                    </a:cubicBezTo>
                                    <a:cubicBezTo>
                                      <a:pt x="457663" y="3445"/>
                                      <a:pt x="287158" y="4411"/>
                                      <a:pt x="195943" y="27214"/>
                                    </a:cubicBezTo>
                                    <a:cubicBezTo>
                                      <a:pt x="179245" y="31388"/>
                                      <a:pt x="162531" y="36214"/>
                                      <a:pt x="146957" y="43543"/>
                                    </a:cubicBezTo>
                                    <a:cubicBezTo>
                                      <a:pt x="131470" y="50831"/>
                                      <a:pt x="118542" y="62749"/>
                                      <a:pt x="103415" y="70757"/>
                                    </a:cubicBezTo>
                                    <a:cubicBezTo>
                                      <a:pt x="87623" y="79118"/>
                                      <a:pt x="70653" y="85041"/>
                                      <a:pt x="54429" y="92529"/>
                                    </a:cubicBezTo>
                                    <a:cubicBezTo>
                                      <a:pt x="47062" y="95929"/>
                                      <a:pt x="39914" y="99786"/>
                                      <a:pt x="32657" y="103414"/>
                                    </a:cubicBezTo>
                                    <a:cubicBezTo>
                                      <a:pt x="24330" y="120069"/>
                                      <a:pt x="16444" y="134337"/>
                                      <a:pt x="10886" y="152400"/>
                                    </a:cubicBezTo>
                                    <a:cubicBezTo>
                                      <a:pt x="6486" y="166699"/>
                                      <a:pt x="3629" y="181429"/>
                                      <a:pt x="0" y="195943"/>
                                    </a:cubicBezTo>
                                    <a:cubicBezTo>
                                      <a:pt x="1814" y="234043"/>
                                      <a:pt x="2275" y="272232"/>
                                      <a:pt x="5443" y="310243"/>
                                    </a:cubicBezTo>
                                    <a:cubicBezTo>
                                      <a:pt x="7348" y="333099"/>
                                      <a:pt x="26284" y="339979"/>
                                      <a:pt x="43543" y="353786"/>
                                    </a:cubicBezTo>
                                    <a:cubicBezTo>
                                      <a:pt x="50627" y="359453"/>
                                      <a:pt x="57201" y="366057"/>
                                      <a:pt x="65315" y="370114"/>
                                    </a:cubicBezTo>
                                    <a:cubicBezTo>
                                      <a:pt x="95935" y="385424"/>
                                      <a:pt x="123303" y="383303"/>
                                      <a:pt x="157843" y="386443"/>
                                    </a:cubicBezTo>
                                    <a:cubicBezTo>
                                      <a:pt x="183243" y="384629"/>
                                      <a:pt x="211730" y="393272"/>
                                      <a:pt x="234043" y="381000"/>
                                    </a:cubicBezTo>
                                    <a:cubicBezTo>
                                      <a:pt x="252582" y="370804"/>
                                      <a:pt x="266700" y="326572"/>
                                      <a:pt x="266700" y="326572"/>
                                    </a:cubicBezTo>
                                    <a:cubicBezTo>
                                      <a:pt x="268514" y="308429"/>
                                      <a:pt x="272872" y="290362"/>
                                      <a:pt x="272143" y="272143"/>
                                    </a:cubicBezTo>
                                    <a:cubicBezTo>
                                      <a:pt x="271046" y="244710"/>
                                      <a:pt x="266641" y="217422"/>
                                      <a:pt x="261257" y="190500"/>
                                    </a:cubicBezTo>
                                    <a:cubicBezTo>
                                      <a:pt x="255457" y="161498"/>
                                      <a:pt x="224993" y="123743"/>
                                      <a:pt x="201386" y="114300"/>
                                    </a:cubicBezTo>
                                    <a:cubicBezTo>
                                      <a:pt x="192315" y="110671"/>
                                      <a:pt x="182713" y="108159"/>
                                      <a:pt x="174172" y="103414"/>
                                    </a:cubicBezTo>
                                    <a:cubicBezTo>
                                      <a:pt x="166242" y="99009"/>
                                      <a:pt x="160514" y="91143"/>
                                      <a:pt x="152400" y="87086"/>
                                    </a:cubicBezTo>
                                    <a:cubicBezTo>
                                      <a:pt x="112277" y="67025"/>
                                      <a:pt x="145093" y="96107"/>
                                      <a:pt x="119743" y="70757"/>
                                    </a:cubicBezTo>
                                  </a:path>
                                </a:pathLst>
                              </a:cu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1518D4FE" id="Freeform: Shape 31" o:spid="_x0000_s1026" style="position:absolute;margin-left:30.1pt;margin-top:3.6pt;width:84pt;height:30.55pt;z-index:25186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066800,3877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" path="m1066800,38100c997412,14970,1011129,17058,892629,10886,765749,4278,638629,3629,511629,,457663,3445,287158,4411,195943,27214v-16698,4174,-33412,9000,-48986,16329c131470,50831,118542,62749,103415,70757,87623,79118,70653,85041,54429,92529v-7367,3400,-14515,7257,-21772,10885c24330,120069,16444,134337,10886,152400,6486,166699,3629,181429,,195943v1814,38100,2275,76289,5443,114300c7348,333099,26284,339979,43543,353786v7084,5667,13658,12271,21772,16328c95935,385424,123303,383303,157843,386443v25400,-1814,53887,6829,76200,-5443c252582,370804,266700,326572,266700,326572v1814,-18143,6172,-36210,5443,-54429c271046,244710,266641,217422,261257,190500v-5800,-29002,-36264,-66757,-59871,-76200c192315,110671,182713,108159,174172,103414,166242,99009,160514,91143,152400,87086,112277,67025,145093,96107,119743,70757e" filled="f" strokecolor="#1f3763 [1604]" strokeweight="1pt">
                      <v:stroke joinstyle="miter"/>
                      <v:path arrowok="t" o:connecttype="custom" o:connectlocs="1066800,38100;892629,10886;511629,0;195943,27214;146957,43543;103415,70757;54429,92529;32657,103414;10886,152400;0,195943;5443,310243;43543,353786;65315,370114;157843,386443;234043,381000;266700,326572;272143,272143;261257,190500;201386,114300;174172,103414;152400,87086;119743,70757" o:connectangles="0,0,0,0,0,0,0,0,0,0,0,0,0,0,0,0,0,0,0,0,0,0"/>
                    </v:shape>
                  </w:pict>
                </mc:Fallback>
              </mc:AlternateContent>
            </w:r>
          </w:p>
          <w:p w14:paraId="791CEC66" w14:textId="54B2FC74" w:rsidR="00996D40" w:rsidRDefault="008B1BAE" w:rsidP="00996D4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ahoma" w:eastAsia="Times New Roman" w:hAnsi="Tahoma" w:cs="Tahoma"/>
                <w:bCs/>
                <w:sz w:val="28"/>
                <w:szCs w:val="28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62016" behindDoc="0" locked="0" layoutInCell="1" allowOverlap="1" wp14:anchorId="718BDC22" wp14:editId="489F6976">
                      <wp:simplePos x="0" y="0"/>
                      <wp:positionH relativeFrom="column">
                        <wp:posOffset>-4445</wp:posOffset>
                      </wp:positionH>
                      <wp:positionV relativeFrom="paragraph">
                        <wp:posOffset>1905</wp:posOffset>
                      </wp:positionV>
                      <wp:extent cx="2709999" cy="870858"/>
                      <wp:effectExtent l="0" t="0" r="0" b="5715"/>
                      <wp:wrapNone/>
                      <wp:docPr id="16" name="Text Box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709999" cy="87085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BE978C8" w14:textId="2C3EFC62" w:rsidR="008B1BAE" w:rsidRDefault="008B1BAE" w:rsidP="008B1BAE">
                                  <w:pPr>
                                    <w:rPr>
                                      <w:b/>
                                      <w:bCs/>
                                      <w:color w:val="4472C4" w:themeColor="accent1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color w:val="4472C4" w:themeColor="accent1"/>
                                      <w:sz w:val="18"/>
                                      <w:szCs w:val="18"/>
                                    </w:rPr>
                                    <w:t>Four ten</w:t>
                                  </w:r>
                                  <w:r w:rsidRPr="008B1BAE">
                                    <w:rPr>
                                      <w:b/>
                                      <w:bCs/>
                                      <w:color w:val="4472C4" w:themeColor="accent1"/>
                                      <w:sz w:val="18"/>
                                      <w:szCs w:val="18"/>
                                      <w:highlight w:val="yellow"/>
                                    </w:rPr>
                                    <w:t>-</w:t>
                                  </w:r>
                                  <w:r>
                                    <w:rPr>
                                      <w:b/>
                                      <w:bCs/>
                                      <w:color w:val="4472C4" w:themeColor="accent1"/>
                                      <w:sz w:val="18"/>
                                      <w:szCs w:val="18"/>
                                    </w:rPr>
                                    <w:t xml:space="preserve">thousandths </w:t>
                                  </w:r>
                                </w:p>
                                <w:p w14:paraId="07651392" w14:textId="5BDEFCBB" w:rsidR="008B1BAE" w:rsidRPr="008B1BAE" w:rsidRDefault="008B1BAE" w:rsidP="008B1BAE">
                                  <w:pPr>
                                    <w:rPr>
                                      <w:b/>
                                      <w:bCs/>
                                      <w:color w:val="FF0000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color w:val="4472C4" w:themeColor="accent1"/>
                                      <w:sz w:val="18"/>
                                      <w:szCs w:val="18"/>
                                    </w:rPr>
                                    <w:t xml:space="preserve">4 ten-thousandths                   </w:t>
                                  </w:r>
                                </w:p>
                                <w:p w14:paraId="32FE28B8" w14:textId="73844C74" w:rsidR="008B1BAE" w:rsidRPr="008B1BAE" w:rsidRDefault="008B1BAE" w:rsidP="008B1BAE">
                                  <w:pPr>
                                    <w:rPr>
                                      <w:b/>
                                      <w:bCs/>
                                      <w:color w:val="4472C4" w:themeColor="accent1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color w:val="4472C4" w:themeColor="accent1"/>
                                      <w:sz w:val="18"/>
                                      <w:szCs w:val="18"/>
                                    </w:rPr>
                                    <w:t>4/10 00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18BDC22" id="Text Box 16" o:spid="_x0000_s1028" type="#_x0000_t202" style="position:absolute;margin-left:-.35pt;margin-top:.15pt;width:213.4pt;height:68.55pt;z-index:251862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" filled="f" stroked="f" strokeweight=".5pt">
                      <v:textbox>
                        <w:txbxContent>
                          <w:p w14:paraId="4BE978C8" w14:textId="2C3EFC62" w:rsidR="008B1BAE" w:rsidRDefault="008B1BAE" w:rsidP="008B1BAE">
                            <w:pPr>
                              <w:rPr>
                                <w:b/>
                                <w:bCs/>
                                <w:color w:val="4472C4" w:themeColor="accent1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4472C4" w:themeColor="accent1"/>
                                <w:sz w:val="18"/>
                                <w:szCs w:val="18"/>
                              </w:rPr>
                              <w:t>Four ten</w:t>
                            </w:r>
                            <w:r w:rsidRPr="008B1BAE">
                              <w:rPr>
                                <w:b/>
                                <w:bCs/>
                                <w:color w:val="4472C4" w:themeColor="accent1"/>
                                <w:sz w:val="18"/>
                                <w:szCs w:val="18"/>
                                <w:highlight w:val="yellow"/>
                              </w:rPr>
                              <w:t>-</w:t>
                            </w:r>
                            <w:r>
                              <w:rPr>
                                <w:b/>
                                <w:bCs/>
                                <w:color w:val="4472C4" w:themeColor="accent1"/>
                                <w:sz w:val="18"/>
                                <w:szCs w:val="18"/>
                              </w:rPr>
                              <w:t xml:space="preserve">thousandths </w:t>
                            </w:r>
                          </w:p>
                          <w:p w14:paraId="07651392" w14:textId="5BDEFCBB" w:rsidR="008B1BAE" w:rsidRPr="008B1BAE" w:rsidRDefault="008B1BAE" w:rsidP="008B1BAE">
                            <w:pPr>
                              <w:rPr>
                                <w:b/>
                                <w:bCs/>
                                <w:color w:val="FF0000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4472C4" w:themeColor="accent1"/>
                                <w:sz w:val="18"/>
                                <w:szCs w:val="18"/>
                              </w:rPr>
                              <w:t xml:space="preserve">4 ten-thousandths                   </w:t>
                            </w:r>
                          </w:p>
                          <w:p w14:paraId="32FE28B8" w14:textId="73844C74" w:rsidR="008B1BAE" w:rsidRPr="008B1BAE" w:rsidRDefault="008B1BAE" w:rsidP="008B1BAE">
                            <w:pPr>
                              <w:rPr>
                                <w:b/>
                                <w:bCs/>
                                <w:color w:val="4472C4" w:themeColor="accent1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4472C4" w:themeColor="accent1"/>
                                <w:sz w:val="18"/>
                                <w:szCs w:val="18"/>
                              </w:rPr>
                              <w:t>4/10 00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65A60B8D" w14:textId="77777777" w:rsidR="00996D40" w:rsidRPr="00AA5256" w:rsidRDefault="00996D40" w:rsidP="00996D4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ahoma" w:eastAsia="Times New Roman" w:hAnsi="Tahoma" w:cs="Tahoma"/>
                <w:bCs/>
                <w:sz w:val="28"/>
                <w:szCs w:val="28"/>
              </w:rPr>
            </w:pPr>
          </w:p>
          <w:p w14:paraId="4D23A2F8" w14:textId="77777777" w:rsidR="00996D40" w:rsidRDefault="00996D40" w:rsidP="00996D40"/>
        </w:tc>
      </w:tr>
      <w:tr w:rsidR="00996D40" w14:paraId="5648366E" w14:textId="77777777" w:rsidTr="00DE254E">
        <w:tc>
          <w:tcPr>
            <w:tcW w:w="4679" w:type="dxa"/>
          </w:tcPr>
          <w:p w14:paraId="28E5CE87" w14:textId="2E15FBDD" w:rsidR="00996D40" w:rsidRDefault="00996D40" w:rsidP="00996D40">
            <w:r w:rsidRPr="00717069">
              <w:rPr>
                <w:rFonts w:ascii="Tahoma" w:eastAsia="Times New Roman" w:hAnsi="Tahoma" w:cs="Tahoma"/>
                <w:sz w:val="20"/>
                <w:szCs w:val="20"/>
              </w:rPr>
              <w:t xml:space="preserve"> N</w:t>
            </w:r>
            <w:r>
              <w:rPr>
                <w:rFonts w:ascii="Tahoma" w:eastAsia="Times New Roman" w:hAnsi="Tahoma" w:cs="Tahoma"/>
                <w:sz w:val="20"/>
                <w:szCs w:val="20"/>
              </w:rPr>
              <w:t>6</w:t>
            </w:r>
            <w:r w:rsidRPr="00717069">
              <w:rPr>
                <w:rFonts w:ascii="Tahoma" w:eastAsia="Times New Roman" w:hAnsi="Tahoma" w:cs="Tahoma"/>
                <w:sz w:val="20"/>
                <w:szCs w:val="20"/>
              </w:rPr>
              <w:t xml:space="preserve">.1 </w:t>
            </w:r>
            <w:r w:rsidRPr="00717069">
              <w:rPr>
                <w:rFonts w:ascii="Tahoma" w:eastAsia="Times New Roman" w:hAnsi="Tahoma" w:cs="Tahoma"/>
                <w:i/>
                <w:sz w:val="20"/>
                <w:szCs w:val="20"/>
              </w:rPr>
              <w:t>Place value</w:t>
            </w:r>
          </w:p>
        </w:tc>
        <w:tc>
          <w:tcPr>
            <w:tcW w:w="5670" w:type="dxa"/>
          </w:tcPr>
          <w:p w14:paraId="1330E830" w14:textId="1C6C0662" w:rsidR="00996D40" w:rsidRDefault="00996D40" w:rsidP="00996D40">
            <w:r>
              <w:rPr>
                <w:rFonts w:ascii="Tahoma" w:eastAsia="Times New Roman" w:hAnsi="Tahoma" w:cs="Tahoma"/>
                <w:sz w:val="20"/>
                <w:szCs w:val="20"/>
              </w:rPr>
              <w:t>N 7.2 Place value/decimal</w:t>
            </w:r>
          </w:p>
        </w:tc>
      </w:tr>
      <w:tr w:rsidR="00996D40" w14:paraId="0866B5ED" w14:textId="77777777" w:rsidTr="00DE254E">
        <w:trPr>
          <w:trHeight w:val="2206"/>
        </w:trPr>
        <w:tc>
          <w:tcPr>
            <w:tcW w:w="4679" w:type="dxa"/>
          </w:tcPr>
          <w:p w14:paraId="773DA0CF" w14:textId="77777777" w:rsidR="00996D40" w:rsidRDefault="00996D40" w:rsidP="00996D4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ahoma" w:eastAsia="Times New Roman" w:hAnsi="Tahoma" w:cs="Tahoma"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sz w:val="28"/>
                <w:szCs w:val="28"/>
              </w:rPr>
              <w:t>3) Circle all the numbers divisible by 3</w:t>
            </w:r>
          </w:p>
          <w:p w14:paraId="124F22C8" w14:textId="77777777" w:rsidR="00996D40" w:rsidRDefault="00996D40" w:rsidP="00996D4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ahoma" w:eastAsia="Times New Roman" w:hAnsi="Tahoma" w:cs="Tahoma"/>
                <w:sz w:val="28"/>
                <w:szCs w:val="28"/>
              </w:rPr>
            </w:pPr>
          </w:p>
          <w:p w14:paraId="00F6169F" w14:textId="6DCEBB68" w:rsidR="00996D40" w:rsidRDefault="0013019A" w:rsidP="00996D4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ahoma" w:eastAsia="Times New Roman" w:hAnsi="Tahoma" w:cs="Tahoma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mc:AlternateContent>
                <mc:Choice Requires="wpi">
                  <w:drawing>
                    <wp:anchor distT="0" distB="0" distL="114300" distR="114300" simplePos="0" relativeHeight="251868160" behindDoc="0" locked="0" layoutInCell="1" allowOverlap="1" wp14:anchorId="5B3FBAF3" wp14:editId="5D63E443">
                      <wp:simplePos x="0" y="0"/>
                      <wp:positionH relativeFrom="column">
                        <wp:posOffset>1719580</wp:posOffset>
                      </wp:positionH>
                      <wp:positionV relativeFrom="paragraph">
                        <wp:posOffset>-58420</wp:posOffset>
                      </wp:positionV>
                      <wp:extent cx="666680" cy="285115"/>
                      <wp:effectExtent l="38100" t="38100" r="0" b="57785"/>
                      <wp:wrapNone/>
                      <wp:docPr id="47" name="Ink 4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66680" cy="28511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type w14:anchorId="6A7EDE40" id="_x0000_t75" coordsize="21600,21600" o:spt="75" o:preferrelative="t" path="m@4@5l@4@11@9@11@9@5xe" filled="f" stroked="f">
                      <v:stroke joinstyle="miter"/>
                      <v:formulas>
                        <v:f eqn="if lineDrawn pixelLineWidth 0"/>
                        <v:f eqn="sum @0 1 0"/>
                        <v:f eqn="sum 0 0 @1"/>
                        <v:f eqn="prod @2 1 2"/>
                        <v:f eqn="prod @3 21600 pixelWidth"/>
                        <v:f eqn="prod @3 21600 pixelHeight"/>
                        <v:f eqn="sum @0 0 1"/>
                        <v:f eqn="prod @6 1 2"/>
                        <v:f eqn="prod @7 21600 pixelWidth"/>
                        <v:f eqn="sum @8 21600 0"/>
                        <v:f eqn="prod @7 21600 pixelHeight"/>
                        <v:f eqn="sum @10 21600 0"/>
                      </v:formulas>
                      <v:path o:extrusionok="f" gradientshapeok="t" o:connecttype="rect"/>
                      <o:lock v:ext="edit" aspectratio="t"/>
                    </v:shapetype>
                    <v:shape id="Ink 47" o:spid="_x0000_s1026" type="#_x0000_t75" style="position:absolute;margin-left:134.7pt;margin-top:-5.3pt;width:53.95pt;height:23.85pt;z-index:25186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">
                      <v:imagedata r:id="rId10" o:title=""/>
                    </v:shape>
                  </w:pict>
                </mc:Fallback>
              </mc:AlternateContent>
            </w:r>
            <w:r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mc:AlternateContent>
                <mc:Choice Requires="wpi">
                  <w:drawing>
                    <wp:anchor distT="0" distB="0" distL="114300" distR="114300" simplePos="0" relativeHeight="251865088" behindDoc="0" locked="0" layoutInCell="1" allowOverlap="1" wp14:anchorId="16FB6D0A" wp14:editId="2061B2E5">
                      <wp:simplePos x="0" y="0"/>
                      <wp:positionH relativeFrom="column">
                        <wp:posOffset>38061</wp:posOffset>
                      </wp:positionH>
                      <wp:positionV relativeFrom="paragraph">
                        <wp:posOffset>-46676</wp:posOffset>
                      </wp:positionV>
                      <wp:extent cx="383760" cy="282960"/>
                      <wp:effectExtent l="57150" t="38100" r="0" b="41275"/>
                      <wp:wrapNone/>
                      <wp:docPr id="33" name="Ink 3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83760" cy="282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74EC9AD" id="Ink 33" o:spid="_x0000_s1026" type="#_x0000_t75" style="position:absolute;margin-left:2.3pt;margin-top:-4.4pt;width:31.6pt;height:23.7pt;z-index:25186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">
                      <v:imagedata r:id="rId12" o:title=""/>
                    </v:shape>
                  </w:pict>
                </mc:Fallback>
              </mc:AlternateContent>
            </w:r>
            <w:r w:rsidR="00996D40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</w:t>
            </w:r>
            <w:r w:rsidR="00996D40" w:rsidRPr="00492BEB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135   </w:t>
            </w:r>
            <w:r w:rsidR="00996D40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="00996D40" w:rsidRPr="00492BEB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65         355      </w:t>
            </w:r>
            <w:r w:rsidR="00996D40">
              <w:rPr>
                <w:rFonts w:ascii="Times New Roman" w:eastAsia="Times New Roman" w:hAnsi="Times New Roman" w:cs="Times New Roman"/>
                <w:sz w:val="28"/>
                <w:szCs w:val="28"/>
              </w:rPr>
              <w:t>54</w:t>
            </w:r>
            <w:r w:rsidR="00996D40" w:rsidRPr="00492BEB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="00996D40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="00996D40" w:rsidRPr="00492BEB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9 </w:t>
            </w:r>
          </w:p>
          <w:p w14:paraId="2B5CEE42" w14:textId="6B9B5410" w:rsidR="00996D40" w:rsidRDefault="00996D40" w:rsidP="00996D40"/>
        </w:tc>
        <w:tc>
          <w:tcPr>
            <w:tcW w:w="5670" w:type="dxa"/>
          </w:tcPr>
          <w:p w14:paraId="7BCE7B92" w14:textId="02FB3843" w:rsidR="00996D40" w:rsidRDefault="0013019A" w:rsidP="00996D4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450" w:hanging="360"/>
              <w:rPr>
                <w:rFonts w:ascii="Tahoma" w:eastAsia="Times New Roman" w:hAnsi="Tahoma" w:cs="Tahoma"/>
                <w:bCs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bCs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870208" behindDoc="0" locked="0" layoutInCell="1" allowOverlap="1" wp14:anchorId="4F73BFF3" wp14:editId="69CB5612">
                      <wp:simplePos x="0" y="0"/>
                      <wp:positionH relativeFrom="column">
                        <wp:posOffset>1905997</wp:posOffset>
                      </wp:positionH>
                      <wp:positionV relativeFrom="paragraph">
                        <wp:posOffset>354784</wp:posOffset>
                      </wp:positionV>
                      <wp:extent cx="947057" cy="582386"/>
                      <wp:effectExtent l="0" t="0" r="0" b="0"/>
                      <wp:wrapNone/>
                      <wp:docPr id="48" name="Text Box 4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947057" cy="582386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0D6B509" w14:textId="1BC9CD94" w:rsidR="0013019A" w:rsidRPr="0013019A" w:rsidRDefault="0013019A" w:rsidP="0013019A">
                                  <w:pPr>
                                    <w:rPr>
                                      <w:b/>
                                      <w:bCs/>
                                      <w:color w:val="FF0000"/>
                                      <w:sz w:val="28"/>
                                      <w:szCs w:val="28"/>
                                    </w:rPr>
                                  </w:pPr>
                                  <w:r w:rsidRPr="0013019A">
                                    <w:rPr>
                                      <w:b/>
                                      <w:bCs/>
                                      <w:color w:val="FF0000"/>
                                      <w:sz w:val="28"/>
                                      <w:szCs w:val="28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F73BFF3" id="Text Box 48" o:spid="_x0000_s1029" type="#_x0000_t202" style="position:absolute;left:0;text-align:left;margin-left:150.1pt;margin-top:27.95pt;width:74.55pt;height:45.85pt;z-index:251870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" filled="f" stroked="f" strokeweight=".5pt">
                      <v:textbox>
                        <w:txbxContent>
                          <w:p w14:paraId="30D6B509" w14:textId="1BC9CD94" w:rsidR="0013019A" w:rsidRPr="0013019A" w:rsidRDefault="0013019A" w:rsidP="0013019A">
                            <w:pPr>
                              <w:rPr>
                                <w:b/>
                                <w:bCs/>
                                <w:color w:val="FF0000"/>
                                <w:sz w:val="28"/>
                                <w:szCs w:val="28"/>
                              </w:rPr>
                            </w:pPr>
                            <w:r w:rsidRPr="0013019A">
                              <w:rPr>
                                <w:b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996D40">
              <w:rPr>
                <w:rFonts w:ascii="Tahoma" w:eastAsia="Times New Roman" w:hAnsi="Tahoma" w:cs="Tahoma"/>
                <w:bCs/>
                <w:sz w:val="28"/>
                <w:szCs w:val="28"/>
              </w:rPr>
              <w:t>4) All these numbers are divisible by what number?</w:t>
            </w:r>
          </w:p>
          <w:p w14:paraId="3B677784" w14:textId="576CCF47" w:rsidR="00996D40" w:rsidRDefault="00996D40" w:rsidP="00996D4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450" w:hanging="360"/>
              <w:rPr>
                <w:rFonts w:ascii="Tahoma" w:eastAsia="Times New Roman" w:hAnsi="Tahoma" w:cs="Tahoma"/>
                <w:bCs/>
                <w:sz w:val="28"/>
                <w:szCs w:val="28"/>
              </w:rPr>
            </w:pPr>
          </w:p>
          <w:p w14:paraId="272D1AB7" w14:textId="27F87DB4" w:rsidR="00996D40" w:rsidRDefault="00996D40" w:rsidP="00996D40">
            <w:r w:rsidRPr="00492BEB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15    45    90   10  125   </w:t>
            </w:r>
          </w:p>
        </w:tc>
      </w:tr>
      <w:tr w:rsidR="00996D40" w14:paraId="1A3ADEB7" w14:textId="77777777" w:rsidTr="00DE254E">
        <w:tc>
          <w:tcPr>
            <w:tcW w:w="4679" w:type="dxa"/>
          </w:tcPr>
          <w:p w14:paraId="675DF799" w14:textId="1EDD9F97" w:rsidR="00996D40" w:rsidRDefault="00996D40" w:rsidP="00996D40">
            <w:r>
              <w:rPr>
                <w:rFonts w:ascii="Tahoma" w:eastAsia="Times New Roman" w:hAnsi="Tahoma" w:cs="Tahoma"/>
                <w:bCs/>
                <w:sz w:val="20"/>
                <w:szCs w:val="20"/>
              </w:rPr>
              <w:t>N 7.1 Divisibility rules</w:t>
            </w:r>
          </w:p>
        </w:tc>
        <w:tc>
          <w:tcPr>
            <w:tcW w:w="5670" w:type="dxa"/>
          </w:tcPr>
          <w:p w14:paraId="1AF092C2" w14:textId="374036F4" w:rsidR="00996D40" w:rsidRDefault="00996D40" w:rsidP="00996D40">
            <w:r>
              <w:rPr>
                <w:rFonts w:ascii="Tahoma" w:eastAsia="Times New Roman" w:hAnsi="Tahoma" w:cs="Tahoma"/>
                <w:bCs/>
                <w:sz w:val="20"/>
                <w:szCs w:val="20"/>
              </w:rPr>
              <w:t>N 7.1 Divisibility rules</w:t>
            </w:r>
          </w:p>
        </w:tc>
      </w:tr>
      <w:tr w:rsidR="00996D40" w14:paraId="5E2C4536" w14:textId="77777777" w:rsidTr="0052165E">
        <w:trPr>
          <w:trHeight w:val="2320"/>
        </w:trPr>
        <w:tc>
          <w:tcPr>
            <w:tcW w:w="10349" w:type="dxa"/>
            <w:gridSpan w:val="2"/>
          </w:tcPr>
          <w:p w14:paraId="7F4D93CE" w14:textId="42368478" w:rsidR="00996D40" w:rsidRDefault="0013019A" w:rsidP="00996D40">
            <w:pPr>
              <w:rPr>
                <w:rFonts w:ascii="Tahoma" w:eastAsia="Times New Roman" w:hAnsi="Tahoma" w:cs="Tahoma"/>
                <w:bCs/>
                <w:sz w:val="20"/>
                <w:szCs w:val="20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72256" behindDoc="0" locked="0" layoutInCell="1" allowOverlap="1" wp14:anchorId="3E2D86F6" wp14:editId="1D32CA8E">
                      <wp:simplePos x="0" y="0"/>
                      <wp:positionH relativeFrom="column">
                        <wp:posOffset>201930</wp:posOffset>
                      </wp:positionH>
                      <wp:positionV relativeFrom="paragraph">
                        <wp:posOffset>294912</wp:posOffset>
                      </wp:positionV>
                      <wp:extent cx="6161314" cy="870858"/>
                      <wp:effectExtent l="0" t="0" r="0" b="5715"/>
                      <wp:wrapNone/>
                      <wp:docPr id="49" name="Text Box 4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161314" cy="87085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946632C" w14:textId="462DEEF2" w:rsidR="0013019A" w:rsidRDefault="0013019A" w:rsidP="0013019A">
                                  <w:pPr>
                                    <w:rPr>
                                      <w:b/>
                                      <w:bCs/>
                                      <w:color w:val="4472C4" w:themeColor="accent1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color w:val="4472C4" w:themeColor="accent1"/>
                                      <w:sz w:val="18"/>
                                      <w:szCs w:val="18"/>
                                    </w:rPr>
                                    <w:t>300 000 000 + 40 000 000 + 5 000 000 + 600 000 + 5 000 + 80 + 4</w:t>
                                  </w:r>
                                </w:p>
                                <w:p w14:paraId="6B348657" w14:textId="276AD8EA" w:rsidR="0013019A" w:rsidRPr="0013019A" w:rsidRDefault="0013019A" w:rsidP="0013019A">
                                  <w:pPr>
                                    <w:rPr>
                                      <w:color w:val="FF0000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color w:val="FF0000"/>
                                      <w:sz w:val="18"/>
                                      <w:szCs w:val="18"/>
                                    </w:rPr>
                                    <w:t xml:space="preserve">If a student includes the zeros, like 00 000 for the ten </w:t>
                                  </w:r>
                                  <w:proofErr w:type="gramStart"/>
                                  <w:r>
                                    <w:rPr>
                                      <w:color w:val="FF0000"/>
                                      <w:sz w:val="18"/>
                                      <w:szCs w:val="18"/>
                                    </w:rPr>
                                    <w:t>thousands</w:t>
                                  </w:r>
                                  <w:proofErr w:type="gramEnd"/>
                                  <w:r>
                                    <w:rPr>
                                      <w:color w:val="FF0000"/>
                                      <w:sz w:val="18"/>
                                      <w:szCs w:val="18"/>
                                    </w:rPr>
                                    <w:t xml:space="preserve"> place or 000 for the hundreds place, you can have a conversation about that but don’t need to mark the answer wrong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E2D86F6" id="Text Box 49" o:spid="_x0000_s1030" type="#_x0000_t202" style="position:absolute;margin-left:15.9pt;margin-top:23.2pt;width:485.15pt;height:68.55pt;z-index:251872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" filled="f" stroked="f" strokeweight=".5pt">
                      <v:textbox>
                        <w:txbxContent>
                          <w:p w14:paraId="0946632C" w14:textId="462DEEF2" w:rsidR="0013019A" w:rsidRDefault="0013019A" w:rsidP="0013019A">
                            <w:pPr>
                              <w:rPr>
                                <w:b/>
                                <w:bCs/>
                                <w:color w:val="4472C4" w:themeColor="accent1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4472C4" w:themeColor="accent1"/>
                                <w:sz w:val="18"/>
                                <w:szCs w:val="18"/>
                              </w:rPr>
                              <w:t>300 000 000 + 40 000 000 + 5 000 000 + 600 000 + 5 000 + 80 + 4</w:t>
                            </w:r>
                          </w:p>
                          <w:p w14:paraId="6B348657" w14:textId="276AD8EA" w:rsidR="0013019A" w:rsidRPr="0013019A" w:rsidRDefault="0013019A" w:rsidP="0013019A">
                            <w:pPr>
                              <w:rPr>
                                <w:color w:val="FF0000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color w:val="FF0000"/>
                                <w:sz w:val="18"/>
                                <w:szCs w:val="18"/>
                              </w:rPr>
                              <w:t xml:space="preserve">If a student includes the zeros, like 00 000 for the ten </w:t>
                            </w:r>
                            <w:proofErr w:type="gramStart"/>
                            <w:r>
                              <w:rPr>
                                <w:color w:val="FF0000"/>
                                <w:sz w:val="18"/>
                                <w:szCs w:val="18"/>
                              </w:rPr>
                              <w:t>thousands</w:t>
                            </w:r>
                            <w:proofErr w:type="gramEnd"/>
                            <w:r>
                              <w:rPr>
                                <w:color w:val="FF0000"/>
                                <w:sz w:val="18"/>
                                <w:szCs w:val="18"/>
                              </w:rPr>
                              <w:t xml:space="preserve"> place or 000 for the hundreds place, you can have a conversation about that but don’t need to mark the answer wrong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996D40">
              <w:rPr>
                <w:rFonts w:ascii="Tahoma" w:eastAsia="Times New Roman" w:hAnsi="Tahoma" w:cs="Tahoma"/>
                <w:color w:val="000000"/>
                <w:sz w:val="28"/>
                <w:szCs w:val="28"/>
              </w:rPr>
              <w:t xml:space="preserve">5) </w:t>
            </w:r>
            <w:r w:rsidR="00996D40" w:rsidRPr="00757913">
              <w:rPr>
                <w:rFonts w:ascii="Tahoma" w:eastAsia="Times New Roman" w:hAnsi="Tahoma" w:cs="Tahoma"/>
                <w:color w:val="000000"/>
                <w:sz w:val="28"/>
                <w:szCs w:val="28"/>
              </w:rPr>
              <w:t xml:space="preserve">Write the number </w:t>
            </w:r>
            <w:r w:rsidR="00996D40" w:rsidRPr="00492BEB">
              <w:rPr>
                <w:rFonts w:ascii="Times New Roman" w:eastAsia="Oswald" w:hAnsi="Times New Roman" w:cs="Times New Roman"/>
                <w:bCs/>
                <w:color w:val="000000"/>
                <w:sz w:val="28"/>
                <w:szCs w:val="28"/>
              </w:rPr>
              <w:t>345 605 084</w:t>
            </w:r>
            <w:r w:rsidR="00996D40" w:rsidRPr="00757913">
              <w:rPr>
                <w:rFonts w:ascii="Tahoma" w:eastAsia="Times New Roman" w:hAnsi="Tahoma" w:cs="Tahoma"/>
                <w:color w:val="000000"/>
                <w:sz w:val="28"/>
                <w:szCs w:val="28"/>
              </w:rPr>
              <w:t xml:space="preserve"> </w:t>
            </w:r>
            <w:r w:rsidR="00996D40">
              <w:rPr>
                <w:rFonts w:ascii="Tahoma" w:eastAsia="Times New Roman" w:hAnsi="Tahoma" w:cs="Tahoma"/>
                <w:color w:val="000000"/>
                <w:sz w:val="28"/>
                <w:szCs w:val="28"/>
              </w:rPr>
              <w:t xml:space="preserve"> </w:t>
            </w:r>
            <w:r w:rsidR="00996D40" w:rsidRPr="00757913">
              <w:rPr>
                <w:rFonts w:ascii="Tahoma" w:eastAsia="Times New Roman" w:hAnsi="Tahoma" w:cs="Tahoma"/>
                <w:color w:val="000000"/>
                <w:sz w:val="28"/>
                <w:szCs w:val="28"/>
              </w:rPr>
              <w:t>in expanded form</w:t>
            </w:r>
            <w:r w:rsidR="00996D40">
              <w:rPr>
                <w:rFonts w:ascii="Tahoma" w:eastAsia="Times New Roman" w:hAnsi="Tahoma" w:cs="Tahoma"/>
                <w:color w:val="000000"/>
                <w:sz w:val="28"/>
                <w:szCs w:val="28"/>
              </w:rPr>
              <w:t>.</w:t>
            </w:r>
          </w:p>
        </w:tc>
      </w:tr>
      <w:tr w:rsidR="00996D40" w14:paraId="182F444B" w14:textId="77777777" w:rsidTr="008C3C0D">
        <w:tc>
          <w:tcPr>
            <w:tcW w:w="10349" w:type="dxa"/>
            <w:gridSpan w:val="2"/>
          </w:tcPr>
          <w:p w14:paraId="3FFE41CE" w14:textId="7DA3E879" w:rsidR="00996D40" w:rsidRDefault="00996D40" w:rsidP="00996D40">
            <w:pPr>
              <w:rPr>
                <w:rFonts w:ascii="Tahoma" w:eastAsia="Times New Roman" w:hAnsi="Tahoma" w:cs="Tahoma"/>
                <w:bCs/>
                <w:sz w:val="20"/>
                <w:szCs w:val="20"/>
              </w:rPr>
            </w:pPr>
            <w:r w:rsidRPr="00717069">
              <w:rPr>
                <w:rFonts w:ascii="Tahoma" w:eastAsia="Times New Roman" w:hAnsi="Tahoma" w:cs="Tahoma"/>
                <w:sz w:val="20"/>
                <w:szCs w:val="20"/>
              </w:rPr>
              <w:t xml:space="preserve">N </w:t>
            </w:r>
            <w:r>
              <w:rPr>
                <w:rFonts w:ascii="Tahoma" w:eastAsia="Times New Roman" w:hAnsi="Tahoma" w:cs="Tahoma"/>
                <w:sz w:val="20"/>
                <w:szCs w:val="20"/>
              </w:rPr>
              <w:t>6</w:t>
            </w:r>
            <w:r w:rsidRPr="00717069">
              <w:rPr>
                <w:rFonts w:ascii="Tahoma" w:eastAsia="Times New Roman" w:hAnsi="Tahoma" w:cs="Tahoma"/>
                <w:sz w:val="20"/>
                <w:szCs w:val="20"/>
              </w:rPr>
              <w:t xml:space="preserve">.1 </w:t>
            </w:r>
            <w:r w:rsidRPr="00717069">
              <w:rPr>
                <w:rFonts w:ascii="Tahoma" w:eastAsia="Times New Roman" w:hAnsi="Tahoma" w:cs="Tahoma"/>
                <w:i/>
                <w:color w:val="000000"/>
                <w:sz w:val="20"/>
                <w:szCs w:val="20"/>
              </w:rPr>
              <w:t>Representing Number</w:t>
            </w:r>
          </w:p>
        </w:tc>
      </w:tr>
      <w:tr w:rsidR="00996D40" w14:paraId="2B9FA350" w14:textId="77777777" w:rsidTr="00DE254E">
        <w:trPr>
          <w:trHeight w:val="2425"/>
        </w:trPr>
        <w:tc>
          <w:tcPr>
            <w:tcW w:w="4679" w:type="dxa"/>
          </w:tcPr>
          <w:p w14:paraId="2EFABCD6" w14:textId="77777777" w:rsidR="00996D40" w:rsidRDefault="00996D40" w:rsidP="00996D40">
            <w:pPr>
              <w:rPr>
                <w:rFonts w:ascii="Tahoma" w:eastAsia="Times New Roman" w:hAnsi="Tahoma" w:cs="Tahoma"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sz w:val="28"/>
                <w:szCs w:val="28"/>
              </w:rPr>
              <w:t xml:space="preserve">6) Write the number </w:t>
            </w:r>
            <w:r w:rsidRPr="007F51EC">
              <w:rPr>
                <w:rFonts w:ascii="Times New Roman" w:eastAsia="Times New Roman" w:hAnsi="Times New Roman" w:cs="Times New Roman"/>
                <w:sz w:val="28"/>
                <w:szCs w:val="28"/>
              </w:rPr>
              <w:t>2.3 billion</w:t>
            </w:r>
            <w:r>
              <w:rPr>
                <w:rFonts w:ascii="Tahoma" w:eastAsia="Times New Roman" w:hAnsi="Tahoma" w:cs="Tahoma"/>
                <w:sz w:val="28"/>
                <w:szCs w:val="28"/>
              </w:rPr>
              <w:t xml:space="preserve"> in standard form</w:t>
            </w:r>
          </w:p>
          <w:p w14:paraId="1093BFB6" w14:textId="77777777" w:rsidR="00996D40" w:rsidRDefault="00996D40" w:rsidP="00996D40"/>
          <w:p w14:paraId="04CE9AF7" w14:textId="77777777" w:rsidR="0013019A" w:rsidRDefault="0013019A" w:rsidP="00996D40">
            <w:pPr>
              <w:rPr>
                <w:color w:val="FF0000"/>
              </w:rPr>
            </w:pPr>
            <w:r>
              <w:rPr>
                <w:color w:val="FF0000"/>
              </w:rPr>
              <w:t>2 300 000 000</w:t>
            </w:r>
          </w:p>
          <w:p w14:paraId="5F7EDBD5" w14:textId="53590489" w:rsidR="008F7486" w:rsidRPr="0013019A" w:rsidRDefault="008F7486" w:rsidP="00996D40">
            <w:pPr>
              <w:rPr>
                <w:color w:val="FF0000"/>
              </w:rPr>
            </w:pPr>
            <w:r>
              <w:rPr>
                <w:color w:val="FF0000"/>
              </w:rPr>
              <w:t>This question is out of the curriculum guide</w:t>
            </w:r>
          </w:p>
        </w:tc>
        <w:tc>
          <w:tcPr>
            <w:tcW w:w="5670" w:type="dxa"/>
          </w:tcPr>
          <w:p w14:paraId="10180C9F" w14:textId="77777777" w:rsidR="00996D40" w:rsidRDefault="00996D40" w:rsidP="00996D40">
            <w:pPr>
              <w:rPr>
                <w:rFonts w:ascii="Tahoma" w:eastAsia="Times New Roman" w:hAnsi="Tahoma" w:cs="Tahoma"/>
                <w:color w:val="000000"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color w:val="000000"/>
                <w:sz w:val="28"/>
                <w:szCs w:val="28"/>
              </w:rPr>
              <w:t xml:space="preserve">7) What is the greatest common factor of </w:t>
            </w:r>
            <w:r w:rsidRPr="007F51E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8</w:t>
            </w:r>
            <w:r>
              <w:rPr>
                <w:rFonts w:ascii="Tahoma" w:eastAsia="Times New Roman" w:hAnsi="Tahoma" w:cs="Tahoma"/>
                <w:color w:val="000000"/>
                <w:sz w:val="28"/>
                <w:szCs w:val="28"/>
              </w:rPr>
              <w:t xml:space="preserve">, </w:t>
            </w:r>
            <w:r w:rsidRPr="007F51E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16</w:t>
            </w:r>
            <w:r>
              <w:rPr>
                <w:rFonts w:ascii="Tahoma" w:eastAsia="Times New Roman" w:hAnsi="Tahoma" w:cs="Tahoma"/>
                <w:color w:val="000000"/>
                <w:sz w:val="28"/>
                <w:szCs w:val="28"/>
              </w:rPr>
              <w:t xml:space="preserve"> and </w:t>
            </w:r>
            <w:r w:rsidRPr="007F51EC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40</w:t>
            </w:r>
            <w:r>
              <w:rPr>
                <w:rFonts w:ascii="Tahoma" w:eastAsia="Times New Roman" w:hAnsi="Tahoma" w:cs="Tahoma"/>
                <w:color w:val="000000"/>
                <w:sz w:val="28"/>
                <w:szCs w:val="28"/>
              </w:rPr>
              <w:t>?</w:t>
            </w:r>
          </w:p>
          <w:p w14:paraId="3D729231" w14:textId="77777777" w:rsidR="008F7486" w:rsidRDefault="008F7486" w:rsidP="00996D40">
            <w:pPr>
              <w:rPr>
                <w:rFonts w:ascii="Tahoma" w:eastAsia="Times New Roman" w:hAnsi="Tahoma" w:cs="Tahoma"/>
                <w:color w:val="000000"/>
                <w:sz w:val="28"/>
                <w:szCs w:val="28"/>
              </w:rPr>
            </w:pPr>
          </w:p>
          <w:p w14:paraId="20C473EA" w14:textId="4630ACA9" w:rsidR="008F7486" w:rsidRPr="008F7486" w:rsidRDefault="008F7486" w:rsidP="00996D40">
            <w:pPr>
              <w:rPr>
                <w:color w:val="FF0000"/>
              </w:rPr>
            </w:pPr>
            <w:r>
              <w:rPr>
                <w:color w:val="FF0000"/>
              </w:rPr>
              <w:t>8</w:t>
            </w:r>
          </w:p>
        </w:tc>
      </w:tr>
      <w:tr w:rsidR="00996D40" w14:paraId="4980F83A" w14:textId="77777777" w:rsidTr="00DE254E">
        <w:tc>
          <w:tcPr>
            <w:tcW w:w="4679" w:type="dxa"/>
          </w:tcPr>
          <w:p w14:paraId="28A7695E" w14:textId="6656DF73" w:rsidR="00996D40" w:rsidRDefault="00996D40" w:rsidP="00996D40">
            <w:r w:rsidRPr="00717069">
              <w:rPr>
                <w:rFonts w:ascii="Tahoma" w:eastAsia="Times New Roman" w:hAnsi="Tahoma" w:cs="Tahoma"/>
                <w:sz w:val="20"/>
                <w:szCs w:val="20"/>
              </w:rPr>
              <w:t xml:space="preserve">N </w:t>
            </w:r>
            <w:r>
              <w:rPr>
                <w:rFonts w:ascii="Tahoma" w:eastAsia="Times New Roman" w:hAnsi="Tahoma" w:cs="Tahoma"/>
                <w:sz w:val="20"/>
                <w:szCs w:val="20"/>
              </w:rPr>
              <w:t>6</w:t>
            </w:r>
            <w:r w:rsidRPr="00717069">
              <w:rPr>
                <w:rFonts w:ascii="Tahoma" w:eastAsia="Times New Roman" w:hAnsi="Tahoma" w:cs="Tahoma"/>
                <w:sz w:val="20"/>
                <w:szCs w:val="20"/>
              </w:rPr>
              <w:t xml:space="preserve">.1 </w:t>
            </w:r>
            <w:r w:rsidRPr="00717069">
              <w:rPr>
                <w:rFonts w:ascii="Tahoma" w:eastAsia="Times New Roman" w:hAnsi="Tahoma" w:cs="Tahoma"/>
                <w:i/>
                <w:color w:val="000000"/>
                <w:sz w:val="20"/>
                <w:szCs w:val="20"/>
              </w:rPr>
              <w:t>Representing Number</w:t>
            </w:r>
          </w:p>
        </w:tc>
        <w:tc>
          <w:tcPr>
            <w:tcW w:w="5670" w:type="dxa"/>
          </w:tcPr>
          <w:p w14:paraId="3981F42B" w14:textId="2DC729C7" w:rsidR="00996D40" w:rsidRDefault="00996D40" w:rsidP="00996D40">
            <w:r>
              <w:rPr>
                <w:rFonts w:ascii="Tahoma" w:eastAsia="Times New Roman" w:hAnsi="Tahoma" w:cs="Tahoma"/>
                <w:color w:val="000000"/>
                <w:sz w:val="20"/>
                <w:szCs w:val="20"/>
              </w:rPr>
              <w:t xml:space="preserve">N6.2 </w:t>
            </w:r>
            <w:r>
              <w:rPr>
                <w:rFonts w:ascii="Tahoma" w:eastAsia="Times New Roman" w:hAnsi="Tahoma" w:cs="Tahoma"/>
                <w:i/>
                <w:color w:val="000000"/>
                <w:sz w:val="20"/>
                <w:szCs w:val="20"/>
              </w:rPr>
              <w:t>Factors and Multiples</w:t>
            </w:r>
          </w:p>
        </w:tc>
      </w:tr>
      <w:tr w:rsidR="00996D40" w14:paraId="79820D32" w14:textId="77777777" w:rsidTr="00DE254E">
        <w:trPr>
          <w:trHeight w:val="2148"/>
        </w:trPr>
        <w:tc>
          <w:tcPr>
            <w:tcW w:w="4679" w:type="dxa"/>
          </w:tcPr>
          <w:p w14:paraId="03E33CCE" w14:textId="77777777" w:rsidR="00996D40" w:rsidRDefault="0052165E" w:rsidP="00996D40">
            <w:pPr>
              <w:rPr>
                <w:rFonts w:ascii="Tahoma" w:eastAsia="Times New Roman" w:hAnsi="Tahoma" w:cs="Tahoma"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sz w:val="28"/>
                <w:szCs w:val="28"/>
              </w:rPr>
              <w:lastRenderedPageBreak/>
              <w:t>8</w:t>
            </w:r>
            <w:r w:rsidR="00996D40">
              <w:rPr>
                <w:rFonts w:ascii="Tahoma" w:eastAsia="Times New Roman" w:hAnsi="Tahoma" w:cs="Tahoma"/>
                <w:sz w:val="28"/>
                <w:szCs w:val="28"/>
              </w:rPr>
              <w:t xml:space="preserve">) What is the least common multiple of </w:t>
            </w:r>
            <w:r w:rsidR="00996D40" w:rsidRPr="007F51EC">
              <w:rPr>
                <w:rFonts w:ascii="Times New Roman" w:eastAsia="Times New Roman" w:hAnsi="Times New Roman" w:cs="Times New Roman"/>
                <w:sz w:val="28"/>
                <w:szCs w:val="28"/>
              </w:rPr>
              <w:t>3</w:t>
            </w:r>
            <w:r w:rsidR="00996D40">
              <w:rPr>
                <w:rFonts w:ascii="Tahoma" w:eastAsia="Times New Roman" w:hAnsi="Tahoma" w:cs="Tahoma"/>
                <w:sz w:val="28"/>
                <w:szCs w:val="28"/>
              </w:rPr>
              <w:t>,</w:t>
            </w:r>
            <w:r w:rsidR="00996D40" w:rsidRPr="007F51EC">
              <w:rPr>
                <w:rFonts w:ascii="Times New Roman" w:eastAsia="Times New Roman" w:hAnsi="Times New Roman" w:cs="Times New Roman"/>
                <w:sz w:val="28"/>
                <w:szCs w:val="28"/>
              </w:rPr>
              <w:t>4</w:t>
            </w:r>
            <w:r w:rsidR="00996D40">
              <w:rPr>
                <w:rFonts w:ascii="Tahoma" w:eastAsia="Times New Roman" w:hAnsi="Tahoma" w:cs="Tahoma"/>
                <w:sz w:val="28"/>
                <w:szCs w:val="28"/>
              </w:rPr>
              <w:t xml:space="preserve">, and </w:t>
            </w:r>
            <w:r w:rsidR="00996D40" w:rsidRPr="007F51EC">
              <w:rPr>
                <w:rFonts w:ascii="Times New Roman" w:eastAsia="Times New Roman" w:hAnsi="Times New Roman" w:cs="Times New Roman"/>
                <w:sz w:val="28"/>
                <w:szCs w:val="28"/>
              </w:rPr>
              <w:t>6</w:t>
            </w:r>
            <w:r w:rsidR="00996D40">
              <w:rPr>
                <w:rFonts w:ascii="Tahoma" w:eastAsia="Times New Roman" w:hAnsi="Tahoma" w:cs="Tahoma"/>
                <w:sz w:val="28"/>
                <w:szCs w:val="28"/>
              </w:rPr>
              <w:t>?</w:t>
            </w:r>
          </w:p>
          <w:p w14:paraId="0834BEE2" w14:textId="77777777" w:rsidR="008F7486" w:rsidRDefault="008F7486" w:rsidP="00996D40"/>
          <w:p w14:paraId="06CA9EAC" w14:textId="4E14ABF1" w:rsidR="008F7486" w:rsidRPr="008F7486" w:rsidRDefault="008F7486" w:rsidP="00996D40">
            <w:pPr>
              <w:rPr>
                <w:color w:val="FF0000"/>
                <w:sz w:val="24"/>
                <w:szCs w:val="24"/>
              </w:rPr>
            </w:pPr>
            <w:r>
              <w:rPr>
                <w:b/>
                <w:bCs/>
                <w:color w:val="FF0000"/>
                <w:sz w:val="24"/>
                <w:szCs w:val="24"/>
              </w:rPr>
              <w:t xml:space="preserve">  12     </w:t>
            </w:r>
            <w:r>
              <w:rPr>
                <w:color w:val="FF0000"/>
                <w:sz w:val="24"/>
                <w:szCs w:val="24"/>
              </w:rPr>
              <w:t xml:space="preserve">(24, 72 are common multiples but not </w:t>
            </w:r>
            <w:r w:rsidRPr="008F7486">
              <w:rPr>
                <w:i/>
                <w:iCs/>
                <w:color w:val="FF0000"/>
                <w:sz w:val="24"/>
                <w:szCs w:val="24"/>
              </w:rPr>
              <w:t xml:space="preserve">least </w:t>
            </w:r>
            <w:r>
              <w:rPr>
                <w:color w:val="FF0000"/>
                <w:sz w:val="24"/>
                <w:szCs w:val="24"/>
              </w:rPr>
              <w:t>common multiples)</w:t>
            </w:r>
          </w:p>
        </w:tc>
        <w:tc>
          <w:tcPr>
            <w:tcW w:w="5670" w:type="dxa"/>
          </w:tcPr>
          <w:p w14:paraId="1D0B0229" w14:textId="1734BDD0" w:rsidR="00996D40" w:rsidRDefault="0052165E" w:rsidP="00996D40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ahoma" w:eastAsia="Oswald" w:hAnsi="Tahoma" w:cs="Tahoma"/>
                <w:bCs/>
                <w:sz w:val="28"/>
                <w:szCs w:val="28"/>
              </w:rPr>
            </w:pPr>
            <w:r>
              <w:rPr>
                <w:rFonts w:ascii="Tahoma" w:eastAsia="Oswald" w:hAnsi="Tahoma" w:cs="Tahoma"/>
                <w:bCs/>
                <w:sz w:val="28"/>
                <w:szCs w:val="28"/>
              </w:rPr>
              <w:t>9</w:t>
            </w:r>
            <w:r w:rsidR="00996D40">
              <w:rPr>
                <w:rFonts w:ascii="Tahoma" w:eastAsia="Oswald" w:hAnsi="Tahoma" w:cs="Tahoma"/>
                <w:bCs/>
                <w:sz w:val="28"/>
                <w:szCs w:val="28"/>
              </w:rPr>
              <w:t>) Circle all the prime numbers</w:t>
            </w:r>
          </w:p>
          <w:p w14:paraId="2635D03A" w14:textId="2B67F1E1" w:rsidR="00996D40" w:rsidRDefault="008F7486" w:rsidP="00996D40">
            <w:r>
              <w:rPr>
                <w:rFonts w:ascii="Times New Roman" w:eastAsia="Oswald" w:hAnsi="Times New Roman" w:cs="Times New Roman"/>
                <w:bCs/>
                <w:noProof/>
                <w:sz w:val="28"/>
                <w:szCs w:val="28"/>
              </w:rPr>
              <mc:AlternateContent>
                <mc:Choice Requires="wpi">
                  <w:drawing>
                    <wp:anchor distT="0" distB="0" distL="114300" distR="114300" simplePos="0" relativeHeight="251879424" behindDoc="0" locked="0" layoutInCell="1" allowOverlap="1" wp14:anchorId="4DB6FCA2" wp14:editId="0204C503">
                      <wp:simplePos x="0" y="0"/>
                      <wp:positionH relativeFrom="column">
                        <wp:posOffset>1504616</wp:posOffset>
                      </wp:positionH>
                      <wp:positionV relativeFrom="paragraph">
                        <wp:posOffset>-21017</wp:posOffset>
                      </wp:positionV>
                      <wp:extent cx="290160" cy="250200"/>
                      <wp:effectExtent l="38100" t="38100" r="15240" b="54610"/>
                      <wp:wrapNone/>
                      <wp:docPr id="63" name="Ink 6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90160" cy="250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418D103" id="Ink 63" o:spid="_x0000_s1026" type="#_x0000_t75" style="position:absolute;margin-left:117.75pt;margin-top:-2.35pt;width:24.3pt;height:21.1pt;z-index:25187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">
                      <v:imagedata r:id="rId14" o:title=""/>
                    </v:shape>
                  </w:pict>
                </mc:Fallback>
              </mc:AlternateContent>
            </w:r>
            <w:r>
              <w:rPr>
                <w:rFonts w:ascii="Times New Roman" w:eastAsia="Oswald" w:hAnsi="Times New Roman" w:cs="Times New Roman"/>
                <w:bCs/>
                <w:noProof/>
                <w:sz w:val="28"/>
                <w:szCs w:val="28"/>
              </w:rPr>
              <mc:AlternateContent>
                <mc:Choice Requires="wpi">
                  <w:drawing>
                    <wp:anchor distT="0" distB="0" distL="114300" distR="114300" simplePos="0" relativeHeight="251878400" behindDoc="0" locked="0" layoutInCell="1" allowOverlap="1" wp14:anchorId="23F87C9B" wp14:editId="2CCD371C">
                      <wp:simplePos x="0" y="0"/>
                      <wp:positionH relativeFrom="column">
                        <wp:posOffset>1232535</wp:posOffset>
                      </wp:positionH>
                      <wp:positionV relativeFrom="paragraph">
                        <wp:posOffset>-3810</wp:posOffset>
                      </wp:positionV>
                      <wp:extent cx="286560" cy="232200"/>
                      <wp:effectExtent l="38100" t="57150" r="0" b="53975"/>
                      <wp:wrapNone/>
                      <wp:docPr id="62" name="Ink 6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86560" cy="231775"/>
                            </w14:xfrm>
                          </w14:contentPart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0A6D2CFC" id="Ink 62" o:spid="_x0000_s1026" type="#_x0000_t75" style="position:absolute;margin-left:96.35pt;margin-top:-1pt;width:23.95pt;height:19.7pt;z-index:2518784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">
                      <v:imagedata r:id="rId16" o:title=""/>
                    </v:shape>
                  </w:pict>
                </mc:Fallback>
              </mc:AlternateContent>
            </w:r>
            <w:r>
              <w:rPr>
                <w:rFonts w:ascii="Times New Roman" w:eastAsia="Oswald" w:hAnsi="Times New Roman" w:cs="Times New Roman"/>
                <w:bCs/>
                <w:noProof/>
                <w:sz w:val="28"/>
                <w:szCs w:val="28"/>
              </w:rPr>
              <mc:AlternateContent>
                <mc:Choice Requires="wpi">
                  <w:drawing>
                    <wp:anchor distT="0" distB="0" distL="114300" distR="114300" simplePos="0" relativeHeight="251875328" behindDoc="0" locked="0" layoutInCell="1" allowOverlap="1" wp14:anchorId="0C22FBA9" wp14:editId="128858EE">
                      <wp:simplePos x="0" y="0"/>
                      <wp:positionH relativeFrom="column">
                        <wp:posOffset>455930</wp:posOffset>
                      </wp:positionH>
                      <wp:positionV relativeFrom="paragraph">
                        <wp:posOffset>-68580</wp:posOffset>
                      </wp:positionV>
                      <wp:extent cx="508145" cy="307340"/>
                      <wp:effectExtent l="57150" t="57150" r="6350" b="54610"/>
                      <wp:wrapNone/>
                      <wp:docPr id="59" name="Ink 5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08145" cy="3073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9723C7B" id="Ink 59" o:spid="_x0000_s1026" type="#_x0000_t75" style="position:absolute;margin-left:35.2pt;margin-top:-6.1pt;width:41.4pt;height:25.6pt;z-index:25187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">
                      <v:imagedata r:id="rId18" o:title=""/>
                    </v:shape>
                  </w:pict>
                </mc:Fallback>
              </mc:AlternateContent>
            </w:r>
            <w:r w:rsidR="00996D40" w:rsidRPr="007F51EC">
              <w:rPr>
                <w:rFonts w:ascii="Times New Roman" w:eastAsia="Oswald" w:hAnsi="Times New Roman" w:cs="Times New Roman"/>
                <w:bCs/>
                <w:sz w:val="28"/>
                <w:szCs w:val="28"/>
              </w:rPr>
              <w:t xml:space="preserve">10  15  17  5   21  29  11 </w:t>
            </w:r>
          </w:p>
        </w:tc>
      </w:tr>
      <w:tr w:rsidR="00996D40" w14:paraId="5EBB8528" w14:textId="77777777" w:rsidTr="00DE254E">
        <w:tc>
          <w:tcPr>
            <w:tcW w:w="4679" w:type="dxa"/>
          </w:tcPr>
          <w:p w14:paraId="095D4C8B" w14:textId="2B529EF7" w:rsidR="00996D40" w:rsidRDefault="00996D40" w:rsidP="00996D40">
            <w:r>
              <w:rPr>
                <w:rFonts w:ascii="Tahoma" w:eastAsia="Times New Roman" w:hAnsi="Tahoma" w:cs="Tahoma"/>
                <w:color w:val="000000"/>
                <w:sz w:val="20"/>
                <w:szCs w:val="20"/>
              </w:rPr>
              <w:t xml:space="preserve">N6.2 </w:t>
            </w:r>
            <w:r>
              <w:rPr>
                <w:rFonts w:ascii="Tahoma" w:eastAsia="Times New Roman" w:hAnsi="Tahoma" w:cs="Tahoma"/>
                <w:i/>
                <w:color w:val="000000"/>
                <w:sz w:val="20"/>
                <w:szCs w:val="20"/>
              </w:rPr>
              <w:t>Factors and Multiples</w:t>
            </w:r>
          </w:p>
        </w:tc>
        <w:tc>
          <w:tcPr>
            <w:tcW w:w="5670" w:type="dxa"/>
          </w:tcPr>
          <w:p w14:paraId="5B4E1D01" w14:textId="1BA94525" w:rsidR="00996D40" w:rsidRDefault="00996D40" w:rsidP="00996D40">
            <w:r>
              <w:rPr>
                <w:rFonts w:ascii="Tahoma" w:eastAsia="Times New Roman" w:hAnsi="Tahoma" w:cs="Tahoma"/>
                <w:color w:val="000000"/>
                <w:sz w:val="20"/>
                <w:szCs w:val="20"/>
              </w:rPr>
              <w:t xml:space="preserve">N6.2 </w:t>
            </w:r>
            <w:r>
              <w:rPr>
                <w:rFonts w:ascii="Tahoma" w:eastAsia="Times New Roman" w:hAnsi="Tahoma" w:cs="Tahoma"/>
                <w:i/>
                <w:color w:val="000000"/>
                <w:sz w:val="20"/>
                <w:szCs w:val="20"/>
              </w:rPr>
              <w:t>Factors and Multiples</w:t>
            </w:r>
          </w:p>
        </w:tc>
      </w:tr>
      <w:tr w:rsidR="00996D40" w14:paraId="12C38435" w14:textId="77777777" w:rsidTr="00DE254E">
        <w:trPr>
          <w:trHeight w:val="3390"/>
        </w:trPr>
        <w:tc>
          <w:tcPr>
            <w:tcW w:w="4679" w:type="dxa"/>
          </w:tcPr>
          <w:p w14:paraId="6247868B" w14:textId="57B62FD0" w:rsidR="00996D40" w:rsidRDefault="00DF4D55" w:rsidP="00996D40">
            <w:r>
              <w:rPr>
                <w:rFonts w:ascii="Tahoma" w:eastAsia="Times New Roman" w:hAnsi="Tahoma" w:cs="Tahoma"/>
                <w:noProof/>
                <w:sz w:val="28"/>
                <w:szCs w:val="28"/>
              </w:rPr>
              <mc:AlternateContent>
                <mc:Choice Requires="wpi">
                  <w:drawing>
                    <wp:anchor distT="0" distB="0" distL="114300" distR="114300" simplePos="0" relativeHeight="251954176" behindDoc="0" locked="0" layoutInCell="1" allowOverlap="1" wp14:anchorId="223D4A26" wp14:editId="61A23150">
                      <wp:simplePos x="0" y="0"/>
                      <wp:positionH relativeFrom="column">
                        <wp:posOffset>1522095</wp:posOffset>
                      </wp:positionH>
                      <wp:positionV relativeFrom="paragraph">
                        <wp:posOffset>1870710</wp:posOffset>
                      </wp:positionV>
                      <wp:extent cx="677910" cy="172085"/>
                      <wp:effectExtent l="38100" t="38100" r="8255" b="56515"/>
                      <wp:wrapNone/>
                      <wp:docPr id="141" name="Ink 14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77910" cy="17208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DD91E89" id="Ink 141" o:spid="_x0000_s1026" type="#_x0000_t75" style="position:absolute;margin-left:119.15pt;margin-top:146.6pt;width:54.8pt;height:14.95pt;z-index:25195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">
                      <v:imagedata r:id="rId20" o:title=""/>
                    </v:shape>
                  </w:pict>
                </mc:Fallback>
              </mc:AlternateContent>
            </w:r>
            <w:r>
              <w:rPr>
                <w:rFonts w:ascii="Tahoma" w:eastAsia="Times New Roman" w:hAnsi="Tahoma" w:cs="Tahoma"/>
                <w:noProof/>
                <w:sz w:val="28"/>
                <w:szCs w:val="28"/>
              </w:rPr>
              <mc:AlternateContent>
                <mc:Choice Requires="wpi">
                  <w:drawing>
                    <wp:anchor distT="0" distB="0" distL="114300" distR="114300" simplePos="0" relativeHeight="251955200" behindDoc="0" locked="0" layoutInCell="1" allowOverlap="1" wp14:anchorId="3F18F265" wp14:editId="264AC1E0">
                      <wp:simplePos x="0" y="0"/>
                      <wp:positionH relativeFrom="column">
                        <wp:posOffset>151765</wp:posOffset>
                      </wp:positionH>
                      <wp:positionV relativeFrom="paragraph">
                        <wp:posOffset>1845945</wp:posOffset>
                      </wp:positionV>
                      <wp:extent cx="1178490" cy="221930"/>
                      <wp:effectExtent l="38100" t="38100" r="22225" b="45085"/>
                      <wp:wrapNone/>
                      <wp:docPr id="142" name="Ink 14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78490" cy="22193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DA07A30" id="Ink 142" o:spid="_x0000_s1026" type="#_x0000_t75" style="position:absolute;margin-left:11.25pt;margin-top:144.65pt;width:94.25pt;height:18.85pt;z-index:25195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">
                      <v:imagedata r:id="rId22" o:title=""/>
                    </v:shape>
                  </w:pict>
                </mc:Fallback>
              </mc:AlternateContent>
            </w:r>
            <w:r w:rsidR="008F7486">
              <w:rPr>
                <w:rFonts w:ascii="Tahoma" w:eastAsia="Times New Roman" w:hAnsi="Tahoma" w:cs="Tahoma"/>
                <w:noProof/>
                <w:sz w:val="28"/>
                <w:szCs w:val="28"/>
              </w:rPr>
              <mc:AlternateContent>
                <mc:Choice Requires="wpi">
                  <w:drawing>
                    <wp:anchor distT="0" distB="0" distL="114300" distR="114300" simplePos="0" relativeHeight="251930624" behindDoc="0" locked="0" layoutInCell="1" allowOverlap="1" wp14:anchorId="78BBCB53" wp14:editId="751F3B36">
                      <wp:simplePos x="0" y="0"/>
                      <wp:positionH relativeFrom="column">
                        <wp:posOffset>76200</wp:posOffset>
                      </wp:positionH>
                      <wp:positionV relativeFrom="paragraph">
                        <wp:posOffset>1697355</wp:posOffset>
                      </wp:positionV>
                      <wp:extent cx="876370" cy="179040"/>
                      <wp:effectExtent l="38100" t="38100" r="38100" b="50165"/>
                      <wp:wrapNone/>
                      <wp:docPr id="118" name="Ink 11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76370" cy="179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A7E8280" id="Ink 118" o:spid="_x0000_s1026" type="#_x0000_t75" style="position:absolute;margin-left:5.3pt;margin-top:132.95pt;width:70.4pt;height:15.55pt;z-index:25193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">
                      <v:imagedata r:id="rId24" o:title=""/>
                    </v:shape>
                  </w:pict>
                </mc:Fallback>
              </mc:AlternateContent>
            </w:r>
            <w:r w:rsidR="008F7486">
              <w:rPr>
                <w:rFonts w:ascii="Tahoma" w:eastAsia="Times New Roman" w:hAnsi="Tahoma" w:cs="Tahoma"/>
                <w:noProof/>
                <w:sz w:val="28"/>
                <w:szCs w:val="28"/>
              </w:rPr>
              <mc:AlternateContent>
                <mc:Choice Requires="wpi">
                  <w:drawing>
                    <wp:anchor distT="0" distB="0" distL="114300" distR="114300" simplePos="0" relativeHeight="251919360" behindDoc="0" locked="0" layoutInCell="1" allowOverlap="1" wp14:anchorId="73F21EB8" wp14:editId="502CEFCA">
                      <wp:simplePos x="0" y="0"/>
                      <wp:positionH relativeFrom="column">
                        <wp:posOffset>1715770</wp:posOffset>
                      </wp:positionH>
                      <wp:positionV relativeFrom="paragraph">
                        <wp:posOffset>550545</wp:posOffset>
                      </wp:positionV>
                      <wp:extent cx="530860" cy="1181600"/>
                      <wp:effectExtent l="38100" t="38100" r="2540" b="57150"/>
                      <wp:wrapNone/>
                      <wp:docPr id="106" name="Ink 10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30860" cy="1181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22734C5" id="Ink 106" o:spid="_x0000_s1026" type="#_x0000_t75" style="position:absolute;margin-left:134.4pt;margin-top:42.65pt;width:43.2pt;height:94.5pt;z-index:25191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">
                      <v:imagedata r:id="rId26" o:title=""/>
                    </v:shape>
                  </w:pict>
                </mc:Fallback>
              </mc:AlternateContent>
            </w:r>
            <w:r w:rsidR="008F7486">
              <w:rPr>
                <w:rFonts w:ascii="Tahoma" w:eastAsia="Times New Roman" w:hAnsi="Tahoma" w:cs="Tahoma"/>
                <w:noProof/>
                <w:sz w:val="28"/>
                <w:szCs w:val="28"/>
              </w:rPr>
              <mc:AlternateContent>
                <mc:Choice Requires="wpi">
                  <w:drawing>
                    <wp:anchor distT="0" distB="0" distL="114300" distR="114300" simplePos="0" relativeHeight="251897856" behindDoc="0" locked="0" layoutInCell="1" allowOverlap="1" wp14:anchorId="6D24E7C1" wp14:editId="1F82A5EA">
                      <wp:simplePos x="0" y="0"/>
                      <wp:positionH relativeFrom="column">
                        <wp:posOffset>16510</wp:posOffset>
                      </wp:positionH>
                      <wp:positionV relativeFrom="paragraph">
                        <wp:posOffset>478155</wp:posOffset>
                      </wp:positionV>
                      <wp:extent cx="814560" cy="836800"/>
                      <wp:effectExtent l="38100" t="38100" r="24130" b="40005"/>
                      <wp:wrapNone/>
                      <wp:docPr id="81" name="Ink 8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14560" cy="836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910A419" id="Ink 81" o:spid="_x0000_s1026" type="#_x0000_t75" style="position:absolute;margin-left:.6pt;margin-top:36.95pt;width:65.6pt;height:67.35pt;z-index:25189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">
                      <v:imagedata r:id="rId28" o:title=""/>
                    </v:shape>
                  </w:pict>
                </mc:Fallback>
              </mc:AlternateContent>
            </w:r>
            <w:r w:rsidR="00996D40">
              <w:rPr>
                <w:rFonts w:ascii="Tahoma" w:eastAsia="Times New Roman" w:hAnsi="Tahoma" w:cs="Tahoma"/>
                <w:sz w:val="28"/>
                <w:szCs w:val="28"/>
              </w:rPr>
              <w:t>1</w:t>
            </w:r>
            <w:r w:rsidR="0052165E">
              <w:rPr>
                <w:rFonts w:ascii="Tahoma" w:eastAsia="Times New Roman" w:hAnsi="Tahoma" w:cs="Tahoma"/>
                <w:sz w:val="28"/>
                <w:szCs w:val="28"/>
              </w:rPr>
              <w:t>0</w:t>
            </w:r>
            <w:r w:rsidR="00996D40">
              <w:rPr>
                <w:rFonts w:ascii="Tahoma" w:eastAsia="Times New Roman" w:hAnsi="Tahoma" w:cs="Tahoma"/>
                <w:sz w:val="28"/>
                <w:szCs w:val="28"/>
              </w:rPr>
              <w:t xml:space="preserve">) Use any method you like to write all the prime factors of </w:t>
            </w:r>
            <w:r w:rsidR="00996D40" w:rsidRPr="007F51EC">
              <w:rPr>
                <w:rFonts w:ascii="Times New Roman" w:eastAsia="Times New Roman" w:hAnsi="Times New Roman" w:cs="Times New Roman"/>
                <w:sz w:val="28"/>
                <w:szCs w:val="28"/>
              </w:rPr>
              <w:t>36</w:t>
            </w:r>
          </w:p>
        </w:tc>
        <w:tc>
          <w:tcPr>
            <w:tcW w:w="5670" w:type="dxa"/>
          </w:tcPr>
          <w:p w14:paraId="63F97A2F" w14:textId="40F7E463" w:rsidR="00996D40" w:rsidRDefault="00996D40" w:rsidP="00996D40">
            <w:pPr>
              <w:rPr>
                <w:rFonts w:ascii="Tahoma" w:eastAsia="Times New Roman" w:hAnsi="Tahoma" w:cs="Tahoma"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sz w:val="28"/>
                <w:szCs w:val="28"/>
              </w:rPr>
              <w:t>1</w:t>
            </w:r>
            <w:r w:rsidR="0052165E">
              <w:rPr>
                <w:rFonts w:ascii="Tahoma" w:eastAsia="Times New Roman" w:hAnsi="Tahoma" w:cs="Tahoma"/>
                <w:sz w:val="28"/>
                <w:szCs w:val="28"/>
              </w:rPr>
              <w:t>1</w:t>
            </w:r>
            <w:r>
              <w:rPr>
                <w:rFonts w:ascii="Tahoma" w:eastAsia="Times New Roman" w:hAnsi="Tahoma" w:cs="Tahoma"/>
                <w:sz w:val="28"/>
                <w:szCs w:val="28"/>
              </w:rPr>
              <w:t>) Calculate</w:t>
            </w:r>
          </w:p>
          <w:p w14:paraId="74D1581B" w14:textId="1D6407E6" w:rsidR="00996D40" w:rsidRDefault="00996D40" w:rsidP="00996D40">
            <w:pPr>
              <w:rPr>
                <w:rFonts w:ascii="Tahoma" w:eastAsia="Times New Roman" w:hAnsi="Tahoma" w:cs="Tahoma"/>
                <w:sz w:val="28"/>
                <w:szCs w:val="28"/>
              </w:rPr>
            </w:pPr>
            <m:oMathPara>
              <m:oMath>
                <m:r>
                  <w:rPr>
                    <w:rFonts w:ascii="Cambria Math" w:eastAsia="Times New Roman" w:hAnsi="Cambria Math" w:cs="Tahoma"/>
                    <w:sz w:val="28"/>
                    <w:szCs w:val="28"/>
                  </w:rPr>
                  <m:t>10÷2+3×(9-2)=</m:t>
                </m:r>
              </m:oMath>
            </m:oMathPara>
          </w:p>
          <w:p w14:paraId="41BD35BE" w14:textId="4A6C1507" w:rsidR="00996D40" w:rsidRDefault="00DF4D55" w:rsidP="00996D40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74656" behindDoc="0" locked="0" layoutInCell="1" allowOverlap="1" wp14:anchorId="2DCC082D" wp14:editId="7B289940">
                      <wp:simplePos x="0" y="0"/>
                      <wp:positionH relativeFrom="column">
                        <wp:posOffset>1088390</wp:posOffset>
                      </wp:positionH>
                      <wp:positionV relativeFrom="paragraph">
                        <wp:posOffset>170815</wp:posOffset>
                      </wp:positionV>
                      <wp:extent cx="1036955" cy="843750"/>
                      <wp:effectExtent l="57150" t="57150" r="10795" b="52070"/>
                      <wp:wrapNone/>
                      <wp:docPr id="161" name="Ink 16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36955" cy="84375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23D7F8D" id="Ink 161" o:spid="_x0000_s1026" type="#_x0000_t75" style="position:absolute;margin-left:85pt;margin-top:12.75pt;width:83.05pt;height:67.9pt;z-index:25197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">
                      <v:imagedata r:id="rId30" o:title=""/>
                    </v:shape>
                  </w:pict>
                </mc:Fallback>
              </mc:AlternateContent>
            </w:r>
          </w:p>
        </w:tc>
      </w:tr>
      <w:tr w:rsidR="00996D40" w14:paraId="26E7208A" w14:textId="77777777" w:rsidTr="00DE254E">
        <w:trPr>
          <w:trHeight w:val="274"/>
        </w:trPr>
        <w:tc>
          <w:tcPr>
            <w:tcW w:w="4679" w:type="dxa"/>
          </w:tcPr>
          <w:p w14:paraId="3396CE17" w14:textId="1BA61633" w:rsidR="00996D40" w:rsidRDefault="00996D40" w:rsidP="00996D40">
            <w:r>
              <w:rPr>
                <w:rFonts w:ascii="Tahoma" w:eastAsia="Times New Roman" w:hAnsi="Tahoma" w:cs="Tahoma"/>
                <w:color w:val="000000"/>
                <w:sz w:val="20"/>
                <w:szCs w:val="20"/>
              </w:rPr>
              <w:t xml:space="preserve">N6.2 </w:t>
            </w:r>
            <w:r>
              <w:rPr>
                <w:rFonts w:ascii="Tahoma" w:eastAsia="Times New Roman" w:hAnsi="Tahoma" w:cs="Tahoma"/>
                <w:i/>
                <w:color w:val="000000"/>
                <w:sz w:val="20"/>
                <w:szCs w:val="20"/>
              </w:rPr>
              <w:t>Factors and Multiples</w:t>
            </w:r>
          </w:p>
        </w:tc>
        <w:tc>
          <w:tcPr>
            <w:tcW w:w="5670" w:type="dxa"/>
          </w:tcPr>
          <w:p w14:paraId="28AD9984" w14:textId="6212AA3D" w:rsidR="00996D40" w:rsidRDefault="00996D40" w:rsidP="00996D40">
            <w:r>
              <w:rPr>
                <w:rFonts w:ascii="Tahoma" w:eastAsia="Times New Roman" w:hAnsi="Tahoma" w:cs="Tahoma"/>
                <w:sz w:val="20"/>
                <w:szCs w:val="20"/>
              </w:rPr>
              <w:t xml:space="preserve">N 6.3 </w:t>
            </w:r>
            <w:r w:rsidRPr="00EE0043">
              <w:rPr>
                <w:rFonts w:ascii="Tahoma" w:eastAsia="Times New Roman" w:hAnsi="Tahoma" w:cs="Tahoma"/>
                <w:i/>
                <w:iCs/>
                <w:sz w:val="20"/>
                <w:szCs w:val="20"/>
              </w:rPr>
              <w:t>Order of Operations</w:t>
            </w:r>
          </w:p>
        </w:tc>
      </w:tr>
      <w:tr w:rsidR="00996D40" w14:paraId="101BF3D8" w14:textId="77777777" w:rsidTr="00DE254E">
        <w:trPr>
          <w:trHeight w:val="2240"/>
        </w:trPr>
        <w:tc>
          <w:tcPr>
            <w:tcW w:w="4679" w:type="dxa"/>
          </w:tcPr>
          <w:p w14:paraId="602FEF80" w14:textId="50D5EE63" w:rsidR="00996D40" w:rsidRDefault="00DF4D55" w:rsidP="00996D40">
            <w:pPr>
              <w:rPr>
                <w:rFonts w:ascii="Tahoma" w:eastAsia="Times New Roman" w:hAnsi="Tahoma" w:cs="Tahoma"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noProof/>
                <w:sz w:val="28"/>
                <w:szCs w:val="28"/>
              </w:rPr>
              <mc:AlternateContent>
                <mc:Choice Requires="wpi">
                  <w:drawing>
                    <wp:anchor distT="0" distB="0" distL="114300" distR="114300" simplePos="0" relativeHeight="252028928" behindDoc="0" locked="0" layoutInCell="1" allowOverlap="1" wp14:anchorId="39F966FE" wp14:editId="2AE8E592">
                      <wp:simplePos x="0" y="0"/>
                      <wp:positionH relativeFrom="column">
                        <wp:posOffset>1158240</wp:posOffset>
                      </wp:positionH>
                      <wp:positionV relativeFrom="paragraph">
                        <wp:posOffset>-110490</wp:posOffset>
                      </wp:positionV>
                      <wp:extent cx="719370" cy="474980"/>
                      <wp:effectExtent l="38100" t="38100" r="43180" b="58420"/>
                      <wp:wrapNone/>
                      <wp:docPr id="214" name="Ink 21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19370" cy="4749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0317C04" id="Ink 214" o:spid="_x0000_s1026" type="#_x0000_t75" style="position:absolute;margin-left:90.5pt;margin-top:-9.4pt;width:58.1pt;height:38.8pt;z-index:25202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">
                      <v:imagedata r:id="rId32" o:title=""/>
                    </v:shape>
                  </w:pict>
                </mc:Fallback>
              </mc:AlternateContent>
            </w:r>
            <w:r w:rsidR="00996D40">
              <w:rPr>
                <w:rFonts w:ascii="Tahoma" w:eastAsia="Times New Roman" w:hAnsi="Tahoma" w:cs="Tahoma"/>
                <w:sz w:val="28"/>
                <w:szCs w:val="28"/>
              </w:rPr>
              <w:t>1</w:t>
            </w:r>
            <w:r w:rsidR="0052165E">
              <w:rPr>
                <w:rFonts w:ascii="Tahoma" w:eastAsia="Times New Roman" w:hAnsi="Tahoma" w:cs="Tahoma"/>
                <w:sz w:val="28"/>
                <w:szCs w:val="28"/>
              </w:rPr>
              <w:t>2</w:t>
            </w:r>
            <w:r w:rsidR="00996D40">
              <w:rPr>
                <w:rFonts w:ascii="Tahoma" w:eastAsia="Times New Roman" w:hAnsi="Tahoma" w:cs="Tahoma"/>
                <w:sz w:val="28"/>
                <w:szCs w:val="28"/>
              </w:rPr>
              <w:t>) Calculate</w:t>
            </w:r>
          </w:p>
          <w:p w14:paraId="2A03DD4A" w14:textId="5497FF38" w:rsidR="00996D40" w:rsidRDefault="00996D40" w:rsidP="00996D40">
            <w:pPr>
              <w:rPr>
                <w:rFonts w:ascii="Tahoma" w:eastAsia="Times New Roman" w:hAnsi="Tahoma" w:cs="Tahoma"/>
                <w:sz w:val="28"/>
                <w:szCs w:val="28"/>
              </w:rPr>
            </w:pPr>
          </w:p>
          <w:p w14:paraId="5182D83A" w14:textId="4293F0AF" w:rsidR="00996D40" w:rsidRDefault="00DF4D55" w:rsidP="00996D40">
            <w:r>
              <w:rPr>
                <w:rFonts w:ascii="Tahoma" w:eastAsia="Times New Roman" w:hAnsi="Tahoma" w:cs="Tahoma"/>
                <w:noProof/>
                <w:sz w:val="28"/>
                <w:szCs w:val="28"/>
              </w:rPr>
              <mc:AlternateContent>
                <mc:Choice Requires="wpi">
                  <w:drawing>
                    <wp:anchor distT="0" distB="0" distL="114300" distR="114300" simplePos="0" relativeHeight="252008448" behindDoc="0" locked="0" layoutInCell="1" allowOverlap="1" wp14:anchorId="6DB7BE91" wp14:editId="2F7F0B0E">
                      <wp:simplePos x="0" y="0"/>
                      <wp:positionH relativeFrom="column">
                        <wp:posOffset>2162175</wp:posOffset>
                      </wp:positionH>
                      <wp:positionV relativeFrom="paragraph">
                        <wp:posOffset>-276860</wp:posOffset>
                      </wp:positionV>
                      <wp:extent cx="532765" cy="603250"/>
                      <wp:effectExtent l="38100" t="38100" r="635" b="44450"/>
                      <wp:wrapNone/>
                      <wp:docPr id="194" name="Ink 19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32765" cy="60325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3CB7AFB" id="Ink 194" o:spid="_x0000_s1026" type="#_x0000_t75" style="position:absolute;margin-left:169.55pt;margin-top:-22.5pt;width:43.35pt;height:48.9pt;z-index:25200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">
                      <v:imagedata r:id="rId34" o:title=""/>
                    </v:shape>
                  </w:pict>
                </mc:Fallback>
              </mc:AlternateContent>
            </w:r>
            <w:r>
              <w:rPr>
                <w:rFonts w:ascii="Tahoma" w:eastAsia="Times New Roman" w:hAnsi="Tahoma" w:cs="Tahoma"/>
                <w:noProof/>
                <w:sz w:val="28"/>
                <w:szCs w:val="28"/>
              </w:rPr>
              <mc:AlternateContent>
                <mc:Choice Requires="wpi">
                  <w:drawing>
                    <wp:anchor distT="0" distB="0" distL="114300" distR="114300" simplePos="0" relativeHeight="251992064" behindDoc="0" locked="0" layoutInCell="1" allowOverlap="1" wp14:anchorId="39BF9B96" wp14:editId="6F0FF1AD">
                      <wp:simplePos x="0" y="0"/>
                      <wp:positionH relativeFrom="column">
                        <wp:posOffset>939800</wp:posOffset>
                      </wp:positionH>
                      <wp:positionV relativeFrom="paragraph">
                        <wp:posOffset>517525</wp:posOffset>
                      </wp:positionV>
                      <wp:extent cx="661155" cy="181150"/>
                      <wp:effectExtent l="38100" t="38100" r="43815" b="47625"/>
                      <wp:wrapNone/>
                      <wp:docPr id="178" name="Ink 17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61155" cy="18115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58C89C1" id="Ink 178" o:spid="_x0000_s1026" type="#_x0000_t75" style="position:absolute;margin-left:73.3pt;margin-top:40.05pt;width:53.45pt;height:15.65pt;z-index:25199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">
                      <v:imagedata r:id="rId36" o:title=""/>
                    </v:shape>
                  </w:pict>
                </mc:Fallback>
              </mc:AlternateContent>
            </w:r>
            <w:r>
              <w:rPr>
                <w:rFonts w:ascii="Tahoma" w:eastAsia="Times New Roman" w:hAnsi="Tahoma" w:cs="Tahoma"/>
                <w:noProof/>
                <w:sz w:val="28"/>
                <w:szCs w:val="28"/>
              </w:rPr>
              <mc:AlternateContent>
                <mc:Choice Requires="wpi">
                  <w:drawing>
                    <wp:anchor distT="0" distB="0" distL="114300" distR="114300" simplePos="0" relativeHeight="251983872" behindDoc="0" locked="0" layoutInCell="1" allowOverlap="1" wp14:anchorId="266CE339" wp14:editId="2F72E0DA">
                      <wp:simplePos x="0" y="0"/>
                      <wp:positionH relativeFrom="column">
                        <wp:posOffset>1235710</wp:posOffset>
                      </wp:positionH>
                      <wp:positionV relativeFrom="paragraph">
                        <wp:posOffset>259080</wp:posOffset>
                      </wp:positionV>
                      <wp:extent cx="351525" cy="180360"/>
                      <wp:effectExtent l="38100" t="38100" r="29845" b="48260"/>
                      <wp:wrapNone/>
                      <wp:docPr id="170" name="Ink 17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51525" cy="180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3F337C3" id="Ink 170" o:spid="_x0000_s1026" type="#_x0000_t75" style="position:absolute;margin-left:96.6pt;margin-top:19.7pt;width:29.1pt;height:15.6pt;z-index:25198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">
                      <v:imagedata r:id="rId38" o:title=""/>
                    </v:shape>
                  </w:pict>
                </mc:Fallback>
              </mc:AlternateContent>
            </w:r>
            <w:r>
              <w:rPr>
                <w:rFonts w:ascii="Tahoma" w:eastAsia="Times New Roman" w:hAnsi="Tahoma" w:cs="Tahoma"/>
                <w:noProof/>
                <w:sz w:val="28"/>
                <w:szCs w:val="28"/>
              </w:rPr>
              <mc:AlternateContent>
                <mc:Choice Requires="wpi">
                  <w:drawing>
                    <wp:anchor distT="0" distB="0" distL="114300" distR="114300" simplePos="0" relativeHeight="251978752" behindDoc="0" locked="0" layoutInCell="1" allowOverlap="1" wp14:anchorId="3041C5AB" wp14:editId="72F31C84">
                      <wp:simplePos x="0" y="0"/>
                      <wp:positionH relativeFrom="column">
                        <wp:posOffset>678815</wp:posOffset>
                      </wp:positionH>
                      <wp:positionV relativeFrom="paragraph">
                        <wp:posOffset>304800</wp:posOffset>
                      </wp:positionV>
                      <wp:extent cx="440285" cy="215265"/>
                      <wp:effectExtent l="38100" t="38100" r="0" b="51435"/>
                      <wp:wrapNone/>
                      <wp:docPr id="165" name="Ink 16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40285" cy="21526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892A9CB" id="Ink 165" o:spid="_x0000_s1026" type="#_x0000_t75" style="position:absolute;margin-left:52.75pt;margin-top:23.3pt;width:36.05pt;height:18.35pt;z-index:25197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">
                      <v:imagedata r:id="rId40" o:title=""/>
                    </v:shape>
                  </w:pict>
                </mc:Fallback>
              </mc:AlternateContent>
            </w:r>
            <w:r w:rsidR="00996D40">
              <w:rPr>
                <w:rFonts w:ascii="Tahoma" w:eastAsia="Times New Roman" w:hAnsi="Tahoma" w:cs="Tahoma"/>
                <w:sz w:val="28"/>
                <w:szCs w:val="28"/>
              </w:rPr>
              <w:t xml:space="preserve">           </w:t>
            </w:r>
            <m:oMath>
              <m:r>
                <w:rPr>
                  <w:rFonts w:ascii="Cambria Math" w:eastAsia="Times New Roman" w:hAnsi="Cambria Math" w:cs="Tahoma"/>
                  <w:sz w:val="28"/>
                  <w:szCs w:val="28"/>
                </w:rPr>
                <m:t>12-0.5×1.2=</m:t>
              </m:r>
            </m:oMath>
          </w:p>
        </w:tc>
        <w:tc>
          <w:tcPr>
            <w:tcW w:w="5670" w:type="dxa"/>
          </w:tcPr>
          <w:p w14:paraId="1B970570" w14:textId="77777777" w:rsidR="00DF4D55" w:rsidRDefault="00996D40" w:rsidP="00996D40">
            <w:pPr>
              <w:rPr>
                <w:rFonts w:ascii="Tahoma" w:eastAsia="Times New Roman" w:hAnsi="Tahoma" w:cs="Tahoma"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sz w:val="28"/>
                <w:szCs w:val="28"/>
              </w:rPr>
              <w:t>1</w:t>
            </w:r>
            <w:r w:rsidR="0052165E">
              <w:rPr>
                <w:rFonts w:ascii="Tahoma" w:eastAsia="Times New Roman" w:hAnsi="Tahoma" w:cs="Tahoma"/>
                <w:sz w:val="28"/>
                <w:szCs w:val="28"/>
              </w:rPr>
              <w:t>3</w:t>
            </w:r>
            <w:r>
              <w:rPr>
                <w:rFonts w:ascii="Tahoma" w:eastAsia="Times New Roman" w:hAnsi="Tahoma" w:cs="Tahoma"/>
                <w:sz w:val="28"/>
                <w:szCs w:val="28"/>
              </w:rPr>
              <w:t>)</w:t>
            </w:r>
            <w:r w:rsidR="0052165E">
              <w:rPr>
                <w:rFonts w:ascii="Tahoma" w:eastAsia="Times New Roman" w:hAnsi="Tahoma" w:cs="Tahoma"/>
                <w:sz w:val="28"/>
                <w:szCs w:val="28"/>
              </w:rPr>
              <w:t xml:space="preserve"> </w:t>
            </w:r>
            <w:r>
              <w:rPr>
                <w:rFonts w:ascii="Tahoma" w:eastAsia="Times New Roman" w:hAnsi="Tahoma" w:cs="Tahoma"/>
                <w:sz w:val="28"/>
                <w:szCs w:val="28"/>
              </w:rPr>
              <w:t>Express as an improper fraction</w:t>
            </w:r>
          </w:p>
          <w:p w14:paraId="21F67C6E" w14:textId="43BBED9A" w:rsidR="00280A62" w:rsidRDefault="00996D40" w:rsidP="00996D40">
            <w:pPr>
              <w:rPr>
                <w:rFonts w:ascii="Tahoma" w:eastAsia="Times New Roman" w:hAnsi="Tahoma" w:cs="Tahoma"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sz w:val="28"/>
                <w:szCs w:val="28"/>
              </w:rPr>
              <w:t xml:space="preserve"> </w:t>
            </w:r>
          </w:p>
          <w:p w14:paraId="4775DFEA" w14:textId="324CC02E" w:rsidR="00996D40" w:rsidRDefault="00280A62" w:rsidP="00996D40">
            <w:r>
              <w:rPr>
                <w:rFonts w:ascii="Tahoma" w:eastAsia="Times New Roman" w:hAnsi="Tahoma" w:cs="Tahoma"/>
                <w:noProof/>
                <w:sz w:val="28"/>
                <w:szCs w:val="28"/>
              </w:rPr>
              <w:drawing>
                <wp:anchor distT="0" distB="0" distL="114300" distR="114300" simplePos="0" relativeHeight="251851776" behindDoc="1" locked="0" layoutInCell="1" allowOverlap="1" wp14:anchorId="5D31E5F7" wp14:editId="0BEB9E4A">
                  <wp:simplePos x="0" y="0"/>
                  <wp:positionH relativeFrom="column">
                    <wp:posOffset>51435</wp:posOffset>
                  </wp:positionH>
                  <wp:positionV relativeFrom="paragraph">
                    <wp:posOffset>20501</wp:posOffset>
                  </wp:positionV>
                  <wp:extent cx="2133600" cy="699770"/>
                  <wp:effectExtent l="0" t="0" r="0" b="0"/>
                  <wp:wrapTight wrapText="bothSides">
                    <wp:wrapPolygon edited="0">
                      <wp:start x="1736" y="0"/>
                      <wp:lineTo x="0" y="2352"/>
                      <wp:lineTo x="0" y="17641"/>
                      <wp:lineTo x="2314" y="19993"/>
                      <wp:lineTo x="18129" y="19993"/>
                      <wp:lineTo x="19093" y="18817"/>
                      <wp:lineTo x="20829" y="12348"/>
                      <wp:lineTo x="20829" y="7644"/>
                      <wp:lineTo x="19479" y="1764"/>
                      <wp:lineTo x="18514" y="0"/>
                      <wp:lineTo x="1736" y="0"/>
                    </wp:wrapPolygon>
                  </wp:wrapTight>
                  <wp:docPr id="17" name="Graphic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Graphic 17"/>
                          <pic:cNvPicPr/>
                        </pic:nvPicPr>
                        <pic:blipFill rotWithShape="1"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42"/>
                              </a:ext>
                            </a:extLst>
                          </a:blip>
                          <a:srcRect r="13876" b="38162"/>
                          <a:stretch/>
                        </pic:blipFill>
                        <pic:spPr bwMode="auto">
                          <a:xfrm>
                            <a:off x="0" y="0"/>
                            <a:ext cx="2133600" cy="69977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996D40">
              <w:rPr>
                <w:rFonts w:ascii="Tahoma" w:eastAsia="Times New Roman" w:hAnsi="Tahoma" w:cs="Tahoma"/>
                <w:sz w:val="28"/>
                <w:szCs w:val="28"/>
              </w:rPr>
              <w:t xml:space="preserve">      </w:t>
            </w:r>
            <w:r w:rsidR="00DF4D55" w:rsidRPr="00DF4D55">
              <w:rPr>
                <w:rFonts w:ascii="Tahoma" w:eastAsia="Times New Roman" w:hAnsi="Tahoma" w:cs="Tahoma"/>
                <w:color w:val="FF0000"/>
                <w:sz w:val="28"/>
                <w:szCs w:val="28"/>
              </w:rPr>
              <w:t>7/3</w:t>
            </w:r>
            <w:r w:rsidR="00996D40" w:rsidRPr="00DF4D55">
              <w:rPr>
                <w:rFonts w:ascii="Tahoma" w:eastAsia="Times New Roman" w:hAnsi="Tahoma" w:cs="Tahoma"/>
                <w:color w:val="FF0000"/>
                <w:sz w:val="28"/>
                <w:szCs w:val="28"/>
              </w:rPr>
              <w:t xml:space="preserve">    </w:t>
            </w:r>
          </w:p>
        </w:tc>
      </w:tr>
      <w:tr w:rsidR="00996D40" w14:paraId="0EE2AB48" w14:textId="77777777" w:rsidTr="00DE254E">
        <w:trPr>
          <w:trHeight w:val="277"/>
        </w:trPr>
        <w:tc>
          <w:tcPr>
            <w:tcW w:w="4679" w:type="dxa"/>
          </w:tcPr>
          <w:p w14:paraId="5C340914" w14:textId="0CCD1E02" w:rsidR="00996D40" w:rsidRDefault="00996D40" w:rsidP="00996D40">
            <w:r>
              <w:rPr>
                <w:rFonts w:ascii="Tahoma" w:eastAsia="Times New Roman" w:hAnsi="Tahoma" w:cs="Tahoma"/>
                <w:sz w:val="20"/>
                <w:szCs w:val="20"/>
              </w:rPr>
              <w:t xml:space="preserve">N 7.2 </w:t>
            </w:r>
            <w:r w:rsidRPr="006D4574">
              <w:rPr>
                <w:rFonts w:ascii="Tahoma" w:eastAsia="Times New Roman" w:hAnsi="Tahoma" w:cs="Tahoma"/>
                <w:i/>
                <w:iCs/>
                <w:sz w:val="20"/>
                <w:szCs w:val="20"/>
              </w:rPr>
              <w:t>Order of Operations, decimals</w:t>
            </w:r>
          </w:p>
        </w:tc>
        <w:tc>
          <w:tcPr>
            <w:tcW w:w="5670" w:type="dxa"/>
          </w:tcPr>
          <w:p w14:paraId="1991F14C" w14:textId="3404F7F6" w:rsidR="00996D40" w:rsidRDefault="00996D40" w:rsidP="00996D40">
            <w:r w:rsidRPr="00AF524C">
              <w:rPr>
                <w:rFonts w:ascii="Tahoma" w:hAnsi="Tahoma" w:cs="Tahoma"/>
                <w:bCs/>
                <w:iCs/>
              </w:rPr>
              <w:t>N6.7</w:t>
            </w:r>
            <w:r w:rsidRPr="00AF524C">
              <w:rPr>
                <w:rFonts w:ascii="Tahoma" w:hAnsi="Tahoma" w:cs="Tahoma"/>
                <w:bCs/>
                <w:i/>
              </w:rPr>
              <w:t xml:space="preserve"> Fractions</w:t>
            </w:r>
          </w:p>
        </w:tc>
      </w:tr>
      <w:tr w:rsidR="00996D40" w14:paraId="0DBD55A8" w14:textId="77777777" w:rsidTr="00DE254E">
        <w:trPr>
          <w:trHeight w:val="2237"/>
        </w:trPr>
        <w:tc>
          <w:tcPr>
            <w:tcW w:w="4679" w:type="dxa"/>
          </w:tcPr>
          <w:p w14:paraId="0F51DF2F" w14:textId="6B45748A" w:rsidR="00996D40" w:rsidRPr="00A21F20" w:rsidRDefault="00996D40" w:rsidP="00996D40">
            <w:pPr>
              <w:rPr>
                <w:rFonts w:ascii="Tahoma" w:hAnsi="Tahoma" w:cs="Tahoma"/>
                <w:sz w:val="28"/>
                <w:szCs w:val="28"/>
              </w:rPr>
            </w:pPr>
            <w:r>
              <w:rPr>
                <w:rFonts w:ascii="Tahoma" w:hAnsi="Tahoma" w:cs="Tahoma"/>
                <w:sz w:val="28"/>
                <w:szCs w:val="28"/>
              </w:rPr>
              <w:t>1</w:t>
            </w:r>
            <w:r w:rsidR="0052165E">
              <w:rPr>
                <w:rFonts w:ascii="Tahoma" w:hAnsi="Tahoma" w:cs="Tahoma"/>
                <w:sz w:val="28"/>
                <w:szCs w:val="28"/>
              </w:rPr>
              <w:t>4</w:t>
            </w:r>
            <w:r>
              <w:rPr>
                <w:rFonts w:ascii="Tahoma" w:hAnsi="Tahoma" w:cs="Tahoma"/>
                <w:sz w:val="28"/>
                <w:szCs w:val="28"/>
              </w:rPr>
              <w:t xml:space="preserve">) </w:t>
            </w:r>
            <w:r w:rsidRPr="00A21F20">
              <w:rPr>
                <w:rFonts w:ascii="Tahoma" w:hAnsi="Tahoma" w:cs="Tahoma"/>
                <w:sz w:val="28"/>
                <w:szCs w:val="28"/>
              </w:rPr>
              <w:t>Change to a mixed number</w:t>
            </w:r>
          </w:p>
          <w:p w14:paraId="52EBBAA8" w14:textId="7A3D652F" w:rsidR="00996D40" w:rsidRPr="00A21F20" w:rsidRDefault="00996D40" w:rsidP="00996D40">
            <w:pPr>
              <w:rPr>
                <w:rFonts w:ascii="Tahoma" w:hAnsi="Tahoma" w:cs="Tahoma"/>
                <w:sz w:val="28"/>
                <w:szCs w:val="28"/>
              </w:rPr>
            </w:pPr>
            <w:r>
              <w:rPr>
                <w:rFonts w:ascii="Tahoma" w:hAnsi="Tahoma" w:cs="Tahoma"/>
                <w:sz w:val="28"/>
                <w:szCs w:val="28"/>
              </w:rPr>
              <w:t xml:space="preserve">        </w:t>
            </w:r>
            <w:r w:rsidRPr="00A21F20">
              <w:rPr>
                <w:rFonts w:ascii="Tahoma" w:hAnsi="Tahoma" w:cs="Tahoma"/>
                <w:position w:val="-24"/>
                <w:sz w:val="28"/>
                <w:szCs w:val="28"/>
              </w:rPr>
              <w:object w:dxaOrig="220" w:dyaOrig="620" w14:anchorId="74C0463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45pt;height:45pt" o:ole="">
                  <v:imagedata r:id="rId43" o:title=""/>
                </v:shape>
                <o:OLEObject Type="Embed" ProgID="Equation.DSMT4" ShapeID="_x0000_i1025" DrawAspect="Content" ObjectID="_1755939563" r:id="rId44"/>
              </w:object>
            </w:r>
            <w:r w:rsidR="00DF4D55">
              <w:rPr>
                <w:rFonts w:ascii="Tahoma" w:hAnsi="Tahoma" w:cs="Tahoma"/>
                <w:sz w:val="28"/>
                <w:szCs w:val="28"/>
              </w:rPr>
              <w:t xml:space="preserve">    </w:t>
            </w:r>
            <m:oMath>
              <m:r>
                <w:rPr>
                  <w:rFonts w:ascii="Cambria Math" w:hAnsi="Cambria Math" w:cs="Tahoma"/>
                  <w:color w:val="FF0000"/>
                  <w:sz w:val="28"/>
                  <w:szCs w:val="28"/>
                </w:rPr>
                <m:t>2</m:t>
              </m:r>
              <m:f>
                <m:fPr>
                  <m:ctrlPr>
                    <w:rPr>
                      <w:rFonts w:ascii="Cambria Math" w:hAnsi="Cambria Math" w:cs="Tahoma"/>
                      <w:i/>
                      <w:color w:val="FF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ahoma"/>
                      <w:color w:val="FF0000"/>
                      <w:sz w:val="28"/>
                      <w:szCs w:val="28"/>
                    </w:rPr>
                    <m:t>2</m:t>
                  </m:r>
                </m:num>
                <m:den>
                  <m:r>
                    <w:rPr>
                      <w:rFonts w:ascii="Cambria Math" w:hAnsi="Cambria Math" w:cs="Tahoma"/>
                      <w:color w:val="FF0000"/>
                      <w:sz w:val="28"/>
                      <w:szCs w:val="28"/>
                    </w:rPr>
                    <m:t>3</m:t>
                  </m:r>
                </m:den>
              </m:f>
            </m:oMath>
            <w:r w:rsidR="00DF4D55" w:rsidRPr="00DF4D55">
              <w:rPr>
                <w:rFonts w:ascii="Tahoma" w:hAnsi="Tahoma" w:cs="Tahoma"/>
                <w:color w:val="FF0000"/>
                <w:sz w:val="28"/>
                <w:szCs w:val="28"/>
              </w:rPr>
              <w:t xml:space="preserve"> </w:t>
            </w:r>
          </w:p>
          <w:p w14:paraId="38649BCB" w14:textId="77777777" w:rsidR="00996D40" w:rsidRPr="00A21F20" w:rsidRDefault="00996D40" w:rsidP="00996D40">
            <w:pPr>
              <w:rPr>
                <w:rFonts w:ascii="Tahoma" w:hAnsi="Tahoma" w:cs="Tahoma"/>
                <w:sz w:val="28"/>
                <w:szCs w:val="28"/>
              </w:rPr>
            </w:pPr>
          </w:p>
          <w:p w14:paraId="7DDB6D69" w14:textId="77777777" w:rsidR="00996D40" w:rsidRDefault="00996D40" w:rsidP="00996D40"/>
        </w:tc>
        <w:tc>
          <w:tcPr>
            <w:tcW w:w="5670" w:type="dxa"/>
          </w:tcPr>
          <w:p w14:paraId="17C858B4" w14:textId="4A59D44A" w:rsidR="00996D40" w:rsidRPr="00AF524C" w:rsidRDefault="00996D40" w:rsidP="00996D40">
            <w:pPr>
              <w:rPr>
                <w:rFonts w:ascii="Tahoma" w:hAnsi="Tahoma" w:cs="Tahoma"/>
                <w:sz w:val="28"/>
                <w:szCs w:val="28"/>
              </w:rPr>
            </w:pPr>
            <w:r>
              <w:rPr>
                <w:rFonts w:ascii="Tahoma" w:hAnsi="Tahoma" w:cs="Tahoma"/>
                <w:sz w:val="28"/>
                <w:szCs w:val="28"/>
              </w:rPr>
              <w:t>1</w:t>
            </w:r>
            <w:r w:rsidR="0052165E">
              <w:rPr>
                <w:rFonts w:ascii="Tahoma" w:hAnsi="Tahoma" w:cs="Tahoma"/>
                <w:sz w:val="28"/>
                <w:szCs w:val="28"/>
              </w:rPr>
              <w:t>5</w:t>
            </w:r>
            <w:r>
              <w:rPr>
                <w:rFonts w:ascii="Tahoma" w:hAnsi="Tahoma" w:cs="Tahoma"/>
                <w:sz w:val="28"/>
                <w:szCs w:val="28"/>
              </w:rPr>
              <w:t xml:space="preserve">) </w:t>
            </w:r>
            <w:r w:rsidRPr="00AF524C">
              <w:rPr>
                <w:rFonts w:ascii="Tahoma" w:hAnsi="Tahoma" w:cs="Tahoma"/>
                <w:sz w:val="28"/>
                <w:szCs w:val="28"/>
              </w:rPr>
              <w:t>Write as an improper fraction (common fraction)</w:t>
            </w:r>
            <w:r w:rsidR="00DF4D55">
              <w:rPr>
                <w:rFonts w:ascii="Tahoma" w:hAnsi="Tahoma" w:cs="Tahoma"/>
                <w:sz w:val="28"/>
                <w:szCs w:val="28"/>
              </w:rPr>
              <w:t xml:space="preserve">    </w:t>
            </w:r>
          </w:p>
          <w:p w14:paraId="28D1A540" w14:textId="47623EB6" w:rsidR="00996D40" w:rsidRDefault="00996D40" w:rsidP="00996D40">
            <w:r>
              <w:rPr>
                <w:rFonts w:ascii="Tahoma" w:hAnsi="Tahoma" w:cs="Tahoma"/>
                <w:sz w:val="28"/>
                <w:szCs w:val="28"/>
              </w:rPr>
              <w:t xml:space="preserve">       </w:t>
            </w:r>
            <w:r w:rsidRPr="00AF524C">
              <w:rPr>
                <w:rFonts w:ascii="Tahoma" w:hAnsi="Tahoma" w:cs="Tahoma"/>
                <w:position w:val="-24"/>
                <w:sz w:val="28"/>
                <w:szCs w:val="28"/>
              </w:rPr>
              <w:object w:dxaOrig="360" w:dyaOrig="620" w14:anchorId="06B98FA5">
                <v:shape id="_x0000_i1026" type="#_x0000_t75" style="width:27pt;height:44.55pt" o:ole="">
                  <v:imagedata r:id="rId45" o:title=""/>
                </v:shape>
                <o:OLEObject Type="Embed" ProgID="Equation.DSMT4" ShapeID="_x0000_i1026" DrawAspect="Content" ObjectID="_1755939564" r:id="rId46"/>
              </w:object>
            </w:r>
            <w:r w:rsidR="00DF4D55">
              <w:rPr>
                <w:rFonts w:ascii="Tahoma" w:hAnsi="Tahoma" w:cs="Tahoma"/>
                <w:sz w:val="28"/>
                <w:szCs w:val="28"/>
              </w:rPr>
              <w:t xml:space="preserve">      </w:t>
            </w:r>
            <m:oMath>
              <m:f>
                <m:fPr>
                  <m:ctrlPr>
                    <w:rPr>
                      <w:rFonts w:ascii="Cambria Math" w:hAnsi="Cambria Math" w:cs="Tahoma"/>
                      <w:i/>
                      <w:color w:val="FF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ahoma"/>
                      <w:color w:val="FF0000"/>
                      <w:sz w:val="28"/>
                      <w:szCs w:val="28"/>
                    </w:rPr>
                    <m:t>17</m:t>
                  </m:r>
                </m:num>
                <m:den>
                  <m:r>
                    <w:rPr>
                      <w:rFonts w:ascii="Cambria Math" w:hAnsi="Cambria Math" w:cs="Tahoma"/>
                      <w:color w:val="FF0000"/>
                      <w:sz w:val="28"/>
                      <w:szCs w:val="28"/>
                    </w:rPr>
                    <m:t>5</m:t>
                  </m:r>
                </m:den>
              </m:f>
            </m:oMath>
          </w:p>
        </w:tc>
      </w:tr>
      <w:tr w:rsidR="00996D40" w14:paraId="1171E216" w14:textId="77777777" w:rsidTr="00DE254E">
        <w:trPr>
          <w:trHeight w:val="171"/>
        </w:trPr>
        <w:tc>
          <w:tcPr>
            <w:tcW w:w="4679" w:type="dxa"/>
          </w:tcPr>
          <w:p w14:paraId="69C2E4E3" w14:textId="19D7A526" w:rsidR="00996D40" w:rsidRDefault="00996D40" w:rsidP="00996D40">
            <w:r w:rsidRPr="00AF524C">
              <w:rPr>
                <w:rFonts w:ascii="Tahoma" w:hAnsi="Tahoma" w:cs="Tahoma"/>
                <w:bCs/>
                <w:iCs/>
                <w:sz w:val="20"/>
                <w:szCs w:val="20"/>
              </w:rPr>
              <w:t>N6.7</w:t>
            </w:r>
            <w:r w:rsidRPr="00AF524C">
              <w:rPr>
                <w:rFonts w:ascii="Tahoma" w:hAnsi="Tahoma" w:cs="Tahoma"/>
                <w:bCs/>
                <w:i/>
                <w:sz w:val="20"/>
                <w:szCs w:val="20"/>
              </w:rPr>
              <w:t xml:space="preserve"> Fractions</w:t>
            </w:r>
          </w:p>
        </w:tc>
        <w:tc>
          <w:tcPr>
            <w:tcW w:w="5670" w:type="dxa"/>
          </w:tcPr>
          <w:p w14:paraId="338BB37F" w14:textId="00E770F6" w:rsidR="00996D40" w:rsidRDefault="00996D40" w:rsidP="00996D40">
            <w:r w:rsidRPr="00AF524C">
              <w:rPr>
                <w:rFonts w:ascii="Tahoma" w:hAnsi="Tahoma" w:cs="Tahoma"/>
                <w:bCs/>
                <w:iCs/>
              </w:rPr>
              <w:t>N6.7</w:t>
            </w:r>
            <w:r w:rsidRPr="00AF524C">
              <w:rPr>
                <w:rFonts w:ascii="Tahoma" w:hAnsi="Tahoma" w:cs="Tahoma"/>
                <w:bCs/>
                <w:i/>
              </w:rPr>
              <w:t xml:space="preserve"> Fractions</w:t>
            </w:r>
          </w:p>
        </w:tc>
      </w:tr>
      <w:tr w:rsidR="00C9346B" w14:paraId="347CFD39" w14:textId="77777777" w:rsidTr="00DE254E">
        <w:trPr>
          <w:trHeight w:val="2237"/>
        </w:trPr>
        <w:tc>
          <w:tcPr>
            <w:tcW w:w="4679" w:type="dxa"/>
          </w:tcPr>
          <w:p w14:paraId="2CE8B593" w14:textId="2DD0F5AA" w:rsidR="00C9346B" w:rsidRDefault="004D1EE1" w:rsidP="00C9346B">
            <w:pPr>
              <w:rPr>
                <w:rFonts w:ascii="Tahoma" w:eastAsia="Times New Roman" w:hAnsi="Tahoma" w:cs="Tahoma"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noProof/>
                <w:sz w:val="28"/>
                <w:szCs w:val="28"/>
              </w:rPr>
              <w:lastRenderedPageBreak/>
              <mc:AlternateContent>
                <mc:Choice Requires="wpi">
                  <w:drawing>
                    <wp:anchor distT="0" distB="0" distL="114300" distR="114300" simplePos="0" relativeHeight="252136448" behindDoc="0" locked="0" layoutInCell="1" allowOverlap="1" wp14:anchorId="446D50B3" wp14:editId="59942F6B">
                      <wp:simplePos x="0" y="0"/>
                      <wp:positionH relativeFrom="column">
                        <wp:posOffset>1701981</wp:posOffset>
                      </wp:positionH>
                      <wp:positionV relativeFrom="paragraph">
                        <wp:posOffset>17221</wp:posOffset>
                      </wp:positionV>
                      <wp:extent cx="11880" cy="12960"/>
                      <wp:effectExtent l="38100" t="38100" r="45720" b="44450"/>
                      <wp:wrapNone/>
                      <wp:docPr id="333" name="Ink 33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880" cy="12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0CA5F27" id="Ink 333" o:spid="_x0000_s1026" type="#_x0000_t75" style="position:absolute;margin-left:133.65pt;margin-top:1pt;width:1.65pt;height:1.7pt;z-index:25213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">
                      <v:imagedata r:id="rId48" o:title=""/>
                    </v:shape>
                  </w:pict>
                </mc:Fallback>
              </mc:AlternateContent>
            </w:r>
            <w:r w:rsidR="00C9346B">
              <w:rPr>
                <w:rFonts w:ascii="Tahoma" w:eastAsia="Times New Roman" w:hAnsi="Tahoma" w:cs="Tahoma"/>
                <w:sz w:val="28"/>
                <w:szCs w:val="28"/>
              </w:rPr>
              <w:t>1</w:t>
            </w:r>
            <w:r w:rsidR="0052165E">
              <w:rPr>
                <w:rFonts w:ascii="Tahoma" w:eastAsia="Times New Roman" w:hAnsi="Tahoma" w:cs="Tahoma"/>
                <w:sz w:val="28"/>
                <w:szCs w:val="28"/>
              </w:rPr>
              <w:t>6</w:t>
            </w:r>
            <w:r w:rsidR="00C9346B">
              <w:rPr>
                <w:rFonts w:ascii="Tahoma" w:eastAsia="Times New Roman" w:hAnsi="Tahoma" w:cs="Tahoma"/>
                <w:sz w:val="28"/>
                <w:szCs w:val="28"/>
              </w:rPr>
              <w:t>) Write in lowest terms (reduce/simplify)</w:t>
            </w:r>
          </w:p>
          <w:p w14:paraId="768A8CCF" w14:textId="250A4E72" w:rsidR="00C9346B" w:rsidRPr="00AF524C" w:rsidRDefault="00000000" w:rsidP="00C9346B">
            <w:pPr>
              <w:rPr>
                <w:rFonts w:ascii="Tahoma" w:eastAsia="Times New Roman" w:hAnsi="Tahoma" w:cs="Tahoma"/>
                <w:sz w:val="32"/>
                <w:szCs w:val="32"/>
              </w:rPr>
            </w:pPr>
            <m:oMath>
              <m:f>
                <m:fPr>
                  <m:ctrlPr>
                    <w:rPr>
                      <w:rFonts w:ascii="Cambria Math" w:eastAsia="Times New Roman" w:hAnsi="Cambria Math" w:cs="Tahoma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eastAsia="Times New Roman" w:hAnsi="Cambria Math" w:cs="Tahoma"/>
                      <w:sz w:val="32"/>
                      <w:szCs w:val="32"/>
                    </w:rPr>
                    <m:t>12</m:t>
                  </m:r>
                </m:num>
                <m:den>
                  <m:r>
                    <w:rPr>
                      <w:rFonts w:ascii="Cambria Math" w:eastAsia="Times New Roman" w:hAnsi="Cambria Math" w:cs="Tahoma"/>
                      <w:sz w:val="32"/>
                      <w:szCs w:val="32"/>
                    </w:rPr>
                    <m:t>18</m:t>
                  </m:r>
                </m:den>
              </m:f>
            </m:oMath>
            <w:r w:rsidR="00DF4D55">
              <w:rPr>
                <w:rFonts w:ascii="Tahoma" w:eastAsia="Times New Roman" w:hAnsi="Tahoma" w:cs="Tahoma"/>
                <w:sz w:val="32"/>
                <w:szCs w:val="32"/>
              </w:rPr>
              <w:t xml:space="preserve">   </w:t>
            </w:r>
            <m:oMath>
              <m:f>
                <m:fPr>
                  <m:ctrlPr>
                    <w:rPr>
                      <w:rFonts w:ascii="Cambria Math" w:eastAsia="Times New Roman" w:hAnsi="Cambria Math" w:cs="Tahoma"/>
                      <w:i/>
                      <w:color w:val="FF0000"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eastAsia="Times New Roman" w:hAnsi="Cambria Math" w:cs="Tahoma"/>
                      <w:color w:val="FF0000"/>
                      <w:sz w:val="32"/>
                      <w:szCs w:val="32"/>
                    </w:rPr>
                    <m:t>2</m:t>
                  </m:r>
                </m:num>
                <m:den>
                  <m:r>
                    <w:rPr>
                      <w:rFonts w:ascii="Cambria Math" w:eastAsia="Times New Roman" w:hAnsi="Cambria Math" w:cs="Tahoma"/>
                      <w:color w:val="FF0000"/>
                      <w:sz w:val="32"/>
                      <w:szCs w:val="32"/>
                    </w:rPr>
                    <m:t>3</m:t>
                  </m:r>
                </m:den>
              </m:f>
            </m:oMath>
          </w:p>
          <w:p w14:paraId="4A96778C" w14:textId="7B2D843D" w:rsidR="00C9346B" w:rsidRDefault="00C9346B" w:rsidP="00C9346B"/>
        </w:tc>
        <w:tc>
          <w:tcPr>
            <w:tcW w:w="5670" w:type="dxa"/>
          </w:tcPr>
          <w:p w14:paraId="4A7174FF" w14:textId="17582094" w:rsidR="00C9346B" w:rsidRPr="0052165E" w:rsidRDefault="00C9346B" w:rsidP="00C9346B">
            <w:pPr>
              <w:rPr>
                <w:rFonts w:ascii="Tahoma" w:hAnsi="Tahoma" w:cs="Tahoma"/>
                <w:bCs/>
                <w:iCs/>
                <w:sz w:val="28"/>
                <w:szCs w:val="28"/>
              </w:rPr>
            </w:pPr>
            <w:r w:rsidRPr="0052165E">
              <w:rPr>
                <w:rFonts w:ascii="Tahoma" w:hAnsi="Tahoma" w:cs="Tahoma"/>
                <w:bCs/>
                <w:iCs/>
                <w:sz w:val="28"/>
                <w:szCs w:val="28"/>
              </w:rPr>
              <w:t>1</w:t>
            </w:r>
            <w:r w:rsidR="0052165E" w:rsidRPr="0052165E">
              <w:rPr>
                <w:rFonts w:ascii="Tahoma" w:hAnsi="Tahoma" w:cs="Tahoma"/>
                <w:bCs/>
                <w:iCs/>
                <w:sz w:val="28"/>
                <w:szCs w:val="28"/>
              </w:rPr>
              <w:t>7</w:t>
            </w:r>
            <w:r w:rsidRPr="0052165E">
              <w:rPr>
                <w:rFonts w:ascii="Tahoma" w:hAnsi="Tahoma" w:cs="Tahoma"/>
                <w:bCs/>
                <w:iCs/>
                <w:sz w:val="28"/>
                <w:szCs w:val="28"/>
              </w:rPr>
              <w:t>)</w:t>
            </w:r>
          </w:p>
          <w:p w14:paraId="0111F75B" w14:textId="77777777" w:rsidR="00C9346B" w:rsidRDefault="004D1EE1" w:rsidP="00C9346B">
            <w:pPr>
              <w:rPr>
                <w:rFonts w:ascii="Times New Roman" w:hAnsi="Times New Roman" w:cs="Times New Roman"/>
                <w:bCs/>
                <w:iCs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bCs/>
                <w:iCs/>
                <w:noProof/>
                <w:sz w:val="32"/>
                <w:szCs w:val="32"/>
              </w:rPr>
              <mc:AlternateContent>
                <mc:Choice Requires="wpi">
                  <w:drawing>
                    <wp:anchor distT="0" distB="0" distL="114300" distR="114300" simplePos="0" relativeHeight="252067840" behindDoc="0" locked="0" layoutInCell="1" allowOverlap="1" wp14:anchorId="00E8473A" wp14:editId="6746E6B7">
                      <wp:simplePos x="0" y="0"/>
                      <wp:positionH relativeFrom="column">
                        <wp:posOffset>2208530</wp:posOffset>
                      </wp:positionH>
                      <wp:positionV relativeFrom="paragraph">
                        <wp:posOffset>-172720</wp:posOffset>
                      </wp:positionV>
                      <wp:extent cx="885190" cy="820350"/>
                      <wp:effectExtent l="19050" t="38100" r="29210" b="37465"/>
                      <wp:wrapNone/>
                      <wp:docPr id="266" name="Ink 26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85190" cy="82035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EE9BD9B" id="Ink 266" o:spid="_x0000_s1026" type="#_x0000_t75" style="position:absolute;margin-left:173.55pt;margin-top:-13.95pt;width:70.4pt;height:65.3pt;z-index:25206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">
                      <v:imagedata r:id="rId50" o:title=""/>
                    </v:shape>
                  </w:pict>
                </mc:Fallback>
              </mc:AlternateContent>
            </w:r>
            <w:r w:rsidR="00C9346B">
              <w:rPr>
                <w:rFonts w:ascii="Times New Roman" w:hAnsi="Times New Roman" w:cs="Times New Roman"/>
                <w:bCs/>
                <w:iCs/>
                <w:sz w:val="32"/>
                <w:szCs w:val="32"/>
              </w:rPr>
              <w:t xml:space="preserve">     </w:t>
            </w:r>
            <w:r w:rsidR="00C9346B" w:rsidRPr="00DF06A0">
              <w:rPr>
                <w:rFonts w:ascii="Times New Roman" w:hAnsi="Times New Roman" w:cs="Times New Roman"/>
                <w:bCs/>
                <w:iCs/>
                <w:sz w:val="32"/>
                <w:szCs w:val="32"/>
              </w:rPr>
              <w:t>4.5 + 0.73 + 256.458</w:t>
            </w:r>
            <w:r w:rsidR="00C9346B">
              <w:rPr>
                <w:rFonts w:ascii="Times New Roman" w:hAnsi="Times New Roman" w:cs="Times New Roman"/>
                <w:bCs/>
                <w:iCs/>
                <w:sz w:val="32"/>
                <w:szCs w:val="32"/>
              </w:rPr>
              <w:t>=</w:t>
            </w:r>
          </w:p>
          <w:p w14:paraId="595CC9A7" w14:textId="77777777" w:rsidR="004D1EE1" w:rsidRDefault="004D1EE1" w:rsidP="00C9346B">
            <w:pPr>
              <w:rPr>
                <w:rFonts w:ascii="Times New Roman" w:hAnsi="Times New Roman" w:cs="Times New Roman"/>
                <w:bCs/>
                <w:iCs/>
                <w:sz w:val="32"/>
                <w:szCs w:val="32"/>
              </w:rPr>
            </w:pPr>
          </w:p>
          <w:p w14:paraId="636C72B0" w14:textId="77777777" w:rsidR="004D1EE1" w:rsidRDefault="004D1EE1" w:rsidP="00C9346B">
            <w:pPr>
              <w:rPr>
                <w:rFonts w:ascii="Tahoma" w:hAnsi="Tahoma" w:cs="Tahoma"/>
                <w:color w:val="FF0000"/>
                <w:sz w:val="24"/>
                <w:szCs w:val="24"/>
              </w:rPr>
            </w:pPr>
          </w:p>
          <w:p w14:paraId="58FB1C64" w14:textId="21926237" w:rsidR="004D1EE1" w:rsidRPr="004D1EE1" w:rsidRDefault="004D1EE1" w:rsidP="00C9346B">
            <w:pPr>
              <w:rPr>
                <w:rFonts w:ascii="Tahoma" w:hAnsi="Tahoma" w:cs="Tahoma"/>
                <w:color w:val="FF0000"/>
                <w:sz w:val="20"/>
                <w:szCs w:val="20"/>
              </w:rPr>
            </w:pPr>
            <w:r w:rsidRPr="004D1EE1">
              <w:rPr>
                <w:rFonts w:ascii="Tahoma" w:hAnsi="Tahoma" w:cs="Tahoma"/>
                <w:color w:val="FF0000"/>
                <w:sz w:val="20"/>
                <w:szCs w:val="20"/>
              </w:rPr>
              <w:t xml:space="preserve">You may need to prompt a student to stack in an algorithm, but if you have to remind them to line up the decimal </w:t>
            </w:r>
            <w:proofErr w:type="gramStart"/>
            <w:r w:rsidRPr="004D1EE1">
              <w:rPr>
                <w:rFonts w:ascii="Tahoma" w:hAnsi="Tahoma" w:cs="Tahoma"/>
                <w:color w:val="FF0000"/>
                <w:sz w:val="20"/>
                <w:szCs w:val="20"/>
              </w:rPr>
              <w:t>points</w:t>
            </w:r>
            <w:proofErr w:type="gramEnd"/>
            <w:r w:rsidRPr="004D1EE1">
              <w:rPr>
                <w:rFonts w:ascii="Tahoma" w:hAnsi="Tahoma" w:cs="Tahoma"/>
                <w:color w:val="FF0000"/>
                <w:sz w:val="20"/>
                <w:szCs w:val="20"/>
              </w:rPr>
              <w:t xml:space="preserve"> we can conclude the student doesn’t know or has forgotten the skill. </w:t>
            </w:r>
            <w:r>
              <w:rPr>
                <w:rFonts w:ascii="Tahoma" w:hAnsi="Tahoma" w:cs="Tahoma"/>
                <w:color w:val="FF0000"/>
                <w:sz w:val="20"/>
                <w:szCs w:val="20"/>
              </w:rPr>
              <w:t xml:space="preserve"> Other methods are fine</w:t>
            </w:r>
          </w:p>
        </w:tc>
      </w:tr>
      <w:tr w:rsidR="00C9346B" w14:paraId="5D82B2DA" w14:textId="77777777" w:rsidTr="00DE254E">
        <w:trPr>
          <w:trHeight w:val="335"/>
        </w:trPr>
        <w:tc>
          <w:tcPr>
            <w:tcW w:w="4679" w:type="dxa"/>
          </w:tcPr>
          <w:p w14:paraId="0A12C4C7" w14:textId="481103A6" w:rsidR="00C9346B" w:rsidRDefault="004D1EE1" w:rsidP="00C9346B">
            <w:r>
              <w:rPr>
                <w:rFonts w:ascii="Tahoma" w:hAnsi="Tahoma" w:cs="Tahoma"/>
                <w:bCs/>
                <w:iCs/>
                <w:noProof/>
              </w:rPr>
              <mc:AlternateContent>
                <mc:Choice Requires="wpi">
                  <w:drawing>
                    <wp:anchor distT="0" distB="0" distL="114300" distR="114300" simplePos="0" relativeHeight="252096512" behindDoc="0" locked="0" layoutInCell="1" allowOverlap="1" wp14:anchorId="164DE23C" wp14:editId="6560A674">
                      <wp:simplePos x="0" y="0"/>
                      <wp:positionH relativeFrom="column">
                        <wp:posOffset>2563495</wp:posOffset>
                      </wp:positionH>
                      <wp:positionV relativeFrom="paragraph">
                        <wp:posOffset>-238760</wp:posOffset>
                      </wp:positionV>
                      <wp:extent cx="418015" cy="582295"/>
                      <wp:effectExtent l="38100" t="38100" r="1270" b="46355"/>
                      <wp:wrapNone/>
                      <wp:docPr id="294" name="Ink 29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18015" cy="58229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AA22BF2" id="Ink 294" o:spid="_x0000_s1026" type="#_x0000_t75" style="position:absolute;margin-left:201.5pt;margin-top:-19.15pt;width:33.6pt;height:46.55pt;z-index:25209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">
                      <v:imagedata r:id="rId52" o:title=""/>
                    </v:shape>
                  </w:pict>
                </mc:Fallback>
              </mc:AlternateContent>
            </w:r>
            <w:r w:rsidR="00C9346B" w:rsidRPr="00AF524C">
              <w:rPr>
                <w:rFonts w:ascii="Tahoma" w:hAnsi="Tahoma" w:cs="Tahoma"/>
                <w:bCs/>
                <w:iCs/>
              </w:rPr>
              <w:t>N6.7</w:t>
            </w:r>
            <w:r w:rsidR="00C9346B" w:rsidRPr="00AF524C">
              <w:rPr>
                <w:rFonts w:ascii="Tahoma" w:hAnsi="Tahoma" w:cs="Tahoma"/>
                <w:bCs/>
                <w:i/>
              </w:rPr>
              <w:t xml:space="preserve"> Fractions</w:t>
            </w:r>
          </w:p>
        </w:tc>
        <w:tc>
          <w:tcPr>
            <w:tcW w:w="5670" w:type="dxa"/>
          </w:tcPr>
          <w:p w14:paraId="3A0B45D4" w14:textId="5281E0F7" w:rsidR="00C9346B" w:rsidRDefault="00C9346B" w:rsidP="00C9346B">
            <w:r>
              <w:rPr>
                <w:rFonts w:ascii="Tahoma" w:hAnsi="Tahoma" w:cs="Tahoma"/>
                <w:bCs/>
                <w:iCs/>
                <w:sz w:val="20"/>
                <w:szCs w:val="20"/>
              </w:rPr>
              <w:t>N 7.2 Add Decimals</w:t>
            </w:r>
          </w:p>
        </w:tc>
      </w:tr>
      <w:tr w:rsidR="00C9346B" w14:paraId="10AB90F5" w14:textId="77777777" w:rsidTr="00DE254E">
        <w:trPr>
          <w:trHeight w:val="2967"/>
        </w:trPr>
        <w:tc>
          <w:tcPr>
            <w:tcW w:w="4679" w:type="dxa"/>
          </w:tcPr>
          <w:p w14:paraId="025B988F" w14:textId="757748AB" w:rsidR="00C9346B" w:rsidRPr="0052165E" w:rsidRDefault="0052165E" w:rsidP="00C9346B">
            <w:pPr>
              <w:rPr>
                <w:rFonts w:ascii="Tahoma" w:hAnsi="Tahoma" w:cs="Tahoma"/>
                <w:bCs/>
                <w:iCs/>
                <w:sz w:val="28"/>
                <w:szCs w:val="28"/>
              </w:rPr>
            </w:pPr>
            <w:r>
              <w:rPr>
                <w:rFonts w:ascii="Tahoma" w:hAnsi="Tahoma" w:cs="Tahoma"/>
                <w:bCs/>
                <w:iCs/>
                <w:sz w:val="28"/>
                <w:szCs w:val="28"/>
              </w:rPr>
              <w:t>18</w:t>
            </w:r>
            <w:r w:rsidR="00C9346B" w:rsidRPr="0052165E">
              <w:rPr>
                <w:rFonts w:ascii="Tahoma" w:hAnsi="Tahoma" w:cs="Tahoma"/>
                <w:bCs/>
                <w:iCs/>
                <w:sz w:val="28"/>
                <w:szCs w:val="28"/>
              </w:rPr>
              <w:t>)</w:t>
            </w:r>
          </w:p>
          <w:p w14:paraId="0EF84B31" w14:textId="0646E637" w:rsidR="00C9346B" w:rsidRDefault="004D1EE1" w:rsidP="00C9346B">
            <w:pPr>
              <w:rPr>
                <w:rFonts w:ascii="Tahoma" w:hAnsi="Tahoma" w:cs="Tahoma"/>
                <w:bCs/>
                <w:iCs/>
              </w:rPr>
            </w:pPr>
            <w:r>
              <w:rPr>
                <w:rFonts w:ascii="Times New Roman" w:hAnsi="Times New Roman" w:cs="Times New Roman"/>
                <w:bCs/>
                <w:iCs/>
                <w:noProof/>
                <w:sz w:val="32"/>
                <w:szCs w:val="32"/>
              </w:rPr>
              <mc:AlternateContent>
                <mc:Choice Requires="wpi">
                  <w:drawing>
                    <wp:anchor distT="0" distB="0" distL="114300" distR="114300" simplePos="0" relativeHeight="252081152" behindDoc="0" locked="0" layoutInCell="1" allowOverlap="1" wp14:anchorId="52010728" wp14:editId="2FBE9CB4">
                      <wp:simplePos x="0" y="0"/>
                      <wp:positionH relativeFrom="column">
                        <wp:posOffset>1254760</wp:posOffset>
                      </wp:positionH>
                      <wp:positionV relativeFrom="paragraph">
                        <wp:posOffset>-129540</wp:posOffset>
                      </wp:positionV>
                      <wp:extent cx="844630" cy="333245"/>
                      <wp:effectExtent l="38100" t="38100" r="31750" b="48260"/>
                      <wp:wrapNone/>
                      <wp:docPr id="279" name="Ink 27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44630" cy="33324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F568655" id="Ink 279" o:spid="_x0000_s1026" type="#_x0000_t75" style="position:absolute;margin-left:98.45pt;margin-top:-10.55pt;width:67.2pt;height:26.95pt;z-index:25208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">
                      <v:imagedata r:id="rId54" o:title=""/>
                    </v:shape>
                  </w:pict>
                </mc:Fallback>
              </mc:AlternateContent>
            </w:r>
            <w:r w:rsidR="00C9346B">
              <w:rPr>
                <w:rFonts w:ascii="Times New Roman" w:hAnsi="Times New Roman" w:cs="Times New Roman"/>
                <w:bCs/>
                <w:iCs/>
                <w:sz w:val="32"/>
                <w:szCs w:val="32"/>
              </w:rPr>
              <w:t xml:space="preserve">   </w:t>
            </w:r>
            <w:r w:rsidR="00C9346B" w:rsidRPr="00DF06A0">
              <w:rPr>
                <w:rFonts w:ascii="Times New Roman" w:hAnsi="Times New Roman" w:cs="Times New Roman"/>
                <w:bCs/>
                <w:iCs/>
                <w:sz w:val="32"/>
                <w:szCs w:val="32"/>
              </w:rPr>
              <w:t>6 – 3.682=</w:t>
            </w:r>
          </w:p>
          <w:p w14:paraId="666954D7" w14:textId="4481D25C" w:rsidR="00C9346B" w:rsidRPr="004D1EE1" w:rsidRDefault="004D1EE1" w:rsidP="00C9346B">
            <w:pPr>
              <w:rPr>
                <w:rFonts w:ascii="Tahoma" w:hAnsi="Tahoma" w:cs="Tahoma"/>
                <w:bCs/>
                <w:iCs/>
                <w:color w:val="FF0000"/>
              </w:rPr>
            </w:pPr>
            <w:r w:rsidRPr="004D1EE1">
              <w:rPr>
                <w:rFonts w:ascii="Tahoma" w:hAnsi="Tahoma" w:cs="Tahoma"/>
                <w:bCs/>
                <w:iCs/>
                <w:color w:val="FF0000"/>
              </w:rPr>
              <w:t>2.318</w:t>
            </w:r>
          </w:p>
          <w:p w14:paraId="71E8BC3B" w14:textId="7E90D70C" w:rsidR="00C9346B" w:rsidRDefault="00C9346B" w:rsidP="00C9346B">
            <w:pPr>
              <w:rPr>
                <w:rFonts w:ascii="Tahoma" w:hAnsi="Tahoma" w:cs="Tahoma"/>
                <w:bCs/>
                <w:iCs/>
              </w:rPr>
            </w:pPr>
          </w:p>
          <w:p w14:paraId="088A1481" w14:textId="20B13147" w:rsidR="00C9346B" w:rsidRDefault="004D1EE1" w:rsidP="00C9346B">
            <w:pPr>
              <w:rPr>
                <w:rFonts w:ascii="Tahoma" w:hAnsi="Tahoma" w:cs="Tahoma"/>
                <w:bCs/>
                <w:iCs/>
              </w:rPr>
            </w:pPr>
            <w:r>
              <w:rPr>
                <w:rFonts w:ascii="Tahoma" w:hAnsi="Tahoma" w:cs="Tahoma"/>
                <w:bCs/>
                <w:iCs/>
                <w:noProof/>
              </w:rPr>
              <mc:AlternateContent>
                <mc:Choice Requires="wpi">
                  <w:drawing>
                    <wp:anchor distT="0" distB="0" distL="114300" distR="114300" simplePos="0" relativeHeight="252099584" behindDoc="0" locked="0" layoutInCell="1" allowOverlap="1" wp14:anchorId="31F323B9" wp14:editId="3F7E5B1F">
                      <wp:simplePos x="0" y="0"/>
                      <wp:positionH relativeFrom="column">
                        <wp:posOffset>117475</wp:posOffset>
                      </wp:positionH>
                      <wp:positionV relativeFrom="paragraph">
                        <wp:posOffset>81915</wp:posOffset>
                      </wp:positionV>
                      <wp:extent cx="211555" cy="130175"/>
                      <wp:effectExtent l="38100" t="38100" r="36195" b="41275"/>
                      <wp:wrapNone/>
                      <wp:docPr id="297" name="Ink 29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11555" cy="13017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5B1D75C" id="Ink 297" o:spid="_x0000_s1026" type="#_x0000_t75" style="position:absolute;margin-left:8.9pt;margin-top:6.1pt;width:17.35pt;height:10.95pt;z-index:25209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">
                      <v:imagedata r:id="rId56" o:title=""/>
                    </v:shape>
                  </w:pict>
                </mc:Fallback>
              </mc:AlternateContent>
            </w:r>
          </w:p>
          <w:p w14:paraId="34415016" w14:textId="3E12EFE8" w:rsidR="00C9346B" w:rsidRDefault="004D1EE1" w:rsidP="00C9346B">
            <w:pPr>
              <w:rPr>
                <w:rFonts w:ascii="Tahoma" w:hAnsi="Tahoma" w:cs="Tahoma"/>
                <w:bCs/>
                <w:iCs/>
              </w:rPr>
            </w:pPr>
            <w:r>
              <w:rPr>
                <w:rFonts w:ascii="Tahoma" w:hAnsi="Tahoma" w:cs="Tahoma"/>
                <w:bCs/>
                <w:iCs/>
                <w:noProof/>
              </w:rPr>
              <mc:AlternateContent>
                <mc:Choice Requires="wpi">
                  <w:drawing>
                    <wp:anchor distT="0" distB="0" distL="114300" distR="114300" simplePos="0" relativeHeight="252135424" behindDoc="0" locked="0" layoutInCell="1" allowOverlap="1" wp14:anchorId="6A5C1CC7" wp14:editId="68904795">
                      <wp:simplePos x="0" y="0"/>
                      <wp:positionH relativeFrom="column">
                        <wp:posOffset>335280</wp:posOffset>
                      </wp:positionH>
                      <wp:positionV relativeFrom="paragraph">
                        <wp:posOffset>-453390</wp:posOffset>
                      </wp:positionV>
                      <wp:extent cx="2061145" cy="1000760"/>
                      <wp:effectExtent l="38100" t="38100" r="34925" b="46990"/>
                      <wp:wrapNone/>
                      <wp:docPr id="332" name="Ink 33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061145" cy="1000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0F07D1F" id="Ink 332" o:spid="_x0000_s1026" type="#_x0000_t75" style="position:absolute;margin-left:26.05pt;margin-top:-36.05pt;width:163.05pt;height:79.5pt;z-index:25213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">
                      <v:imagedata r:id="rId58" o:title=""/>
                    </v:shape>
                  </w:pict>
                </mc:Fallback>
              </mc:AlternateContent>
            </w:r>
          </w:p>
          <w:p w14:paraId="5F796365" w14:textId="78C8B986" w:rsidR="00C9346B" w:rsidRDefault="00C9346B" w:rsidP="00C9346B"/>
        </w:tc>
        <w:tc>
          <w:tcPr>
            <w:tcW w:w="5670" w:type="dxa"/>
          </w:tcPr>
          <w:p w14:paraId="4D084EAB" w14:textId="2DE9372D" w:rsidR="00C9346B" w:rsidRDefault="0052165E" w:rsidP="00C9346B">
            <w:pPr>
              <w:rPr>
                <w:rFonts w:ascii="Tahoma" w:eastAsia="Times New Roman" w:hAnsi="Tahoma" w:cs="Tahoma"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sz w:val="28"/>
                <w:szCs w:val="28"/>
              </w:rPr>
              <w:t>19</w:t>
            </w:r>
            <w:r w:rsidR="00C9346B">
              <w:rPr>
                <w:rFonts w:ascii="Tahoma" w:eastAsia="Times New Roman" w:hAnsi="Tahoma" w:cs="Tahoma"/>
                <w:sz w:val="28"/>
                <w:szCs w:val="28"/>
              </w:rPr>
              <w:t>) Place the decimal where it belongs in this product</w:t>
            </w:r>
          </w:p>
          <w:p w14:paraId="52BECD1D" w14:textId="77777777" w:rsidR="00C9346B" w:rsidRDefault="00C9346B" w:rsidP="00C9346B">
            <w:pPr>
              <w:rPr>
                <w:rFonts w:ascii="Tahoma" w:eastAsia="Times New Roman" w:hAnsi="Tahoma" w:cs="Tahoma"/>
                <w:sz w:val="28"/>
                <w:szCs w:val="28"/>
              </w:rPr>
            </w:pPr>
          </w:p>
          <w:p w14:paraId="7CCFA6F3" w14:textId="02170543" w:rsidR="00C9346B" w:rsidRDefault="00C9346B" w:rsidP="00C9346B">
            <w:pPr>
              <w:rPr>
                <w:rFonts w:ascii="Tahoma" w:eastAsia="Times New Roman" w:hAnsi="Tahoma" w:cs="Tahoma"/>
                <w:sz w:val="28"/>
                <w:szCs w:val="28"/>
              </w:rPr>
            </w:pPr>
            <m:oMathPara>
              <m:oMath>
                <m:r>
                  <w:rPr>
                    <w:rFonts w:ascii="Cambria Math" w:eastAsia="Times New Roman" w:hAnsi="Cambria Math" w:cs="Tahoma"/>
                    <w:sz w:val="28"/>
                    <w:szCs w:val="28"/>
                  </w:rPr>
                  <m:t>16.324 ×3.15=51</m:t>
                </m:r>
                <m:r>
                  <w:rPr>
                    <w:rFonts w:ascii="Cambria Math" w:eastAsia="Times New Roman" w:hAnsi="Cambria Math" w:cs="Tahoma"/>
                    <w:color w:val="FF0000"/>
                    <w:sz w:val="28"/>
                    <w:szCs w:val="28"/>
                  </w:rPr>
                  <m:t>.</m:t>
                </m:r>
                <m:r>
                  <w:rPr>
                    <w:rFonts w:ascii="Cambria Math" w:eastAsia="Times New Roman" w:hAnsi="Cambria Math" w:cs="Tahoma"/>
                    <w:sz w:val="28"/>
                    <w:szCs w:val="28"/>
                  </w:rPr>
                  <m:t>4206</m:t>
                </m:r>
              </m:oMath>
            </m:oMathPara>
          </w:p>
          <w:p w14:paraId="4544BB2D" w14:textId="77777777" w:rsidR="00C9346B" w:rsidRDefault="00C9346B" w:rsidP="00C9346B">
            <w:pPr>
              <w:rPr>
                <w:rFonts w:ascii="Tahoma" w:eastAsia="Times New Roman" w:hAnsi="Tahoma" w:cs="Tahoma"/>
                <w:sz w:val="28"/>
                <w:szCs w:val="28"/>
              </w:rPr>
            </w:pPr>
          </w:p>
          <w:p w14:paraId="78CD93C6" w14:textId="6F8DA50D" w:rsidR="00C9346B" w:rsidRDefault="004D1EE1" w:rsidP="00C9346B">
            <w:pPr>
              <w:rPr>
                <w:rFonts w:ascii="Tahoma" w:eastAsia="Times New Roman" w:hAnsi="Tahoma" w:cs="Tahoma"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noProof/>
                <w:sz w:val="28"/>
                <w:szCs w:val="28"/>
              </w:rPr>
              <mc:AlternateContent>
                <mc:Choice Requires="wpi">
                  <w:drawing>
                    <wp:anchor distT="0" distB="0" distL="114300" distR="114300" simplePos="0" relativeHeight="252147712" behindDoc="0" locked="0" layoutInCell="1" allowOverlap="1" wp14:anchorId="4B462513" wp14:editId="2A064834">
                      <wp:simplePos x="0" y="0"/>
                      <wp:positionH relativeFrom="column">
                        <wp:posOffset>118110</wp:posOffset>
                      </wp:positionH>
                      <wp:positionV relativeFrom="paragraph">
                        <wp:posOffset>-26035</wp:posOffset>
                      </wp:positionV>
                      <wp:extent cx="1018800" cy="236855"/>
                      <wp:effectExtent l="38100" t="19050" r="48260" b="48895"/>
                      <wp:wrapNone/>
                      <wp:docPr id="344" name="Ink 34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18800" cy="23685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DB2F8F1" id="Ink 344" o:spid="_x0000_s1026" type="#_x0000_t75" style="position:absolute;margin-left:8.95pt;margin-top:-2.4pt;width:80.9pt;height:19.35pt;z-index:25214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">
                      <v:imagedata r:id="rId60" o:title=""/>
                    </v:shape>
                  </w:pict>
                </mc:Fallback>
              </mc:AlternateContent>
            </w:r>
          </w:p>
          <w:p w14:paraId="01AAF863" w14:textId="77777777" w:rsidR="00C9346B" w:rsidRDefault="00C9346B" w:rsidP="00C9346B">
            <w:pPr>
              <w:rPr>
                <w:rFonts w:ascii="Tahoma" w:eastAsia="Times New Roman" w:hAnsi="Tahoma" w:cs="Tahoma"/>
                <w:sz w:val="28"/>
                <w:szCs w:val="28"/>
              </w:rPr>
            </w:pPr>
          </w:p>
          <w:p w14:paraId="4EE70B5B" w14:textId="16C6BBF9" w:rsidR="00C9346B" w:rsidRDefault="00C9346B" w:rsidP="00C9346B"/>
        </w:tc>
      </w:tr>
      <w:tr w:rsidR="00C9346B" w14:paraId="3319D98D" w14:textId="77777777" w:rsidTr="00DE254E">
        <w:tc>
          <w:tcPr>
            <w:tcW w:w="4679" w:type="dxa"/>
          </w:tcPr>
          <w:p w14:paraId="66BBF7CE" w14:textId="48AA30D0" w:rsidR="00C9346B" w:rsidRDefault="00C9346B" w:rsidP="00C9346B">
            <w:r>
              <w:rPr>
                <w:rFonts w:ascii="Tahoma" w:hAnsi="Tahoma" w:cs="Tahoma"/>
                <w:bCs/>
                <w:iCs/>
                <w:sz w:val="20"/>
                <w:szCs w:val="20"/>
              </w:rPr>
              <w:t>N 7.2 Add Decimals</w:t>
            </w:r>
          </w:p>
        </w:tc>
        <w:tc>
          <w:tcPr>
            <w:tcW w:w="5670" w:type="dxa"/>
          </w:tcPr>
          <w:p w14:paraId="541E8D26" w14:textId="17079F58" w:rsidR="00C9346B" w:rsidRDefault="00C9346B" w:rsidP="00C9346B">
            <w:r>
              <w:rPr>
                <w:rFonts w:ascii="Tahoma" w:eastAsia="Times New Roman" w:hAnsi="Tahoma" w:cs="Tahoma"/>
                <w:sz w:val="20"/>
                <w:szCs w:val="20"/>
              </w:rPr>
              <w:t>N 6.4</w:t>
            </w:r>
            <w:r>
              <w:rPr>
                <w:rFonts w:ascii="Tahoma" w:eastAsia="Times New Roman" w:hAnsi="Tahoma" w:cs="Tahoma"/>
                <w:i/>
                <w:iCs/>
                <w:sz w:val="20"/>
                <w:szCs w:val="20"/>
              </w:rPr>
              <w:t>Mult and Div of decimals</w:t>
            </w:r>
          </w:p>
        </w:tc>
      </w:tr>
      <w:tr w:rsidR="00C9346B" w14:paraId="42E016D2" w14:textId="77777777" w:rsidTr="00B8339A">
        <w:trPr>
          <w:trHeight w:val="1505"/>
        </w:trPr>
        <w:tc>
          <w:tcPr>
            <w:tcW w:w="10349" w:type="dxa"/>
            <w:gridSpan w:val="2"/>
          </w:tcPr>
          <w:p w14:paraId="586AA4D8" w14:textId="1CA1A84D" w:rsidR="00C9346B" w:rsidRDefault="00C9346B" w:rsidP="00C9346B">
            <w:pPr>
              <w:rPr>
                <w:rFonts w:ascii="Tahoma" w:eastAsia="Times New Roman" w:hAnsi="Tahoma" w:cs="Tahoma"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sz w:val="28"/>
                <w:szCs w:val="28"/>
              </w:rPr>
              <w:t>2</w:t>
            </w:r>
            <w:r w:rsidR="0052165E">
              <w:rPr>
                <w:rFonts w:ascii="Tahoma" w:eastAsia="Times New Roman" w:hAnsi="Tahoma" w:cs="Tahoma"/>
                <w:sz w:val="28"/>
                <w:szCs w:val="28"/>
              </w:rPr>
              <w:t>0</w:t>
            </w:r>
            <w:r>
              <w:rPr>
                <w:rFonts w:ascii="Tahoma" w:eastAsia="Times New Roman" w:hAnsi="Tahoma" w:cs="Tahoma"/>
                <w:sz w:val="28"/>
                <w:szCs w:val="28"/>
              </w:rPr>
              <w:t>) Place the decimal where it belongs in this quotient</w:t>
            </w:r>
          </w:p>
          <w:p w14:paraId="0E42E1BE" w14:textId="3FEEC9A4" w:rsidR="00C9346B" w:rsidRDefault="00EE1C46" w:rsidP="00C9346B">
            <w:pPr>
              <w:rPr>
                <w:rFonts w:ascii="Tahoma" w:eastAsia="Times New Roman" w:hAnsi="Tahoma" w:cs="Tahoma"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noProof/>
                <w:sz w:val="28"/>
                <w:szCs w:val="28"/>
              </w:rPr>
              <mc:AlternateContent>
                <mc:Choice Requires="wpi">
                  <w:drawing>
                    <wp:anchor distT="0" distB="0" distL="114300" distR="114300" simplePos="0" relativeHeight="252162048" behindDoc="0" locked="0" layoutInCell="1" allowOverlap="1" wp14:anchorId="5A510C7A" wp14:editId="2EB32437">
                      <wp:simplePos x="0" y="0"/>
                      <wp:positionH relativeFrom="column">
                        <wp:posOffset>4859020</wp:posOffset>
                      </wp:positionH>
                      <wp:positionV relativeFrom="paragraph">
                        <wp:posOffset>-10795</wp:posOffset>
                      </wp:positionV>
                      <wp:extent cx="998835" cy="194945"/>
                      <wp:effectExtent l="38100" t="38100" r="11430" b="33655"/>
                      <wp:wrapNone/>
                      <wp:docPr id="358" name="Ink 35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98835" cy="19494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F543AEF" id="Ink 358" o:spid="_x0000_s1026" type="#_x0000_t75" style="position:absolute;margin-left:382.25pt;margin-top:-1.2pt;width:79.4pt;height:16.05pt;z-index:25216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">
                      <v:imagedata r:id="rId62" o:title=""/>
                    </v:shape>
                  </w:pict>
                </mc:Fallback>
              </mc:AlternateContent>
            </w:r>
          </w:p>
          <w:p w14:paraId="0732CC9B" w14:textId="5BF084A3" w:rsidR="00C9346B" w:rsidRDefault="00C9346B" w:rsidP="00C9346B">
            <m:oMathPara>
              <m:oMath>
                <m:r>
                  <w:rPr>
                    <w:rFonts w:ascii="Cambria Math" w:eastAsia="Times New Roman" w:hAnsi="Cambria Math" w:cs="Tahoma"/>
                    <w:sz w:val="28"/>
                    <w:szCs w:val="28"/>
                  </w:rPr>
                  <m:t>42.539 ÷5.15= 8</m:t>
                </m:r>
                <m:r>
                  <m:rPr>
                    <m:sty m:val="b"/>
                  </m:rPr>
                  <w:rPr>
                    <w:rFonts w:ascii="Cambria Math" w:eastAsia="Times New Roman" w:hAnsi="Cambria Math" w:cs="Tahoma"/>
                    <w:color w:val="FF0000"/>
                    <w:sz w:val="28"/>
                    <w:szCs w:val="28"/>
                  </w:rPr>
                  <m:t>.</m:t>
                </m:r>
                <m:r>
                  <w:rPr>
                    <w:rFonts w:ascii="Cambria Math" w:eastAsia="Times New Roman" w:hAnsi="Cambria Math" w:cs="Tahoma"/>
                    <w:sz w:val="28"/>
                    <w:szCs w:val="28"/>
                  </w:rPr>
                  <m:t xml:space="preserve">26 </m:t>
                </m:r>
              </m:oMath>
            </m:oMathPara>
          </w:p>
        </w:tc>
      </w:tr>
      <w:tr w:rsidR="00C9346B" w14:paraId="1F5703A5" w14:textId="77777777" w:rsidTr="00216E2D">
        <w:tc>
          <w:tcPr>
            <w:tcW w:w="10349" w:type="dxa"/>
            <w:gridSpan w:val="2"/>
          </w:tcPr>
          <w:p w14:paraId="7EFF3311" w14:textId="7092D822" w:rsidR="00C9346B" w:rsidRDefault="00C9346B" w:rsidP="00C9346B">
            <w:r>
              <w:rPr>
                <w:rFonts w:ascii="Tahoma" w:eastAsia="Times New Roman" w:hAnsi="Tahoma" w:cs="Tahoma"/>
                <w:sz w:val="20"/>
                <w:szCs w:val="20"/>
              </w:rPr>
              <w:t>N 6.4</w:t>
            </w:r>
            <w:r>
              <w:rPr>
                <w:rFonts w:ascii="Tahoma" w:eastAsia="Times New Roman" w:hAnsi="Tahoma" w:cs="Tahoma"/>
                <w:i/>
                <w:iCs/>
                <w:sz w:val="20"/>
                <w:szCs w:val="20"/>
              </w:rPr>
              <w:t>Mult and Div of decimals</w:t>
            </w:r>
          </w:p>
        </w:tc>
      </w:tr>
      <w:tr w:rsidR="00C9346B" w14:paraId="35437581" w14:textId="77777777" w:rsidTr="00DE254E">
        <w:trPr>
          <w:trHeight w:val="4043"/>
        </w:trPr>
        <w:tc>
          <w:tcPr>
            <w:tcW w:w="4679" w:type="dxa"/>
          </w:tcPr>
          <w:p w14:paraId="5C2FD58D" w14:textId="297C01D8" w:rsidR="00C9346B" w:rsidRDefault="00C9346B" w:rsidP="00C9346B">
            <w:pPr>
              <w:rPr>
                <w:rFonts w:ascii="Tahoma" w:eastAsia="Times New Roman" w:hAnsi="Tahoma" w:cs="Tahoma"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sz w:val="28"/>
                <w:szCs w:val="28"/>
              </w:rPr>
              <w:t>2</w:t>
            </w:r>
            <w:r w:rsidR="0052165E">
              <w:rPr>
                <w:rFonts w:ascii="Tahoma" w:eastAsia="Times New Roman" w:hAnsi="Tahoma" w:cs="Tahoma"/>
                <w:sz w:val="28"/>
                <w:szCs w:val="28"/>
              </w:rPr>
              <w:t>1</w:t>
            </w:r>
            <w:r>
              <w:rPr>
                <w:rFonts w:ascii="Tahoma" w:eastAsia="Times New Roman" w:hAnsi="Tahoma" w:cs="Tahoma"/>
                <w:sz w:val="28"/>
                <w:szCs w:val="28"/>
              </w:rPr>
              <w:t>)</w:t>
            </w:r>
            <w:r w:rsidR="0052165E">
              <w:rPr>
                <w:rFonts w:ascii="Tahoma" w:eastAsia="Times New Roman" w:hAnsi="Tahoma" w:cs="Tahoma"/>
                <w:sz w:val="28"/>
                <w:szCs w:val="28"/>
              </w:rPr>
              <w:t xml:space="preserve"> </w:t>
            </w:r>
            <w:r w:rsidRPr="00CC5CD9">
              <w:rPr>
                <w:rFonts w:ascii="Tahoma" w:eastAsia="Times New Roman" w:hAnsi="Tahoma" w:cs="Tahoma"/>
                <w:sz w:val="28"/>
                <w:szCs w:val="28"/>
              </w:rPr>
              <w:t>Find the product</w:t>
            </w:r>
          </w:p>
          <w:p w14:paraId="322067FA" w14:textId="4DC97824" w:rsidR="00C9346B" w:rsidRDefault="00C9346B" w:rsidP="00C9346B">
            <w:pPr>
              <w:rPr>
                <w:rFonts w:ascii="Tahoma" w:eastAsia="Times New Roman" w:hAnsi="Tahoma" w:cs="Tahoma"/>
                <w:sz w:val="28"/>
                <w:szCs w:val="28"/>
              </w:rPr>
            </w:pPr>
          </w:p>
          <w:p w14:paraId="2041AEEC" w14:textId="2F920070" w:rsidR="00C9346B" w:rsidRPr="00353D0C" w:rsidRDefault="00EE1C46" w:rsidP="00C9346B">
            <w:pPr>
              <w:rPr>
                <w:rFonts w:ascii="Times New Roman" w:eastAsia="Times New Roman" w:hAnsi="Times New Roman" w:cs="Times New Roman"/>
                <w:sz w:val="32"/>
                <w:szCs w:val="32"/>
              </w:rPr>
            </w:pPr>
            <w:r>
              <w:rPr>
                <w:rFonts w:ascii="Tahoma" w:eastAsia="Times New Roman" w:hAnsi="Tahoma" w:cs="Tahoma"/>
                <w:noProof/>
                <w:sz w:val="32"/>
                <w:szCs w:val="32"/>
              </w:rPr>
              <mc:AlternateContent>
                <mc:Choice Requires="wpi">
                  <w:drawing>
                    <wp:anchor distT="0" distB="0" distL="114300" distR="114300" simplePos="0" relativeHeight="252183552" behindDoc="0" locked="0" layoutInCell="1" allowOverlap="1" wp14:anchorId="0F27A2AE" wp14:editId="0814E3B0">
                      <wp:simplePos x="0" y="0"/>
                      <wp:positionH relativeFrom="column">
                        <wp:posOffset>1533525</wp:posOffset>
                      </wp:positionH>
                      <wp:positionV relativeFrom="paragraph">
                        <wp:posOffset>-243205</wp:posOffset>
                      </wp:positionV>
                      <wp:extent cx="551180" cy="781530"/>
                      <wp:effectExtent l="19050" t="38100" r="1270" b="38100"/>
                      <wp:wrapNone/>
                      <wp:docPr id="379" name="Ink 37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51180" cy="78153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C4BF74F" id="Ink 379" o:spid="_x0000_s1026" type="#_x0000_t75" style="position:absolute;margin-left:120.4pt;margin-top:-19.5pt;width:44.1pt;height:62.25pt;z-index:25218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">
                      <v:imagedata r:id="rId64" o:title=""/>
                    </v:shape>
                  </w:pict>
                </mc:Fallback>
              </mc:AlternateContent>
            </w:r>
            <w:r>
              <w:rPr>
                <w:rFonts w:ascii="Tahoma" w:eastAsia="Times New Roman" w:hAnsi="Tahoma" w:cs="Tahoma"/>
                <w:noProof/>
                <w:sz w:val="32"/>
                <w:szCs w:val="32"/>
              </w:rPr>
              <mc:AlternateContent>
                <mc:Choice Requires="wpi">
                  <w:drawing>
                    <wp:anchor distT="0" distB="0" distL="114300" distR="114300" simplePos="0" relativeHeight="252176384" behindDoc="0" locked="0" layoutInCell="1" allowOverlap="1" wp14:anchorId="2045D0B6" wp14:editId="5F9D59E1">
                      <wp:simplePos x="0" y="0"/>
                      <wp:positionH relativeFrom="column">
                        <wp:posOffset>1520190</wp:posOffset>
                      </wp:positionH>
                      <wp:positionV relativeFrom="paragraph">
                        <wp:posOffset>-74930</wp:posOffset>
                      </wp:positionV>
                      <wp:extent cx="553120" cy="622385"/>
                      <wp:effectExtent l="38100" t="38100" r="37465" b="44450"/>
                      <wp:wrapNone/>
                      <wp:docPr id="372" name="Ink 37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53120" cy="62238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525305C" id="Ink 372" o:spid="_x0000_s1026" type="#_x0000_t75" style="position:absolute;margin-left:119.35pt;margin-top:-6.25pt;width:44.25pt;height:49.7pt;z-index:25217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">
                      <v:imagedata r:id="rId66" o:title=""/>
                    </v:shape>
                  </w:pict>
                </mc:Fallback>
              </mc:AlternateContent>
            </w:r>
            <w:r w:rsidR="00C9346B">
              <w:rPr>
                <w:rFonts w:ascii="Tahoma" w:eastAsia="Times New Roman" w:hAnsi="Tahoma" w:cs="Tahoma"/>
                <w:sz w:val="32"/>
                <w:szCs w:val="32"/>
              </w:rPr>
              <w:t xml:space="preserve">        </w:t>
            </w:r>
            <w:r w:rsidR="00C9346B" w:rsidRPr="00353D0C">
              <w:rPr>
                <w:rFonts w:ascii="Times New Roman" w:eastAsia="Times New Roman" w:hAnsi="Times New Roman" w:cs="Times New Roman"/>
                <w:sz w:val="32"/>
                <w:szCs w:val="32"/>
              </w:rPr>
              <w:t>0.891</w:t>
            </w:r>
          </w:p>
          <w:p w14:paraId="3DBFD623" w14:textId="1CF68670" w:rsidR="00C9346B" w:rsidRDefault="00EE1C46" w:rsidP="00C9346B">
            <w:pPr>
              <w:rPr>
                <w:rFonts w:ascii="Times New Roman" w:eastAsia="Times New Roman" w:hAnsi="Times New Roman" w:cs="Times New Roman"/>
                <w:sz w:val="32"/>
                <w:szCs w:val="32"/>
                <w:u w:val="single"/>
              </w:rPr>
            </w:pPr>
            <w:r>
              <w:rPr>
                <w:rFonts w:ascii="Times New Roman" w:eastAsia="Times New Roman" w:hAnsi="Times New Roman" w:cs="Times New Roman"/>
                <w:noProof/>
                <w:sz w:val="32"/>
                <w:szCs w:val="32"/>
              </w:rPr>
              <mc:AlternateContent>
                <mc:Choice Requires="wpi">
                  <w:drawing>
                    <wp:anchor distT="0" distB="0" distL="114300" distR="114300" simplePos="0" relativeHeight="252193792" behindDoc="0" locked="0" layoutInCell="1" allowOverlap="1" wp14:anchorId="38903840" wp14:editId="775BCA5B">
                      <wp:simplePos x="0" y="0"/>
                      <wp:positionH relativeFrom="column">
                        <wp:posOffset>1484541</wp:posOffset>
                      </wp:positionH>
                      <wp:positionV relativeFrom="paragraph">
                        <wp:posOffset>56676</wp:posOffset>
                      </wp:positionV>
                      <wp:extent cx="22320" cy="69120"/>
                      <wp:effectExtent l="38100" t="38100" r="34925" b="45720"/>
                      <wp:wrapNone/>
                      <wp:docPr id="389" name="Ink 38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2320" cy="69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9C86862" id="Ink 389" o:spid="_x0000_s1026" type="#_x0000_t75" style="position:absolute;margin-left:116.55pt;margin-top:4.1pt;width:2.45pt;height:6.15pt;z-index:25219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">
                      <v:imagedata r:id="rId68" o:title=""/>
                    </v:shape>
                  </w:pict>
                </mc:Fallback>
              </mc:AlternateContent>
            </w:r>
            <w:r w:rsidR="00C9346B" w:rsidRPr="00353D0C">
              <w:rPr>
                <w:rFonts w:ascii="Times New Roman" w:eastAsia="Times New Roman" w:hAnsi="Times New Roman" w:cs="Times New Roman"/>
                <w:sz w:val="32"/>
                <w:szCs w:val="32"/>
              </w:rPr>
              <w:t xml:space="preserve">         </w:t>
            </w:r>
            <w:r w:rsidR="00C9346B" w:rsidRPr="00353D0C">
              <w:rPr>
                <w:rFonts w:ascii="Times New Roman" w:eastAsia="Times New Roman" w:hAnsi="Times New Roman" w:cs="Times New Roman"/>
                <w:sz w:val="32"/>
                <w:szCs w:val="32"/>
                <w:u w:val="single"/>
              </w:rPr>
              <w:t xml:space="preserve">  </w:t>
            </w:r>
            <w:r w:rsidR="00C9346B">
              <w:rPr>
                <w:rFonts w:ascii="Times New Roman" w:eastAsia="Times New Roman" w:hAnsi="Times New Roman" w:cs="Times New Roman"/>
                <w:sz w:val="32"/>
                <w:szCs w:val="32"/>
                <w:u w:val="single"/>
              </w:rPr>
              <w:t xml:space="preserve"> </w:t>
            </w:r>
            <w:r w:rsidR="00C9346B" w:rsidRPr="00353D0C">
              <w:rPr>
                <w:rFonts w:ascii="Times New Roman" w:eastAsia="Times New Roman" w:hAnsi="Times New Roman" w:cs="Times New Roman"/>
                <w:sz w:val="32"/>
                <w:szCs w:val="32"/>
                <w:u w:val="single"/>
              </w:rPr>
              <w:t>×16</w:t>
            </w:r>
          </w:p>
          <w:p w14:paraId="7CB9CE5A" w14:textId="627705C7" w:rsidR="00EE1C46" w:rsidRDefault="00EE1C46" w:rsidP="00C9346B">
            <w:pPr>
              <w:rPr>
                <w:rFonts w:ascii="Times New Roman" w:eastAsia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eastAsia="Times New Roman" w:hAnsi="Times New Roman" w:cs="Times New Roman"/>
                <w:noProof/>
                <w:sz w:val="32"/>
                <w:szCs w:val="32"/>
              </w:rPr>
              <mc:AlternateContent>
                <mc:Choice Requires="wpi">
                  <w:drawing>
                    <wp:anchor distT="0" distB="0" distL="114300" distR="114300" simplePos="0" relativeHeight="252184576" behindDoc="0" locked="0" layoutInCell="1" allowOverlap="1" wp14:anchorId="5CED41F0" wp14:editId="76F41EB1">
                      <wp:simplePos x="0" y="0"/>
                      <wp:positionH relativeFrom="column">
                        <wp:posOffset>1854261</wp:posOffset>
                      </wp:positionH>
                      <wp:positionV relativeFrom="paragraph">
                        <wp:posOffset>110996</wp:posOffset>
                      </wp:positionV>
                      <wp:extent cx="33840" cy="158400"/>
                      <wp:effectExtent l="38100" t="19050" r="42545" b="32385"/>
                      <wp:wrapNone/>
                      <wp:docPr id="380" name="Ink 38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3840" cy="158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6CEEA5F" id="Ink 380" o:spid="_x0000_s1026" type="#_x0000_t75" style="position:absolute;margin-left:145.65pt;margin-top:8.4pt;width:3.35pt;height:13.15pt;z-index:25218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">
                      <v:imagedata r:id="rId70" o:title=""/>
                    </v:shape>
                  </w:pict>
                </mc:Fallback>
              </mc:AlternateContent>
            </w:r>
            <w:r w:rsidRPr="00EE1C46">
              <w:rPr>
                <w:rFonts w:ascii="Times New Roman" w:eastAsia="Times New Roman" w:hAnsi="Times New Roman" w:cs="Times New Roman"/>
                <w:sz w:val="32"/>
                <w:szCs w:val="32"/>
              </w:rPr>
              <w:t xml:space="preserve">       </w:t>
            </w:r>
          </w:p>
          <w:p w14:paraId="303A6733" w14:textId="4D4679B0" w:rsidR="00EE1C46" w:rsidRDefault="00EE1C46" w:rsidP="00C9346B">
            <w:pPr>
              <w:rPr>
                <w:rFonts w:ascii="Times New Roman" w:eastAsia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eastAsia="Times New Roman" w:hAnsi="Times New Roman" w:cs="Times New Roman"/>
                <w:noProof/>
                <w:sz w:val="32"/>
                <w:szCs w:val="32"/>
              </w:rPr>
              <mc:AlternateContent>
                <mc:Choice Requires="wpi">
                  <w:drawing>
                    <wp:anchor distT="0" distB="0" distL="114300" distR="114300" simplePos="0" relativeHeight="252194816" behindDoc="0" locked="0" layoutInCell="1" allowOverlap="1" wp14:anchorId="694F5622" wp14:editId="2D86A6E2">
                      <wp:simplePos x="0" y="0"/>
                      <wp:positionH relativeFrom="column">
                        <wp:posOffset>1383381</wp:posOffset>
                      </wp:positionH>
                      <wp:positionV relativeFrom="paragraph">
                        <wp:posOffset>158116</wp:posOffset>
                      </wp:positionV>
                      <wp:extent cx="23040" cy="142920"/>
                      <wp:effectExtent l="38100" t="38100" r="34290" b="47625"/>
                      <wp:wrapNone/>
                      <wp:docPr id="390" name="Ink 39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3040" cy="142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1506C7A" id="Ink 390" o:spid="_x0000_s1026" type="#_x0000_t75" style="position:absolute;margin-left:108.6pt;margin-top:12.1pt;width:2.5pt;height:11.95pt;z-index:25219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">
                      <v:imagedata r:id="rId72" o:title=""/>
                    </v:shape>
                  </w:pict>
                </mc:Fallback>
              </mc:AlternateContent>
            </w:r>
            <w:r>
              <w:rPr>
                <w:rFonts w:ascii="Times New Roman" w:eastAsia="Times New Roman" w:hAnsi="Times New Roman" w:cs="Times New Roman"/>
                <w:noProof/>
                <w:sz w:val="32"/>
                <w:szCs w:val="32"/>
              </w:rPr>
              <mc:AlternateContent>
                <mc:Choice Requires="wpi">
                  <w:drawing>
                    <wp:anchor distT="0" distB="0" distL="114300" distR="114300" simplePos="0" relativeHeight="252192768" behindDoc="0" locked="0" layoutInCell="1" allowOverlap="1" wp14:anchorId="5A97CE75" wp14:editId="20075202">
                      <wp:simplePos x="0" y="0"/>
                      <wp:positionH relativeFrom="column">
                        <wp:posOffset>1485265</wp:posOffset>
                      </wp:positionH>
                      <wp:positionV relativeFrom="paragraph">
                        <wp:posOffset>-167005</wp:posOffset>
                      </wp:positionV>
                      <wp:extent cx="712440" cy="502220"/>
                      <wp:effectExtent l="38100" t="38100" r="31115" b="31750"/>
                      <wp:wrapNone/>
                      <wp:docPr id="388" name="Ink 38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12440" cy="5022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1F2E864" id="Ink 388" o:spid="_x0000_s1026" type="#_x0000_t75" style="position:absolute;margin-left:116.6pt;margin-top:-13.5pt;width:56.85pt;height:40.3pt;z-index:25219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">
                      <v:imagedata r:id="rId74" o:title=""/>
                    </v:shape>
                  </w:pict>
                </mc:Fallback>
              </mc:AlternateContent>
            </w:r>
          </w:p>
          <w:p w14:paraId="21656F07" w14:textId="559CB039" w:rsidR="00EE1C46" w:rsidRPr="00EE1C46" w:rsidRDefault="00EE1C46" w:rsidP="00C9346B">
            <w:pPr>
              <w:rPr>
                <w:rFonts w:ascii="Tahoma" w:hAnsi="Tahoma" w:cs="Tahoma"/>
              </w:rPr>
            </w:pPr>
            <w:r>
              <w:rPr>
                <w:rFonts w:ascii="Times New Roman" w:eastAsia="Times New Roman" w:hAnsi="Times New Roman" w:cs="Times New Roman"/>
                <w:noProof/>
                <w:sz w:val="32"/>
                <w:szCs w:val="32"/>
              </w:rPr>
              <mc:AlternateContent>
                <mc:Choice Requires="wpi">
                  <w:drawing>
                    <wp:anchor distT="0" distB="0" distL="114300" distR="114300" simplePos="0" relativeHeight="252200960" behindDoc="0" locked="0" layoutInCell="1" allowOverlap="1" wp14:anchorId="4D5361D4" wp14:editId="64538E44">
                      <wp:simplePos x="0" y="0"/>
                      <wp:positionH relativeFrom="column">
                        <wp:posOffset>1571625</wp:posOffset>
                      </wp:positionH>
                      <wp:positionV relativeFrom="paragraph">
                        <wp:posOffset>47625</wp:posOffset>
                      </wp:positionV>
                      <wp:extent cx="585470" cy="194310"/>
                      <wp:effectExtent l="38100" t="19050" r="43180" b="34290"/>
                      <wp:wrapNone/>
                      <wp:docPr id="397" name="Ink 39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85470" cy="19431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AB15FDE" id="Ink 397" o:spid="_x0000_s1026" type="#_x0000_t75" style="position:absolute;margin-left:123.4pt;margin-top:3.4pt;width:46.8pt;height:16pt;z-index:25220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">
                      <v:imagedata r:id="rId76" o:title=""/>
                    </v:shape>
                  </w:pict>
                </mc:Fallback>
              </mc:AlternateContent>
            </w:r>
            <w:r>
              <w:rPr>
                <w:rFonts w:ascii="Times New Roman" w:eastAsia="Times New Roman" w:hAnsi="Times New Roman" w:cs="Times New Roman"/>
                <w:noProof/>
                <w:sz w:val="32"/>
                <w:szCs w:val="32"/>
              </w:rPr>
              <mc:AlternateContent>
                <mc:Choice Requires="wpi">
                  <w:drawing>
                    <wp:anchor distT="0" distB="0" distL="114300" distR="114300" simplePos="0" relativeHeight="252197888" behindDoc="0" locked="0" layoutInCell="1" allowOverlap="1" wp14:anchorId="0801637D" wp14:editId="514C2A6D">
                      <wp:simplePos x="0" y="0"/>
                      <wp:positionH relativeFrom="column">
                        <wp:posOffset>1448435</wp:posOffset>
                      </wp:positionH>
                      <wp:positionV relativeFrom="paragraph">
                        <wp:posOffset>-67310</wp:posOffset>
                      </wp:positionV>
                      <wp:extent cx="114565" cy="154835"/>
                      <wp:effectExtent l="38100" t="38100" r="38100" b="36195"/>
                      <wp:wrapNone/>
                      <wp:docPr id="394" name="Ink 39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4565" cy="15483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1CAC726" id="Ink 394" o:spid="_x0000_s1026" type="#_x0000_t75" style="position:absolute;margin-left:113.7pt;margin-top:-5.65pt;width:9.7pt;height:12.9pt;z-index:25219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">
                      <v:imagedata r:id="rId78" o:title=""/>
                    </v:shape>
                  </w:pict>
                </mc:Fallback>
              </mc:AlternateContent>
            </w:r>
            <w:r w:rsidRPr="00EE1C46">
              <w:rPr>
                <w:rFonts w:ascii="Times New Roman" w:eastAsia="Times New Roman" w:hAnsi="Times New Roman" w:cs="Times New Roman"/>
                <w:sz w:val="32"/>
                <w:szCs w:val="32"/>
              </w:rPr>
              <w:t xml:space="preserve"> </w:t>
            </w:r>
            <w:r w:rsidRPr="00EE1C46">
              <w:rPr>
                <w:rFonts w:ascii="Tahoma" w:eastAsia="Times New Roman" w:hAnsi="Tahoma" w:cs="Tahoma"/>
                <w:color w:val="FF0000"/>
                <w:sz w:val="32"/>
                <w:szCs w:val="32"/>
              </w:rPr>
              <w:t>14.256</w:t>
            </w:r>
          </w:p>
        </w:tc>
        <w:tc>
          <w:tcPr>
            <w:tcW w:w="5670" w:type="dxa"/>
          </w:tcPr>
          <w:p w14:paraId="319B5CB0" w14:textId="2E86CE8A" w:rsidR="00C9346B" w:rsidRDefault="00C9346B" w:rsidP="00C9346B">
            <w:pPr>
              <w:rPr>
                <w:rFonts w:ascii="Tahoma" w:eastAsia="Times New Roman" w:hAnsi="Tahoma" w:cs="Tahoma"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sz w:val="28"/>
                <w:szCs w:val="28"/>
              </w:rPr>
              <w:t>2</w:t>
            </w:r>
            <w:r w:rsidR="0052165E">
              <w:rPr>
                <w:rFonts w:ascii="Tahoma" w:eastAsia="Times New Roman" w:hAnsi="Tahoma" w:cs="Tahoma"/>
                <w:sz w:val="28"/>
                <w:szCs w:val="28"/>
              </w:rPr>
              <w:t>2</w:t>
            </w:r>
            <w:r>
              <w:rPr>
                <w:rFonts w:ascii="Tahoma" w:eastAsia="Times New Roman" w:hAnsi="Tahoma" w:cs="Tahoma"/>
                <w:sz w:val="28"/>
                <w:szCs w:val="28"/>
              </w:rPr>
              <w:t>)</w:t>
            </w:r>
            <w:r w:rsidR="0052165E">
              <w:rPr>
                <w:rFonts w:ascii="Tahoma" w:eastAsia="Times New Roman" w:hAnsi="Tahoma" w:cs="Tahoma"/>
                <w:sz w:val="28"/>
                <w:szCs w:val="28"/>
              </w:rPr>
              <w:t xml:space="preserve"> </w:t>
            </w:r>
            <w:r w:rsidRPr="00CC5CD9">
              <w:rPr>
                <w:rFonts w:ascii="Tahoma" w:eastAsia="Times New Roman" w:hAnsi="Tahoma" w:cs="Tahoma"/>
                <w:sz w:val="28"/>
                <w:szCs w:val="28"/>
              </w:rPr>
              <w:t>Divi</w:t>
            </w:r>
            <w:r>
              <w:rPr>
                <w:rFonts w:ascii="Tahoma" w:eastAsia="Times New Roman" w:hAnsi="Tahoma" w:cs="Tahoma"/>
                <w:sz w:val="28"/>
                <w:szCs w:val="28"/>
              </w:rPr>
              <w:t>de (do not leave a remainder)</w:t>
            </w:r>
          </w:p>
          <w:p w14:paraId="303F9A3D" w14:textId="77777777" w:rsidR="00C9346B" w:rsidRDefault="00C9346B" w:rsidP="00C9346B">
            <w:pPr>
              <w:rPr>
                <w:rFonts w:ascii="Tahoma" w:eastAsia="Times New Roman" w:hAnsi="Tahoma" w:cs="Tahoma"/>
                <w:sz w:val="28"/>
                <w:szCs w:val="28"/>
              </w:rPr>
            </w:pPr>
          </w:p>
          <w:p w14:paraId="481047C7" w14:textId="7A359E3D" w:rsidR="00C9346B" w:rsidRDefault="00EE1C46" w:rsidP="00C9346B">
            <w:pPr>
              <w:rPr>
                <w:rFonts w:ascii="Times New Roman" w:eastAsia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eastAsia="Times New Roman" w:hAnsi="Times New Roman" w:cs="Times New Roman"/>
                <w:noProof/>
                <w:sz w:val="32"/>
                <w:szCs w:val="32"/>
              </w:rPr>
              <mc:AlternateContent>
                <mc:Choice Requires="wpi">
                  <w:drawing>
                    <wp:anchor distT="0" distB="0" distL="114300" distR="114300" simplePos="0" relativeHeight="252238848" behindDoc="0" locked="0" layoutInCell="1" allowOverlap="1" wp14:anchorId="76048EA1" wp14:editId="67EB0DB2">
                      <wp:simplePos x="0" y="0"/>
                      <wp:positionH relativeFrom="column">
                        <wp:posOffset>2087096</wp:posOffset>
                      </wp:positionH>
                      <wp:positionV relativeFrom="paragraph">
                        <wp:posOffset>147436</wp:posOffset>
                      </wp:positionV>
                      <wp:extent cx="127440" cy="168480"/>
                      <wp:effectExtent l="38100" t="38100" r="6350" b="41275"/>
                      <wp:wrapNone/>
                      <wp:docPr id="434" name="Ink 43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7440" cy="168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FA60E56" id="Ink 434" o:spid="_x0000_s1026" type="#_x0000_t75" style="position:absolute;margin-left:164pt;margin-top:11.25pt;width:10.75pt;height:13.95pt;z-index:25223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">
                      <v:imagedata r:id="rId80" o:title=""/>
                    </v:shape>
                  </w:pict>
                </mc:Fallback>
              </mc:AlternateContent>
            </w:r>
            <w:r w:rsidR="00C9346B">
              <w:rPr>
                <w:rFonts w:ascii="Times New Roman" w:eastAsia="Times New Roman" w:hAnsi="Times New Roman" w:cs="Times New Roman"/>
                <w:sz w:val="32"/>
                <w:szCs w:val="32"/>
              </w:rPr>
              <w:t xml:space="preserve">    </w:t>
            </w:r>
            <w:r w:rsidR="00C9346B" w:rsidRPr="00353D0C">
              <w:rPr>
                <w:rFonts w:ascii="Times New Roman" w:eastAsia="Times New Roman" w:hAnsi="Times New Roman" w:cs="Times New Roman"/>
                <w:sz w:val="32"/>
                <w:szCs w:val="32"/>
              </w:rPr>
              <w:t>24.025 ÷ 5 =</w:t>
            </w:r>
          </w:p>
          <w:p w14:paraId="419D64E8" w14:textId="22748D25" w:rsidR="00EE1C46" w:rsidRDefault="00EE1C46" w:rsidP="00C9346B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48064" behindDoc="0" locked="0" layoutInCell="1" allowOverlap="1" wp14:anchorId="6C57827B" wp14:editId="4621F76A">
                      <wp:simplePos x="0" y="0"/>
                      <wp:positionH relativeFrom="column">
                        <wp:posOffset>1908536</wp:posOffset>
                      </wp:positionH>
                      <wp:positionV relativeFrom="paragraph">
                        <wp:posOffset>43716</wp:posOffset>
                      </wp:positionV>
                      <wp:extent cx="44280" cy="50040"/>
                      <wp:effectExtent l="38100" t="38100" r="32385" b="45720"/>
                      <wp:wrapNone/>
                      <wp:docPr id="443" name="Ink 44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4280" cy="50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F4A9AE0" id="Ink 443" o:spid="_x0000_s1026" type="#_x0000_t75" style="position:absolute;margin-left:149.95pt;margin-top:3.1pt;width:4.2pt;height:4.65pt;z-index:25224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">
                      <v:imagedata r:id="rId8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41920" behindDoc="0" locked="0" layoutInCell="1" allowOverlap="1" wp14:anchorId="25793437" wp14:editId="5E6079ED">
                      <wp:simplePos x="0" y="0"/>
                      <wp:positionH relativeFrom="column">
                        <wp:posOffset>2247656</wp:posOffset>
                      </wp:positionH>
                      <wp:positionV relativeFrom="paragraph">
                        <wp:posOffset>-102084</wp:posOffset>
                      </wp:positionV>
                      <wp:extent cx="119520" cy="219600"/>
                      <wp:effectExtent l="19050" t="38100" r="33020" b="47625"/>
                      <wp:wrapNone/>
                      <wp:docPr id="437" name="Ink 43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9520" cy="219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445B6AC" id="Ink 437" o:spid="_x0000_s1026" type="#_x0000_t75" style="position:absolute;margin-left:176.65pt;margin-top:-8.4pt;width:10.1pt;height:18pt;z-index:25224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">
                      <v:imagedata r:id="rId8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28608" behindDoc="0" locked="0" layoutInCell="1" allowOverlap="1" wp14:anchorId="5178F681" wp14:editId="1CCB1F28">
                      <wp:simplePos x="0" y="0"/>
                      <wp:positionH relativeFrom="column">
                        <wp:posOffset>1970456</wp:posOffset>
                      </wp:positionH>
                      <wp:positionV relativeFrom="paragraph">
                        <wp:posOffset>-66804</wp:posOffset>
                      </wp:positionV>
                      <wp:extent cx="80640" cy="156960"/>
                      <wp:effectExtent l="38100" t="38100" r="34290" b="33655"/>
                      <wp:wrapNone/>
                      <wp:docPr id="424" name="Ink 42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0640" cy="156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3561944" id="Ink 424" o:spid="_x0000_s1026" type="#_x0000_t75" style="position:absolute;margin-left:154.8pt;margin-top:-5.6pt;width:7.1pt;height:13.05pt;z-index:25222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">
                      <v:imagedata r:id="rId86" o:title=""/>
                    </v:shape>
                  </w:pict>
                </mc:Fallback>
              </mc:AlternateContent>
            </w:r>
          </w:p>
          <w:p w14:paraId="5DBB3DA4" w14:textId="11DBF00F" w:rsidR="00EE1C46" w:rsidRDefault="00EE1C46" w:rsidP="00C9346B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23488" behindDoc="0" locked="0" layoutInCell="1" allowOverlap="1" wp14:anchorId="6711E2AF" wp14:editId="4A2A4A3C">
                      <wp:simplePos x="0" y="0"/>
                      <wp:positionH relativeFrom="column">
                        <wp:posOffset>1303655</wp:posOffset>
                      </wp:positionH>
                      <wp:positionV relativeFrom="paragraph">
                        <wp:posOffset>-217170</wp:posOffset>
                      </wp:positionV>
                      <wp:extent cx="1142365" cy="715825"/>
                      <wp:effectExtent l="38100" t="38100" r="19685" b="46355"/>
                      <wp:wrapNone/>
                      <wp:docPr id="419" name="Ink 41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42365" cy="71582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7E2FC52" id="Ink 419" o:spid="_x0000_s1026" type="#_x0000_t75" style="position:absolute;margin-left:102.3pt;margin-top:-17.45pt;width:90.65pt;height:57.05pt;z-index:25222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">
                      <v:imagedata r:id="rId88" o:title=""/>
                    </v:shape>
                  </w:pict>
                </mc:Fallback>
              </mc:AlternateContent>
            </w:r>
          </w:p>
          <w:p w14:paraId="61BDA131" w14:textId="77777777" w:rsidR="00EE1C46" w:rsidRDefault="00EE1C46" w:rsidP="00C9346B"/>
          <w:p w14:paraId="23E0355F" w14:textId="77777777" w:rsidR="00EE1C46" w:rsidRDefault="00EE1C46" w:rsidP="00C9346B">
            <w:pPr>
              <w:rPr>
                <w:color w:val="FF0000"/>
                <w:sz w:val="24"/>
                <w:szCs w:val="24"/>
              </w:rPr>
            </w:pPr>
            <w:r>
              <w:rPr>
                <w:noProof/>
                <w:color w:val="FF0000"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2247040" behindDoc="0" locked="0" layoutInCell="1" allowOverlap="1" wp14:anchorId="76C6D52C" wp14:editId="4DE260DA">
                      <wp:simplePos x="0" y="0"/>
                      <wp:positionH relativeFrom="column">
                        <wp:posOffset>2177415</wp:posOffset>
                      </wp:positionH>
                      <wp:positionV relativeFrom="paragraph">
                        <wp:posOffset>807085</wp:posOffset>
                      </wp:positionV>
                      <wp:extent cx="451800" cy="376010"/>
                      <wp:effectExtent l="38100" t="38100" r="0" b="43180"/>
                      <wp:wrapNone/>
                      <wp:docPr id="442" name="Ink 44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51800" cy="37601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EE90A47" id="Ink 442" o:spid="_x0000_s1026" type="#_x0000_t75" style="position:absolute;margin-left:171.1pt;margin-top:63.2pt;width:36.25pt;height:30.3pt;z-index:25224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">
                      <v:imagedata r:id="rId90" o:title=""/>
                    </v:shape>
                  </w:pict>
                </mc:Fallback>
              </mc:AlternateContent>
            </w:r>
            <w:r>
              <w:rPr>
                <w:noProof/>
                <w:color w:val="FF0000"/>
                <w:sz w:val="24"/>
                <w:szCs w:val="24"/>
              </w:rPr>
              <mc:AlternateContent>
                <mc:Choice Requires="wpi">
                  <w:drawing>
                    <wp:anchor distT="0" distB="0" distL="114300" distR="114300" simplePos="0" relativeHeight="252240896" behindDoc="0" locked="0" layoutInCell="1" allowOverlap="1" wp14:anchorId="2D9D132D" wp14:editId="33515845">
                      <wp:simplePos x="0" y="0"/>
                      <wp:positionH relativeFrom="column">
                        <wp:posOffset>1751330</wp:posOffset>
                      </wp:positionH>
                      <wp:positionV relativeFrom="paragraph">
                        <wp:posOffset>188595</wp:posOffset>
                      </wp:positionV>
                      <wp:extent cx="751555" cy="577215"/>
                      <wp:effectExtent l="38100" t="19050" r="10795" b="32385"/>
                      <wp:wrapNone/>
                      <wp:docPr id="436" name="Ink 43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51555" cy="57721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7AE9960" id="Ink 436" o:spid="_x0000_s1026" type="#_x0000_t75" style="position:absolute;margin-left:137.55pt;margin-top:14.5pt;width:59.9pt;height:46.15pt;z-index:25224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">
                      <v:imagedata r:id="rId92" o:title=""/>
                    </v:shape>
                  </w:pict>
                </mc:Fallback>
              </mc:AlternateContent>
            </w:r>
            <w:r w:rsidRPr="00EE1C46">
              <w:rPr>
                <w:color w:val="FF0000"/>
                <w:sz w:val="24"/>
                <w:szCs w:val="24"/>
              </w:rPr>
              <w:t>4.805</w:t>
            </w:r>
          </w:p>
          <w:p w14:paraId="32049B8C" w14:textId="77777777" w:rsidR="00EE1C46" w:rsidRDefault="00EE1C46" w:rsidP="00C9346B">
            <w:pPr>
              <w:rPr>
                <w:color w:val="FF0000"/>
                <w:sz w:val="24"/>
                <w:szCs w:val="24"/>
              </w:rPr>
            </w:pPr>
          </w:p>
          <w:p w14:paraId="590F2676" w14:textId="6B6C3A47" w:rsidR="00EE1C46" w:rsidRPr="00EE1C46" w:rsidRDefault="00EE1C46" w:rsidP="00C9346B">
            <w:pPr>
              <w:rPr>
                <w:sz w:val="24"/>
                <w:szCs w:val="24"/>
              </w:rPr>
            </w:pPr>
          </w:p>
        </w:tc>
      </w:tr>
      <w:tr w:rsidR="00C9346B" w14:paraId="75D7E992" w14:textId="77777777" w:rsidTr="00DE254E">
        <w:trPr>
          <w:trHeight w:val="331"/>
        </w:trPr>
        <w:tc>
          <w:tcPr>
            <w:tcW w:w="4679" w:type="dxa"/>
          </w:tcPr>
          <w:p w14:paraId="5A1780D1" w14:textId="46515827" w:rsidR="00C9346B" w:rsidRDefault="00C9346B" w:rsidP="00C9346B">
            <w:r>
              <w:rPr>
                <w:rFonts w:ascii="Tahoma" w:eastAsia="Times New Roman" w:hAnsi="Tahoma" w:cs="Tahoma"/>
                <w:sz w:val="20"/>
                <w:szCs w:val="20"/>
              </w:rPr>
              <w:t xml:space="preserve">N 6.4, N 7.2 </w:t>
            </w:r>
            <w:r>
              <w:rPr>
                <w:rFonts w:ascii="Tahoma" w:eastAsia="Times New Roman" w:hAnsi="Tahoma" w:cs="Tahoma"/>
                <w:i/>
                <w:iCs/>
                <w:sz w:val="20"/>
                <w:szCs w:val="20"/>
              </w:rPr>
              <w:t>Mult and Div of decimals</w:t>
            </w:r>
          </w:p>
        </w:tc>
        <w:tc>
          <w:tcPr>
            <w:tcW w:w="5670" w:type="dxa"/>
          </w:tcPr>
          <w:p w14:paraId="2D677A9F" w14:textId="714EEDF5" w:rsidR="00C9346B" w:rsidRDefault="00C9346B" w:rsidP="00C9346B">
            <w:r>
              <w:rPr>
                <w:rFonts w:ascii="Tahoma" w:eastAsia="Times New Roman" w:hAnsi="Tahoma" w:cs="Tahoma"/>
                <w:sz w:val="20"/>
                <w:szCs w:val="20"/>
              </w:rPr>
              <w:t xml:space="preserve">N 6.4, N7.2 </w:t>
            </w:r>
            <w:r>
              <w:rPr>
                <w:rFonts w:ascii="Tahoma" w:eastAsia="Times New Roman" w:hAnsi="Tahoma" w:cs="Tahoma"/>
                <w:i/>
                <w:iCs/>
                <w:sz w:val="20"/>
                <w:szCs w:val="20"/>
              </w:rPr>
              <w:t>Mult and Div of decimals</w:t>
            </w:r>
          </w:p>
        </w:tc>
      </w:tr>
      <w:tr w:rsidR="00C9346B" w14:paraId="21610F71" w14:textId="77777777" w:rsidTr="00DE254E">
        <w:trPr>
          <w:trHeight w:val="3681"/>
        </w:trPr>
        <w:tc>
          <w:tcPr>
            <w:tcW w:w="4679" w:type="dxa"/>
          </w:tcPr>
          <w:p w14:paraId="4891C20A" w14:textId="33183C86" w:rsidR="00C9346B" w:rsidRDefault="00EE1C46" w:rsidP="00C9346B">
            <w:pPr>
              <w:rPr>
                <w:rFonts w:ascii="Tahoma" w:eastAsia="Times New Roman" w:hAnsi="Tahoma" w:cs="Tahoma"/>
                <w:sz w:val="28"/>
                <w:szCs w:val="28"/>
              </w:rPr>
            </w:pPr>
            <w:r>
              <w:rPr>
                <w:noProof/>
              </w:rPr>
              <w:lastRenderedPageBreak/>
              <w:drawing>
                <wp:anchor distT="0" distB="0" distL="114300" distR="114300" simplePos="0" relativeHeight="251852800" behindDoc="1" locked="0" layoutInCell="1" allowOverlap="1" wp14:anchorId="3020AFA6" wp14:editId="7ED378A3">
                  <wp:simplePos x="0" y="0"/>
                  <wp:positionH relativeFrom="column">
                    <wp:posOffset>-11430</wp:posOffset>
                  </wp:positionH>
                  <wp:positionV relativeFrom="paragraph">
                    <wp:posOffset>373380</wp:posOffset>
                  </wp:positionV>
                  <wp:extent cx="2156460" cy="1858010"/>
                  <wp:effectExtent l="0" t="0" r="0" b="8890"/>
                  <wp:wrapTight wrapText="bothSides">
                    <wp:wrapPolygon edited="0">
                      <wp:start x="0" y="0"/>
                      <wp:lineTo x="0" y="21482"/>
                      <wp:lineTo x="21371" y="21482"/>
                      <wp:lineTo x="21371" y="0"/>
                      <wp:lineTo x="0" y="0"/>
                    </wp:wrapPolygon>
                  </wp:wrapTight>
                  <wp:docPr id="21" name="Picture 21" descr="Table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Picture 21" descr="Table&#10;&#10;Description automatically generated"/>
                          <pic:cNvPicPr/>
                        </pic:nvPicPr>
                        <pic:blipFill rotWithShape="1">
                          <a:blip r:embed="rId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6500" b="16905"/>
                          <a:stretch/>
                        </pic:blipFill>
                        <pic:spPr bwMode="auto">
                          <a:xfrm>
                            <a:off x="0" y="0"/>
                            <a:ext cx="2156460" cy="185801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C9346B">
              <w:rPr>
                <w:rFonts w:ascii="Tahoma" w:eastAsia="Times New Roman" w:hAnsi="Tahoma" w:cs="Tahoma"/>
                <w:sz w:val="28"/>
                <w:szCs w:val="28"/>
              </w:rPr>
              <w:t>2</w:t>
            </w:r>
            <w:r w:rsidR="0052165E">
              <w:rPr>
                <w:rFonts w:ascii="Tahoma" w:eastAsia="Times New Roman" w:hAnsi="Tahoma" w:cs="Tahoma"/>
                <w:sz w:val="28"/>
                <w:szCs w:val="28"/>
              </w:rPr>
              <w:t>3</w:t>
            </w:r>
            <w:r w:rsidR="00C9346B">
              <w:rPr>
                <w:rFonts w:ascii="Tahoma" w:eastAsia="Times New Roman" w:hAnsi="Tahoma" w:cs="Tahoma"/>
                <w:sz w:val="28"/>
                <w:szCs w:val="28"/>
              </w:rPr>
              <w:t>) Shade 18% of this hundred</w:t>
            </w:r>
            <w:r w:rsidR="008C2482">
              <w:rPr>
                <w:rFonts w:ascii="Tahoma" w:eastAsia="Times New Roman" w:hAnsi="Tahoma" w:cs="Tahoma"/>
                <w:sz w:val="28"/>
                <w:szCs w:val="28"/>
              </w:rPr>
              <w:t>ths</w:t>
            </w:r>
            <w:r w:rsidR="00C9346B">
              <w:rPr>
                <w:rFonts w:ascii="Tahoma" w:eastAsia="Times New Roman" w:hAnsi="Tahoma" w:cs="Tahoma"/>
                <w:sz w:val="28"/>
                <w:szCs w:val="28"/>
              </w:rPr>
              <w:t xml:space="preserve"> grid</w:t>
            </w:r>
          </w:p>
          <w:p w14:paraId="630A7E4F" w14:textId="1B4C0534" w:rsidR="00280A62" w:rsidRDefault="00EE1C46" w:rsidP="00C9346B">
            <w:pPr>
              <w:rPr>
                <w:noProof/>
              </w:rPr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49088" behindDoc="0" locked="0" layoutInCell="1" allowOverlap="1" wp14:anchorId="4E706399" wp14:editId="42571212">
                      <wp:simplePos x="0" y="0"/>
                      <wp:positionH relativeFrom="column">
                        <wp:posOffset>310581</wp:posOffset>
                      </wp:positionH>
                      <wp:positionV relativeFrom="paragraph">
                        <wp:posOffset>37610</wp:posOffset>
                      </wp:positionV>
                      <wp:extent cx="360" cy="20520"/>
                      <wp:effectExtent l="95250" t="133350" r="114300" b="170180"/>
                      <wp:wrapNone/>
                      <wp:docPr id="444" name="Ink 44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" cy="20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5570107" id="Ink 444" o:spid="_x0000_s1026" type="#_x0000_t75" style="position:absolute;margin-left:20.25pt;margin-top:-5.55pt;width:8.55pt;height:18.6pt;z-index:25224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">
                      <v:imagedata r:id="rId95" o:title=""/>
                    </v:shape>
                  </w:pict>
                </mc:Fallback>
              </mc:AlternateContent>
            </w:r>
          </w:p>
          <w:p w14:paraId="12818B99" w14:textId="4840D6C6" w:rsidR="00C9346B" w:rsidRDefault="00E8615B" w:rsidP="00C9346B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54208" behindDoc="0" locked="0" layoutInCell="1" allowOverlap="1" wp14:anchorId="7A7C4B7C" wp14:editId="0B28F66E">
                      <wp:simplePos x="0" y="0"/>
                      <wp:positionH relativeFrom="column">
                        <wp:posOffset>371781</wp:posOffset>
                      </wp:positionH>
                      <wp:positionV relativeFrom="paragraph">
                        <wp:posOffset>575720</wp:posOffset>
                      </wp:positionV>
                      <wp:extent cx="64440" cy="357840"/>
                      <wp:effectExtent l="95250" t="133350" r="107315" b="156845"/>
                      <wp:wrapNone/>
                      <wp:docPr id="449" name="Ink 44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4440" cy="357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C4D6F2E" id="Ink 449" o:spid="_x0000_s1026" type="#_x0000_t75" style="position:absolute;margin-left:25.05pt;margin-top:36.85pt;width:13.55pt;height:45.2pt;z-index:25225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">
                      <v:imagedata r:id="rId97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53184" behindDoc="0" locked="0" layoutInCell="1" allowOverlap="1" wp14:anchorId="6E052251" wp14:editId="48FF86DF">
                      <wp:simplePos x="0" y="0"/>
                      <wp:positionH relativeFrom="column">
                        <wp:posOffset>430101</wp:posOffset>
                      </wp:positionH>
                      <wp:positionV relativeFrom="paragraph">
                        <wp:posOffset>878480</wp:posOffset>
                      </wp:positionV>
                      <wp:extent cx="360" cy="360"/>
                      <wp:effectExtent l="95250" t="152400" r="114300" b="152400"/>
                      <wp:wrapNone/>
                      <wp:docPr id="448" name="Ink 44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7EF6F70" id="Ink 448" o:spid="_x0000_s1026" type="#_x0000_t75" style="position:absolute;margin-left:29.65pt;margin-top:60.65pt;width:8.55pt;height:17.05pt;z-index:25225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">
                      <v:imagedata r:id="rId99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52160" behindDoc="0" locked="0" layoutInCell="1" allowOverlap="1" wp14:anchorId="0EA4AAA7" wp14:editId="2557D2DF">
                      <wp:simplePos x="0" y="0"/>
                      <wp:positionH relativeFrom="column">
                        <wp:posOffset>223461</wp:posOffset>
                      </wp:positionH>
                      <wp:positionV relativeFrom="paragraph">
                        <wp:posOffset>-111880</wp:posOffset>
                      </wp:positionV>
                      <wp:extent cx="283320" cy="1525680"/>
                      <wp:effectExtent l="76200" t="152400" r="116840" b="151130"/>
                      <wp:wrapNone/>
                      <wp:docPr id="447" name="Ink 44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83320" cy="1525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380AF72" id="Ink 447" o:spid="_x0000_s1026" type="#_x0000_t75" style="position:absolute;margin-left:13.4pt;margin-top:-17.3pt;width:30.8pt;height:137.15pt;z-index:25225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">
                      <v:imagedata r:id="rId101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51136" behindDoc="0" locked="0" layoutInCell="1" allowOverlap="1" wp14:anchorId="7CB3440A" wp14:editId="45B71937">
                      <wp:simplePos x="0" y="0"/>
                      <wp:positionH relativeFrom="column">
                        <wp:posOffset>434781</wp:posOffset>
                      </wp:positionH>
                      <wp:positionV relativeFrom="paragraph">
                        <wp:posOffset>-139240</wp:posOffset>
                      </wp:positionV>
                      <wp:extent cx="79200" cy="1206360"/>
                      <wp:effectExtent l="95250" t="133350" r="111760" b="165735"/>
                      <wp:wrapNone/>
                      <wp:docPr id="446" name="Ink 44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9200" cy="1206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40EE87D" id="Ink 446" o:spid="_x0000_s1026" type="#_x0000_t75" style="position:absolute;margin-left:30.05pt;margin-top:-19.45pt;width:14.75pt;height:112pt;z-index:25225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">
                      <v:imagedata r:id="rId103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50112" behindDoc="0" locked="0" layoutInCell="1" allowOverlap="1" wp14:anchorId="09F6A8B5" wp14:editId="7A88DFCE">
                      <wp:simplePos x="0" y="0"/>
                      <wp:positionH relativeFrom="column">
                        <wp:posOffset>277821</wp:posOffset>
                      </wp:positionH>
                      <wp:positionV relativeFrom="paragraph">
                        <wp:posOffset>-106480</wp:posOffset>
                      </wp:positionV>
                      <wp:extent cx="61560" cy="1485360"/>
                      <wp:effectExtent l="76200" t="152400" r="129540" b="153035"/>
                      <wp:wrapNone/>
                      <wp:docPr id="445" name="Ink 44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1560" cy="1485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E604FB0" id="Ink 445" o:spid="_x0000_s1026" type="#_x0000_t75" style="position:absolute;margin-left:17.7pt;margin-top:-16.9pt;width:13.35pt;height:133.95pt;z-index:25225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">
                      <v:imagedata r:id="rId105" o:title=""/>
                    </v:shape>
                  </w:pict>
                </mc:Fallback>
              </mc:AlternateContent>
            </w:r>
          </w:p>
        </w:tc>
        <w:tc>
          <w:tcPr>
            <w:tcW w:w="5670" w:type="dxa"/>
          </w:tcPr>
          <w:p w14:paraId="6BE3CEE3" w14:textId="50AE742B" w:rsidR="00C9346B" w:rsidRDefault="00C9346B" w:rsidP="00C9346B">
            <w:pPr>
              <w:rPr>
                <w:rFonts w:ascii="Tahoma" w:eastAsia="Times New Roman" w:hAnsi="Tahoma" w:cs="Tahoma"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sz w:val="28"/>
                <w:szCs w:val="28"/>
              </w:rPr>
              <w:t>2</w:t>
            </w:r>
            <w:r w:rsidR="0052165E">
              <w:rPr>
                <w:rFonts w:ascii="Tahoma" w:eastAsia="Times New Roman" w:hAnsi="Tahoma" w:cs="Tahoma"/>
                <w:sz w:val="28"/>
                <w:szCs w:val="28"/>
              </w:rPr>
              <w:t>4</w:t>
            </w:r>
            <w:r>
              <w:rPr>
                <w:rFonts w:ascii="Tahoma" w:eastAsia="Times New Roman" w:hAnsi="Tahoma" w:cs="Tahoma"/>
                <w:sz w:val="28"/>
                <w:szCs w:val="28"/>
              </w:rPr>
              <w:t xml:space="preserve">) </w:t>
            </w:r>
            <w:r w:rsidRPr="007852CA">
              <w:rPr>
                <w:rFonts w:ascii="Tahoma" w:eastAsia="Times New Roman" w:hAnsi="Tahoma" w:cs="Tahoma"/>
                <w:sz w:val="28"/>
                <w:szCs w:val="28"/>
              </w:rPr>
              <w:t xml:space="preserve">What </w:t>
            </w:r>
            <w:r w:rsidRPr="007852CA">
              <w:rPr>
                <w:rFonts w:ascii="Tahoma" w:eastAsia="Times New Roman" w:hAnsi="Tahoma" w:cs="Tahoma"/>
                <w:b/>
                <w:bCs/>
                <w:sz w:val="28"/>
                <w:szCs w:val="28"/>
              </w:rPr>
              <w:t xml:space="preserve">percent </w:t>
            </w:r>
            <w:r w:rsidRPr="007852CA">
              <w:rPr>
                <w:rFonts w:ascii="Tahoma" w:eastAsia="Times New Roman" w:hAnsi="Tahoma" w:cs="Tahoma"/>
                <w:sz w:val="28"/>
                <w:szCs w:val="28"/>
              </w:rPr>
              <w:t>of this shape is shaded?</w:t>
            </w:r>
          </w:p>
          <w:p w14:paraId="4FAB72AE" w14:textId="2E515B24" w:rsidR="00E8615B" w:rsidRDefault="00E8615B" w:rsidP="00C9346B">
            <w:pPr>
              <w:rPr>
                <w:rFonts w:ascii="Tahoma" w:eastAsia="Times New Roman" w:hAnsi="Tahoma" w:cs="Tahoma"/>
                <w:sz w:val="28"/>
                <w:szCs w:val="28"/>
              </w:rPr>
            </w:pPr>
            <w:r>
              <w:rPr>
                <w:noProof/>
              </w:rPr>
              <w:drawing>
                <wp:anchor distT="0" distB="0" distL="114300" distR="114300" simplePos="0" relativeHeight="252255232" behindDoc="1" locked="0" layoutInCell="1" allowOverlap="1" wp14:anchorId="76D4E4EE" wp14:editId="2DF89129">
                  <wp:simplePos x="0" y="0"/>
                  <wp:positionH relativeFrom="column">
                    <wp:posOffset>-64861</wp:posOffset>
                  </wp:positionH>
                  <wp:positionV relativeFrom="paragraph">
                    <wp:posOffset>62048</wp:posOffset>
                  </wp:positionV>
                  <wp:extent cx="1577340" cy="1548661"/>
                  <wp:effectExtent l="0" t="0" r="3810" b="0"/>
                  <wp:wrapTight wrapText="bothSides">
                    <wp:wrapPolygon edited="0">
                      <wp:start x="0" y="0"/>
                      <wp:lineTo x="0" y="21263"/>
                      <wp:lineTo x="21391" y="21263"/>
                      <wp:lineTo x="21391" y="0"/>
                      <wp:lineTo x="0" y="0"/>
                    </wp:wrapPolygon>
                  </wp:wrapTight>
                  <wp:docPr id="26" name="Picture 26" descr="A picture containing clipar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" name="Picture 26" descr="A picture containing clipart&#10;&#10;Description automatically generated"/>
                          <pic:cNvPicPr/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77340" cy="154866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14:paraId="7BE6F4F9" w14:textId="77777777" w:rsidR="00E8615B" w:rsidRDefault="00E8615B" w:rsidP="00C9346B">
            <w:pPr>
              <w:rPr>
                <w:rFonts w:ascii="Tahoma" w:eastAsia="Times New Roman" w:hAnsi="Tahoma" w:cs="Tahoma"/>
                <w:sz w:val="28"/>
                <w:szCs w:val="28"/>
              </w:rPr>
            </w:pPr>
          </w:p>
          <w:p w14:paraId="0ED52109" w14:textId="5028AAE4" w:rsidR="00C9346B" w:rsidRPr="00E8615B" w:rsidRDefault="00E8615B" w:rsidP="00C9346B">
            <w:pPr>
              <w:rPr>
                <w:rFonts w:ascii="Tahoma" w:hAnsi="Tahoma" w:cs="Tahoma"/>
                <w:sz w:val="24"/>
                <w:szCs w:val="24"/>
              </w:rPr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91072" behindDoc="0" locked="0" layoutInCell="1" allowOverlap="1" wp14:anchorId="01410C8F" wp14:editId="0ACD6289">
                      <wp:simplePos x="0" y="0"/>
                      <wp:positionH relativeFrom="column">
                        <wp:posOffset>1662430</wp:posOffset>
                      </wp:positionH>
                      <wp:positionV relativeFrom="paragraph">
                        <wp:posOffset>429260</wp:posOffset>
                      </wp:positionV>
                      <wp:extent cx="1700900" cy="530640"/>
                      <wp:effectExtent l="38100" t="38100" r="33020" b="41275"/>
                      <wp:wrapNone/>
                      <wp:docPr id="491" name="Ink 49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700900" cy="530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36E0145" id="Ink 491" o:spid="_x0000_s1026" type="#_x0000_t75" style="position:absolute;margin-left:130.55pt;margin-top:33.45pt;width:134.65pt;height:42.5pt;z-index:25229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">
                      <v:imagedata r:id="rId10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82880" behindDoc="0" locked="0" layoutInCell="1" allowOverlap="1" wp14:anchorId="1058DB8D" wp14:editId="737B0D69">
                      <wp:simplePos x="0" y="0"/>
                      <wp:positionH relativeFrom="column">
                        <wp:posOffset>2368616</wp:posOffset>
                      </wp:positionH>
                      <wp:positionV relativeFrom="paragraph">
                        <wp:posOffset>435340</wp:posOffset>
                      </wp:positionV>
                      <wp:extent cx="253080" cy="197640"/>
                      <wp:effectExtent l="38100" t="38100" r="13970" b="31115"/>
                      <wp:wrapNone/>
                      <wp:docPr id="478" name="Ink 47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53080" cy="197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69DC41D" id="Ink 478" o:spid="_x0000_s1026" type="#_x0000_t75" style="position:absolute;margin-left:186.15pt;margin-top:33.95pt;width:20.65pt;height:16.25pt;z-index:25228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">
                      <v:imagedata r:id="rId11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80832" behindDoc="0" locked="0" layoutInCell="1" allowOverlap="1" wp14:anchorId="71E1654D" wp14:editId="0792901C">
                      <wp:simplePos x="0" y="0"/>
                      <wp:positionH relativeFrom="column">
                        <wp:posOffset>1892300</wp:posOffset>
                      </wp:positionH>
                      <wp:positionV relativeFrom="paragraph">
                        <wp:posOffset>99695</wp:posOffset>
                      </wp:positionV>
                      <wp:extent cx="655210" cy="314430"/>
                      <wp:effectExtent l="38100" t="19050" r="12065" b="47625"/>
                      <wp:wrapNone/>
                      <wp:docPr id="476" name="Ink 47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55210" cy="31443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2025F11" id="Ink 476" o:spid="_x0000_s1026" type="#_x0000_t75" style="position:absolute;margin-left:148.65pt;margin-top:7.5pt;width:52.3pt;height:25.45pt;z-index:25228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">
                      <v:imagedata r:id="rId11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281856" behindDoc="0" locked="0" layoutInCell="1" allowOverlap="1" wp14:anchorId="4EBC0594" wp14:editId="1CAF48C2">
                      <wp:simplePos x="0" y="0"/>
                      <wp:positionH relativeFrom="column">
                        <wp:posOffset>1891030</wp:posOffset>
                      </wp:positionH>
                      <wp:positionV relativeFrom="paragraph">
                        <wp:posOffset>1052195</wp:posOffset>
                      </wp:positionV>
                      <wp:extent cx="558325" cy="326825"/>
                      <wp:effectExtent l="38100" t="38100" r="32385" b="35560"/>
                      <wp:wrapNone/>
                      <wp:docPr id="477" name="Ink 47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58325" cy="32682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F3702F0" id="Ink 477" o:spid="_x0000_s1026" type="#_x0000_t75" style="position:absolute;margin-left:148.55pt;margin-top:82.5pt;width:44.65pt;height:26.45pt;z-index:25228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">
                      <v:imagedata r:id="rId114" o:title=""/>
                    </v:shape>
                  </w:pict>
                </mc:Fallback>
              </mc:AlternateContent>
            </w:r>
            <w:r>
              <w:t xml:space="preserve">   </w:t>
            </w:r>
            <w:r w:rsidRPr="00E8615B">
              <w:rPr>
                <w:rFonts w:ascii="Tahoma" w:hAnsi="Tahoma" w:cs="Tahoma"/>
                <w:color w:val="FF0000"/>
                <w:sz w:val="24"/>
                <w:szCs w:val="24"/>
              </w:rPr>
              <w:t>80%</w:t>
            </w:r>
          </w:p>
        </w:tc>
      </w:tr>
      <w:tr w:rsidR="00C9346B" w14:paraId="54385828" w14:textId="77777777" w:rsidTr="00DE254E">
        <w:tc>
          <w:tcPr>
            <w:tcW w:w="4679" w:type="dxa"/>
          </w:tcPr>
          <w:p w14:paraId="130B426F" w14:textId="543CCFE9" w:rsidR="00C9346B" w:rsidRDefault="00C9346B" w:rsidP="00C9346B">
            <w:r w:rsidRPr="00CC4DF1">
              <w:rPr>
                <w:rFonts w:ascii="Tahoma" w:eastAsia="Times New Roman" w:hAnsi="Tahoma" w:cs="Tahoma"/>
                <w:sz w:val="20"/>
                <w:szCs w:val="20"/>
              </w:rPr>
              <w:t xml:space="preserve">N 6.5 </w:t>
            </w:r>
            <w:r w:rsidRPr="00CC4DF1">
              <w:rPr>
                <w:rFonts w:ascii="Tahoma" w:eastAsia="Times New Roman" w:hAnsi="Tahoma" w:cs="Tahoma"/>
                <w:i/>
                <w:iCs/>
                <w:sz w:val="20"/>
                <w:szCs w:val="20"/>
              </w:rPr>
              <w:t>Percent</w:t>
            </w:r>
          </w:p>
        </w:tc>
        <w:tc>
          <w:tcPr>
            <w:tcW w:w="5670" w:type="dxa"/>
          </w:tcPr>
          <w:p w14:paraId="3200653B" w14:textId="75F2D55F" w:rsidR="00C9346B" w:rsidRDefault="00C9346B" w:rsidP="00C9346B">
            <w:r w:rsidRPr="00CC4DF1">
              <w:rPr>
                <w:rFonts w:ascii="Tahoma" w:eastAsia="Times New Roman" w:hAnsi="Tahoma" w:cs="Tahoma"/>
                <w:sz w:val="20"/>
                <w:szCs w:val="20"/>
              </w:rPr>
              <w:t>N 6.5</w:t>
            </w:r>
            <w:r>
              <w:rPr>
                <w:rFonts w:ascii="Tahoma" w:eastAsia="Times New Roman" w:hAnsi="Tahoma" w:cs="Tahoma"/>
                <w:sz w:val="20"/>
                <w:szCs w:val="20"/>
              </w:rPr>
              <w:t xml:space="preserve">, N7.4 </w:t>
            </w:r>
            <w:r w:rsidRPr="00CC4DF1">
              <w:rPr>
                <w:rFonts w:ascii="Tahoma" w:eastAsia="Times New Roman" w:hAnsi="Tahoma" w:cs="Tahoma"/>
                <w:sz w:val="20"/>
                <w:szCs w:val="20"/>
              </w:rPr>
              <w:t xml:space="preserve"> </w:t>
            </w:r>
            <w:r w:rsidRPr="00CC4DF1">
              <w:rPr>
                <w:rFonts w:ascii="Tahoma" w:eastAsia="Times New Roman" w:hAnsi="Tahoma" w:cs="Tahoma"/>
                <w:i/>
                <w:iCs/>
                <w:sz w:val="20"/>
                <w:szCs w:val="20"/>
              </w:rPr>
              <w:t>Percent</w:t>
            </w:r>
            <w:r>
              <w:rPr>
                <w:rFonts w:ascii="Tahoma" w:eastAsia="Times New Roman" w:hAnsi="Tahoma" w:cs="Tahoma"/>
                <w:i/>
                <w:iCs/>
                <w:sz w:val="20"/>
                <w:szCs w:val="20"/>
              </w:rPr>
              <w:t xml:space="preserve"> and Fraction</w:t>
            </w:r>
          </w:p>
        </w:tc>
      </w:tr>
      <w:tr w:rsidR="00C9346B" w14:paraId="53D48A13" w14:textId="77777777" w:rsidTr="00DE254E">
        <w:trPr>
          <w:trHeight w:val="2010"/>
        </w:trPr>
        <w:tc>
          <w:tcPr>
            <w:tcW w:w="4679" w:type="dxa"/>
          </w:tcPr>
          <w:p w14:paraId="22AE5F38" w14:textId="77777777" w:rsidR="00C9346B" w:rsidRDefault="00C9346B" w:rsidP="00C9346B">
            <w:pPr>
              <w:rPr>
                <w:rFonts w:ascii="Tahoma" w:eastAsia="Times New Roman" w:hAnsi="Tahoma" w:cs="Tahoma"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sz w:val="28"/>
                <w:szCs w:val="28"/>
              </w:rPr>
              <w:t>2</w:t>
            </w:r>
            <w:r w:rsidR="0052165E">
              <w:rPr>
                <w:rFonts w:ascii="Tahoma" w:eastAsia="Times New Roman" w:hAnsi="Tahoma" w:cs="Tahoma"/>
                <w:sz w:val="28"/>
                <w:szCs w:val="28"/>
              </w:rPr>
              <w:t>5</w:t>
            </w:r>
            <w:r>
              <w:rPr>
                <w:rFonts w:ascii="Tahoma" w:eastAsia="Times New Roman" w:hAnsi="Tahoma" w:cs="Tahoma"/>
                <w:sz w:val="28"/>
                <w:szCs w:val="28"/>
              </w:rPr>
              <w:t xml:space="preserve">) </w:t>
            </w:r>
            <w:r w:rsidRPr="00AD204F">
              <w:rPr>
                <w:rFonts w:ascii="Tahoma" w:eastAsia="Times New Roman" w:hAnsi="Tahoma" w:cs="Tahoma"/>
                <w:sz w:val="28"/>
                <w:szCs w:val="28"/>
              </w:rPr>
              <w:t>Express 35% as a fraction</w:t>
            </w:r>
          </w:p>
          <w:p w14:paraId="76621509" w14:textId="77777777" w:rsidR="00E8615B" w:rsidRDefault="00E8615B" w:rsidP="00C9346B">
            <w:pPr>
              <w:rPr>
                <w:rFonts w:ascii="Tahoma" w:hAnsi="Tahoma" w:cs="Tahoma"/>
                <w:sz w:val="28"/>
                <w:szCs w:val="28"/>
              </w:rPr>
            </w:pPr>
          </w:p>
          <w:p w14:paraId="0E16F857" w14:textId="42B1860E" w:rsidR="00E8615B" w:rsidRPr="00E8615B" w:rsidRDefault="00000000" w:rsidP="00C9346B">
            <w:pPr>
              <w:rPr>
                <w:color w:val="FF0000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FF0000"/>
                    </w:rPr>
                    <m:t>35</m:t>
                  </m:r>
                </m:num>
                <m:den>
                  <m:r>
                    <w:rPr>
                      <w:rFonts w:ascii="Cambria Math" w:hAnsi="Cambria Math"/>
                      <w:color w:val="FF0000"/>
                    </w:rPr>
                    <m:t>100</m:t>
                  </m:r>
                </m:den>
              </m:f>
            </m:oMath>
            <w:r w:rsidR="00E8615B">
              <w:rPr>
                <w:color w:val="FF0000"/>
              </w:rPr>
              <w:t xml:space="preserve">  or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FF0000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  <w:color w:val="FF0000"/>
                    </w:rPr>
                    <m:t>20</m:t>
                  </m:r>
                </m:den>
              </m:f>
            </m:oMath>
            <w:r w:rsidR="00E8615B">
              <w:rPr>
                <w:color w:val="FF0000"/>
              </w:rPr>
              <w:t xml:space="preserve">    </w:t>
            </w:r>
            <w:r w:rsidR="00E8615B" w:rsidRPr="00E8615B">
              <w:rPr>
                <w:color w:val="FF0000"/>
                <w:sz w:val="20"/>
                <w:szCs w:val="20"/>
              </w:rPr>
              <w:t xml:space="preserve">By Gr 8 we would want our students to always reduce fractions but in this </w:t>
            </w:r>
            <w:proofErr w:type="gramStart"/>
            <w:r w:rsidR="00E8615B" w:rsidRPr="00E8615B">
              <w:rPr>
                <w:color w:val="FF0000"/>
                <w:sz w:val="20"/>
                <w:szCs w:val="20"/>
              </w:rPr>
              <w:t>case</w:t>
            </w:r>
            <w:proofErr w:type="gramEnd"/>
            <w:r w:rsidR="00E8615B" w:rsidRPr="00E8615B">
              <w:rPr>
                <w:color w:val="FF0000"/>
                <w:sz w:val="20"/>
                <w:szCs w:val="20"/>
              </w:rPr>
              <w:t xml:space="preserve"> we can accept 35/100. Math Makes Sense accepts answers like this.</w:t>
            </w:r>
          </w:p>
        </w:tc>
        <w:tc>
          <w:tcPr>
            <w:tcW w:w="5670" w:type="dxa"/>
          </w:tcPr>
          <w:p w14:paraId="30B9C1CA" w14:textId="77777777" w:rsidR="00C9346B" w:rsidRDefault="00C9346B" w:rsidP="00C9346B">
            <w:pPr>
              <w:rPr>
                <w:rFonts w:ascii="Tahoma" w:eastAsia="Times New Roman" w:hAnsi="Tahoma" w:cs="Tahoma"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sz w:val="28"/>
                <w:szCs w:val="28"/>
              </w:rPr>
              <w:t>2</w:t>
            </w:r>
            <w:r w:rsidR="0052165E">
              <w:rPr>
                <w:rFonts w:ascii="Tahoma" w:eastAsia="Times New Roman" w:hAnsi="Tahoma" w:cs="Tahoma"/>
                <w:sz w:val="28"/>
                <w:szCs w:val="28"/>
              </w:rPr>
              <w:t>6</w:t>
            </w:r>
            <w:r>
              <w:rPr>
                <w:rFonts w:ascii="Tahoma" w:eastAsia="Times New Roman" w:hAnsi="Tahoma" w:cs="Tahoma"/>
                <w:sz w:val="28"/>
                <w:szCs w:val="28"/>
              </w:rPr>
              <w:t xml:space="preserve">) Write </w:t>
            </w:r>
            <m:oMath>
              <m:r>
                <w:rPr>
                  <w:rFonts w:ascii="Cambria Math" w:eastAsia="Times New Roman" w:hAnsi="Cambria Math" w:cs="Tahoma"/>
                  <w:sz w:val="28"/>
                  <w:szCs w:val="28"/>
                </w:rPr>
                <m:t>3/100</m:t>
              </m:r>
            </m:oMath>
            <w:r>
              <w:rPr>
                <w:rFonts w:ascii="Tahoma" w:eastAsia="Times New Roman" w:hAnsi="Tahoma" w:cs="Tahoma"/>
                <w:sz w:val="28"/>
                <w:szCs w:val="28"/>
              </w:rPr>
              <w:t xml:space="preserve"> as a decimal.</w:t>
            </w:r>
            <w:r w:rsidR="00E8615B">
              <w:rPr>
                <w:rFonts w:ascii="Tahoma" w:eastAsia="Times New Roman" w:hAnsi="Tahoma" w:cs="Tahoma"/>
                <w:sz w:val="28"/>
                <w:szCs w:val="28"/>
              </w:rPr>
              <w:t xml:space="preserve">  </w:t>
            </w:r>
          </w:p>
          <w:p w14:paraId="4228657A" w14:textId="77777777" w:rsidR="00E8615B" w:rsidRDefault="00E8615B" w:rsidP="00C9346B">
            <w:pPr>
              <w:rPr>
                <w:rFonts w:ascii="Tahoma" w:eastAsia="Times New Roman" w:hAnsi="Tahoma" w:cs="Tahoma"/>
                <w:sz w:val="28"/>
                <w:szCs w:val="28"/>
              </w:rPr>
            </w:pPr>
          </w:p>
          <w:p w14:paraId="2241DD53" w14:textId="3306C3D3" w:rsidR="00E8615B" w:rsidRDefault="00E8615B" w:rsidP="00C9346B">
            <w:r w:rsidRPr="00E8615B">
              <w:rPr>
                <w:rFonts w:ascii="Tahoma" w:eastAsia="Times New Roman" w:hAnsi="Tahoma" w:cs="Tahoma"/>
                <w:color w:val="FF0000"/>
                <w:sz w:val="28"/>
                <w:szCs w:val="28"/>
              </w:rPr>
              <w:t>0.03</w:t>
            </w:r>
          </w:p>
        </w:tc>
      </w:tr>
      <w:tr w:rsidR="00C9346B" w14:paraId="4D9A5A17" w14:textId="77777777" w:rsidTr="00DE254E">
        <w:tc>
          <w:tcPr>
            <w:tcW w:w="4679" w:type="dxa"/>
          </w:tcPr>
          <w:p w14:paraId="5F25A310" w14:textId="3B4465C5" w:rsidR="00C9346B" w:rsidRDefault="00C9346B" w:rsidP="00C9346B">
            <w:r w:rsidRPr="00CC4DF1">
              <w:rPr>
                <w:rFonts w:ascii="Tahoma" w:eastAsia="Times New Roman" w:hAnsi="Tahoma" w:cs="Tahoma"/>
                <w:sz w:val="20"/>
                <w:szCs w:val="20"/>
              </w:rPr>
              <w:t>N 6.5</w:t>
            </w:r>
            <w:r>
              <w:rPr>
                <w:rFonts w:ascii="Tahoma" w:eastAsia="Times New Roman" w:hAnsi="Tahoma" w:cs="Tahoma"/>
                <w:sz w:val="20"/>
                <w:szCs w:val="20"/>
              </w:rPr>
              <w:t>, N7.4</w:t>
            </w:r>
            <w:r w:rsidRPr="00CC4DF1">
              <w:rPr>
                <w:rFonts w:ascii="Tahoma" w:eastAsia="Times New Roman" w:hAnsi="Tahoma" w:cs="Tahoma"/>
                <w:sz w:val="20"/>
                <w:szCs w:val="20"/>
              </w:rPr>
              <w:t xml:space="preserve"> </w:t>
            </w:r>
            <w:r w:rsidRPr="00CC4DF1">
              <w:rPr>
                <w:rFonts w:ascii="Tahoma" w:eastAsia="Times New Roman" w:hAnsi="Tahoma" w:cs="Tahoma"/>
                <w:i/>
                <w:iCs/>
                <w:sz w:val="20"/>
                <w:szCs w:val="20"/>
              </w:rPr>
              <w:t>Percent</w:t>
            </w:r>
            <w:r>
              <w:rPr>
                <w:rFonts w:ascii="Tahoma" w:eastAsia="Times New Roman" w:hAnsi="Tahoma" w:cs="Tahoma"/>
                <w:i/>
                <w:iCs/>
                <w:sz w:val="20"/>
                <w:szCs w:val="20"/>
              </w:rPr>
              <w:t xml:space="preserve"> and fraction</w:t>
            </w:r>
          </w:p>
        </w:tc>
        <w:tc>
          <w:tcPr>
            <w:tcW w:w="5670" w:type="dxa"/>
          </w:tcPr>
          <w:p w14:paraId="41ED747B" w14:textId="4A01186C" w:rsidR="00C9346B" w:rsidRDefault="00C9346B" w:rsidP="00C9346B">
            <w:r>
              <w:rPr>
                <w:rFonts w:ascii="Tahoma" w:eastAsia="Times New Roman" w:hAnsi="Tahoma" w:cs="Tahoma"/>
                <w:sz w:val="20"/>
                <w:szCs w:val="20"/>
              </w:rPr>
              <w:t>N 7.4 Fraction and Decimal</w:t>
            </w:r>
          </w:p>
        </w:tc>
      </w:tr>
      <w:tr w:rsidR="00C9346B" w14:paraId="11368330" w14:textId="77777777" w:rsidTr="00DE254E">
        <w:trPr>
          <w:trHeight w:val="1928"/>
        </w:trPr>
        <w:tc>
          <w:tcPr>
            <w:tcW w:w="4679" w:type="dxa"/>
          </w:tcPr>
          <w:p w14:paraId="28F9E1A9" w14:textId="2FEAFF97" w:rsidR="00C9346B" w:rsidRPr="005637DB" w:rsidRDefault="00C9346B" w:rsidP="00C9346B">
            <w:pPr>
              <w:rPr>
                <w:rFonts w:ascii="Tahoma" w:eastAsia="Times New Roman" w:hAnsi="Tahoma" w:cs="Tahoma"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sz w:val="28"/>
                <w:szCs w:val="28"/>
              </w:rPr>
              <w:t>2</w:t>
            </w:r>
            <w:r w:rsidR="0052165E">
              <w:rPr>
                <w:rFonts w:ascii="Tahoma" w:eastAsia="Times New Roman" w:hAnsi="Tahoma" w:cs="Tahoma"/>
                <w:sz w:val="28"/>
                <w:szCs w:val="28"/>
              </w:rPr>
              <w:t>7</w:t>
            </w:r>
            <w:r>
              <w:rPr>
                <w:rFonts w:ascii="Tahoma" w:eastAsia="Times New Roman" w:hAnsi="Tahoma" w:cs="Tahoma"/>
                <w:sz w:val="28"/>
                <w:szCs w:val="28"/>
              </w:rPr>
              <w:t xml:space="preserve">) </w:t>
            </w:r>
            <w:r w:rsidRPr="005637DB">
              <w:rPr>
                <w:rFonts w:ascii="Tahoma" w:eastAsia="Times New Roman" w:hAnsi="Tahoma" w:cs="Tahoma"/>
                <w:sz w:val="28"/>
                <w:szCs w:val="28"/>
              </w:rPr>
              <w:t xml:space="preserve">Write </w:t>
            </w:r>
            <w:r w:rsidRPr="005637DB">
              <w:rPr>
                <w:rFonts w:ascii="Times New Roman" w:eastAsia="Times New Roman" w:hAnsi="Times New Roman" w:cs="Times New Roman"/>
                <w:sz w:val="28"/>
                <w:szCs w:val="28"/>
              </w:rPr>
              <w:t>0.72</w:t>
            </w:r>
            <w:r w:rsidRPr="005637DB">
              <w:rPr>
                <w:rFonts w:ascii="Tahoma" w:eastAsia="Times New Roman" w:hAnsi="Tahoma" w:cs="Tahoma"/>
                <w:sz w:val="28"/>
                <w:szCs w:val="28"/>
              </w:rPr>
              <w:t xml:space="preserve"> as a percent</w:t>
            </w:r>
          </w:p>
          <w:p w14:paraId="1552D7A7" w14:textId="77777777" w:rsidR="00C9346B" w:rsidRPr="005637DB" w:rsidRDefault="00C9346B" w:rsidP="00C9346B">
            <w:pPr>
              <w:rPr>
                <w:rFonts w:ascii="Tahoma" w:eastAsia="Times New Roman" w:hAnsi="Tahoma" w:cs="Tahoma"/>
                <w:sz w:val="28"/>
                <w:szCs w:val="28"/>
              </w:rPr>
            </w:pPr>
          </w:p>
          <w:p w14:paraId="2627F18B" w14:textId="207FB963" w:rsidR="00C9346B" w:rsidRDefault="00C9346B" w:rsidP="00C9346B">
            <w:pPr>
              <w:rPr>
                <w:rFonts w:ascii="Tahoma" w:eastAsia="Times New Roman" w:hAnsi="Tahoma" w:cs="Tahoma"/>
                <w:sz w:val="20"/>
                <w:szCs w:val="20"/>
              </w:rPr>
            </w:pPr>
            <w:r w:rsidRPr="005637DB">
              <w:rPr>
                <w:rFonts w:ascii="Times New Roman" w:eastAsia="Times New Roman" w:hAnsi="Times New Roman" w:cs="Times New Roman"/>
                <w:sz w:val="28"/>
                <w:szCs w:val="28"/>
              </w:rPr>
              <w:t>0.72</w:t>
            </w:r>
            <w:r w:rsidRPr="005637DB">
              <w:rPr>
                <w:rFonts w:ascii="Tahoma" w:eastAsia="Times New Roman" w:hAnsi="Tahoma" w:cs="Tahoma"/>
                <w:sz w:val="28"/>
                <w:szCs w:val="28"/>
              </w:rPr>
              <w:t xml:space="preserve"> = ___</w:t>
            </w:r>
            <w:r w:rsidR="00E8615B" w:rsidRPr="00E8615B">
              <w:rPr>
                <w:rFonts w:ascii="Tahoma" w:eastAsia="Times New Roman" w:hAnsi="Tahoma" w:cs="Tahoma"/>
                <w:color w:val="FF0000"/>
                <w:sz w:val="28"/>
                <w:szCs w:val="28"/>
              </w:rPr>
              <w:t>72</w:t>
            </w:r>
            <w:r w:rsidRPr="005637DB">
              <w:rPr>
                <w:rFonts w:ascii="Tahoma" w:eastAsia="Times New Roman" w:hAnsi="Tahoma" w:cs="Tahoma"/>
                <w:sz w:val="28"/>
                <w:szCs w:val="28"/>
              </w:rPr>
              <w:t>___%</w:t>
            </w:r>
          </w:p>
          <w:p w14:paraId="656A2D19" w14:textId="77777777" w:rsidR="00C9346B" w:rsidRDefault="00C9346B" w:rsidP="00C9346B">
            <w:pPr>
              <w:rPr>
                <w:rFonts w:ascii="Tahoma" w:eastAsia="Times New Roman" w:hAnsi="Tahoma" w:cs="Tahoma"/>
                <w:sz w:val="20"/>
                <w:szCs w:val="20"/>
              </w:rPr>
            </w:pPr>
          </w:p>
          <w:p w14:paraId="3550FC7D" w14:textId="77777777" w:rsidR="00C9346B" w:rsidRDefault="00C9346B" w:rsidP="00C9346B">
            <w:pPr>
              <w:rPr>
                <w:rFonts w:ascii="Tahoma" w:eastAsia="Times New Roman" w:hAnsi="Tahoma" w:cs="Tahoma"/>
                <w:sz w:val="20"/>
                <w:szCs w:val="20"/>
              </w:rPr>
            </w:pPr>
          </w:p>
          <w:p w14:paraId="3C392976" w14:textId="77777777" w:rsidR="00C9346B" w:rsidRDefault="00C9346B" w:rsidP="00C9346B"/>
        </w:tc>
        <w:tc>
          <w:tcPr>
            <w:tcW w:w="5670" w:type="dxa"/>
          </w:tcPr>
          <w:p w14:paraId="7EF30A2B" w14:textId="67F52DCA" w:rsidR="00C9346B" w:rsidRDefault="0052165E" w:rsidP="00C9346B">
            <w:pPr>
              <w:rPr>
                <w:rFonts w:ascii="Tahoma" w:eastAsia="Times New Roman" w:hAnsi="Tahoma" w:cs="Tahoma"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sz w:val="28"/>
                <w:szCs w:val="28"/>
              </w:rPr>
              <w:t>28</w:t>
            </w:r>
            <w:r w:rsidR="00C9346B">
              <w:rPr>
                <w:rFonts w:ascii="Tahoma" w:eastAsia="Times New Roman" w:hAnsi="Tahoma" w:cs="Tahoma"/>
                <w:sz w:val="28"/>
                <w:szCs w:val="28"/>
              </w:rPr>
              <w:t xml:space="preserve">) </w:t>
            </w:r>
            <w:r w:rsidR="00C9346B" w:rsidRPr="00C40042">
              <w:rPr>
                <w:rFonts w:ascii="Tahoma" w:eastAsia="Times New Roman" w:hAnsi="Tahoma" w:cs="Tahoma"/>
                <w:sz w:val="28"/>
                <w:szCs w:val="28"/>
              </w:rPr>
              <w:t xml:space="preserve">Write </w:t>
            </w:r>
            <w:r w:rsidR="00C9346B" w:rsidRPr="00C40042">
              <w:rPr>
                <w:rFonts w:ascii="Times New Roman" w:eastAsia="Times New Roman" w:hAnsi="Times New Roman" w:cs="Times New Roman"/>
                <w:sz w:val="28"/>
                <w:szCs w:val="28"/>
              </w:rPr>
              <w:t>0.04</w:t>
            </w:r>
            <w:r w:rsidR="00C9346B" w:rsidRPr="00C40042">
              <w:rPr>
                <w:rFonts w:ascii="Tahoma" w:eastAsia="Times New Roman" w:hAnsi="Tahoma" w:cs="Tahoma"/>
                <w:sz w:val="28"/>
                <w:szCs w:val="28"/>
              </w:rPr>
              <w:t xml:space="preserve"> as a </w:t>
            </w:r>
            <w:r w:rsidR="00C9346B">
              <w:rPr>
                <w:rFonts w:ascii="Tahoma" w:eastAsia="Times New Roman" w:hAnsi="Tahoma" w:cs="Tahoma"/>
                <w:sz w:val="28"/>
                <w:szCs w:val="28"/>
              </w:rPr>
              <w:t>percent</w:t>
            </w:r>
          </w:p>
          <w:p w14:paraId="4CDA0DC1" w14:textId="77777777" w:rsidR="00C9346B" w:rsidRDefault="00C9346B" w:rsidP="00C9346B">
            <w:pPr>
              <w:rPr>
                <w:rFonts w:ascii="Tahoma" w:eastAsia="Times New Roman" w:hAnsi="Tahoma" w:cs="Tahoma"/>
                <w:sz w:val="28"/>
                <w:szCs w:val="28"/>
              </w:rPr>
            </w:pPr>
          </w:p>
          <w:p w14:paraId="77F871E6" w14:textId="5EF7C3C2" w:rsidR="00C9346B" w:rsidRDefault="00C9346B" w:rsidP="00C9346B">
            <w:r w:rsidRPr="005637DB">
              <w:rPr>
                <w:rFonts w:ascii="Times New Roman" w:eastAsia="Times New Roman" w:hAnsi="Times New Roman" w:cs="Times New Roman"/>
                <w:sz w:val="28"/>
                <w:szCs w:val="28"/>
              </w:rPr>
              <w:t>0.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04</w:t>
            </w:r>
            <w:r w:rsidRPr="005637DB">
              <w:rPr>
                <w:rFonts w:ascii="Tahoma" w:eastAsia="Times New Roman" w:hAnsi="Tahoma" w:cs="Tahoma"/>
                <w:sz w:val="28"/>
                <w:szCs w:val="28"/>
              </w:rPr>
              <w:t xml:space="preserve"> = __</w:t>
            </w:r>
            <w:r w:rsidR="00E8615B" w:rsidRPr="00E8615B">
              <w:rPr>
                <w:rFonts w:ascii="Tahoma" w:eastAsia="Times New Roman" w:hAnsi="Tahoma" w:cs="Tahoma"/>
                <w:color w:val="FF0000"/>
                <w:sz w:val="28"/>
                <w:szCs w:val="28"/>
              </w:rPr>
              <w:t>4</w:t>
            </w:r>
            <w:r w:rsidRPr="005637DB">
              <w:rPr>
                <w:rFonts w:ascii="Tahoma" w:eastAsia="Times New Roman" w:hAnsi="Tahoma" w:cs="Tahoma"/>
                <w:sz w:val="28"/>
                <w:szCs w:val="28"/>
              </w:rPr>
              <w:t>____%</w:t>
            </w:r>
          </w:p>
        </w:tc>
      </w:tr>
      <w:tr w:rsidR="00C9346B" w14:paraId="79D27C46" w14:textId="77777777" w:rsidTr="00DE254E">
        <w:trPr>
          <w:trHeight w:val="99"/>
        </w:trPr>
        <w:tc>
          <w:tcPr>
            <w:tcW w:w="4679" w:type="dxa"/>
          </w:tcPr>
          <w:p w14:paraId="63A15353" w14:textId="32DC2324" w:rsidR="00C9346B" w:rsidRDefault="00C9346B" w:rsidP="00C9346B">
            <w:r>
              <w:rPr>
                <w:rFonts w:ascii="Tahoma" w:eastAsia="Times New Roman" w:hAnsi="Tahoma" w:cs="Tahoma"/>
                <w:sz w:val="20"/>
                <w:szCs w:val="20"/>
              </w:rPr>
              <w:t xml:space="preserve">N 7.4 </w:t>
            </w:r>
            <w:r w:rsidRPr="008C7BBE">
              <w:rPr>
                <w:rFonts w:ascii="Tahoma" w:eastAsia="Times New Roman" w:hAnsi="Tahoma" w:cs="Tahoma"/>
                <w:i/>
                <w:iCs/>
                <w:sz w:val="20"/>
                <w:szCs w:val="20"/>
              </w:rPr>
              <w:t>Decimal and Percent</w:t>
            </w:r>
          </w:p>
        </w:tc>
        <w:tc>
          <w:tcPr>
            <w:tcW w:w="5670" w:type="dxa"/>
          </w:tcPr>
          <w:p w14:paraId="3F069016" w14:textId="423CEA14" w:rsidR="00C9346B" w:rsidRDefault="00C9346B" w:rsidP="00C9346B">
            <w:r>
              <w:rPr>
                <w:rFonts w:ascii="Tahoma" w:eastAsia="Times New Roman" w:hAnsi="Tahoma" w:cs="Tahoma"/>
                <w:sz w:val="20"/>
                <w:szCs w:val="20"/>
              </w:rPr>
              <w:t xml:space="preserve">N 7.4 </w:t>
            </w:r>
            <w:r w:rsidRPr="008C7BBE">
              <w:rPr>
                <w:rFonts w:ascii="Tahoma" w:eastAsia="Times New Roman" w:hAnsi="Tahoma" w:cs="Tahoma"/>
                <w:i/>
                <w:iCs/>
                <w:sz w:val="20"/>
                <w:szCs w:val="20"/>
              </w:rPr>
              <w:t>Decimal and Percent</w:t>
            </w:r>
          </w:p>
        </w:tc>
      </w:tr>
      <w:tr w:rsidR="00C9346B" w14:paraId="59A0FF30" w14:textId="77777777" w:rsidTr="00DE254E">
        <w:trPr>
          <w:trHeight w:val="3251"/>
        </w:trPr>
        <w:tc>
          <w:tcPr>
            <w:tcW w:w="4679" w:type="dxa"/>
          </w:tcPr>
          <w:p w14:paraId="6013102E" w14:textId="3B790614" w:rsidR="00C9346B" w:rsidRDefault="0052165E" w:rsidP="00C9346B">
            <w:pPr>
              <w:rPr>
                <w:rFonts w:ascii="Tahoma" w:eastAsia="Times New Roman" w:hAnsi="Tahoma" w:cs="Tahoma"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sz w:val="28"/>
                <w:szCs w:val="28"/>
              </w:rPr>
              <w:t>29</w:t>
            </w:r>
            <w:r w:rsidR="00C9346B">
              <w:rPr>
                <w:rFonts w:ascii="Tahoma" w:eastAsia="Times New Roman" w:hAnsi="Tahoma" w:cs="Tahoma"/>
                <w:sz w:val="28"/>
                <w:szCs w:val="28"/>
              </w:rPr>
              <w:t xml:space="preserve">) </w:t>
            </w:r>
            <w:r w:rsidR="00C9346B" w:rsidRPr="008E2620">
              <w:rPr>
                <w:rFonts w:ascii="Tahoma" w:eastAsia="Times New Roman" w:hAnsi="Tahoma" w:cs="Tahoma"/>
                <w:sz w:val="28"/>
                <w:szCs w:val="28"/>
              </w:rPr>
              <w:t xml:space="preserve">Write </w:t>
            </w:r>
            <w:r w:rsidR="00C9346B" w:rsidRPr="008E2620">
              <w:rPr>
                <w:rFonts w:ascii="Times New Roman" w:eastAsia="Times New Roman" w:hAnsi="Times New Roman" w:cs="Times New Roman"/>
                <w:sz w:val="28"/>
                <w:szCs w:val="28"/>
              </w:rPr>
              <w:t>0.145</w:t>
            </w:r>
            <w:r w:rsidR="00C9346B" w:rsidRPr="008E2620">
              <w:rPr>
                <w:rFonts w:ascii="Tahoma" w:eastAsia="Times New Roman" w:hAnsi="Tahoma" w:cs="Tahoma"/>
                <w:sz w:val="28"/>
                <w:szCs w:val="28"/>
              </w:rPr>
              <w:t xml:space="preserve"> as a percent</w:t>
            </w:r>
          </w:p>
          <w:p w14:paraId="56609990" w14:textId="77777777" w:rsidR="00C9346B" w:rsidRDefault="00C9346B" w:rsidP="00C9346B">
            <w:pPr>
              <w:rPr>
                <w:rFonts w:ascii="Tahoma" w:eastAsia="Times New Roman" w:hAnsi="Tahoma" w:cs="Tahoma"/>
                <w:sz w:val="28"/>
                <w:szCs w:val="28"/>
              </w:rPr>
            </w:pPr>
          </w:p>
          <w:p w14:paraId="01A2BCEE" w14:textId="4B71FB26" w:rsidR="00C9346B" w:rsidRDefault="00C9346B" w:rsidP="00C9346B">
            <w:r w:rsidRPr="005637DB">
              <w:rPr>
                <w:rFonts w:ascii="Times New Roman" w:eastAsia="Times New Roman" w:hAnsi="Times New Roman" w:cs="Times New Roman"/>
                <w:sz w:val="28"/>
                <w:szCs w:val="28"/>
              </w:rPr>
              <w:t>0.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145</w:t>
            </w:r>
            <w:r w:rsidRPr="005637DB">
              <w:rPr>
                <w:rFonts w:ascii="Tahoma" w:eastAsia="Times New Roman" w:hAnsi="Tahoma" w:cs="Tahoma"/>
                <w:sz w:val="28"/>
                <w:szCs w:val="28"/>
              </w:rPr>
              <w:t xml:space="preserve"> = ___</w:t>
            </w:r>
            <w:r w:rsidR="00E8615B">
              <w:rPr>
                <w:rFonts w:ascii="Tahoma" w:eastAsia="Times New Roman" w:hAnsi="Tahoma" w:cs="Tahoma"/>
                <w:color w:val="FF0000"/>
                <w:sz w:val="28"/>
                <w:szCs w:val="28"/>
              </w:rPr>
              <w:t>14.5</w:t>
            </w:r>
            <w:r w:rsidRPr="005637DB">
              <w:rPr>
                <w:rFonts w:ascii="Tahoma" w:eastAsia="Times New Roman" w:hAnsi="Tahoma" w:cs="Tahoma"/>
                <w:sz w:val="28"/>
                <w:szCs w:val="28"/>
              </w:rPr>
              <w:t>___%</w:t>
            </w:r>
          </w:p>
        </w:tc>
        <w:tc>
          <w:tcPr>
            <w:tcW w:w="5670" w:type="dxa"/>
          </w:tcPr>
          <w:p w14:paraId="138BA902" w14:textId="4EF26EB0" w:rsidR="00C9346B" w:rsidRDefault="00C9346B" w:rsidP="00C9346B">
            <w:pPr>
              <w:rPr>
                <w:rFonts w:ascii="Tahoma" w:eastAsia="Times New Roman" w:hAnsi="Tahoma" w:cs="Tahoma"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sz w:val="28"/>
                <w:szCs w:val="28"/>
              </w:rPr>
              <w:t>3</w:t>
            </w:r>
            <w:r w:rsidR="0052165E">
              <w:rPr>
                <w:rFonts w:ascii="Tahoma" w:eastAsia="Times New Roman" w:hAnsi="Tahoma" w:cs="Tahoma"/>
                <w:sz w:val="28"/>
                <w:szCs w:val="28"/>
              </w:rPr>
              <w:t>0</w:t>
            </w:r>
            <w:r>
              <w:rPr>
                <w:rFonts w:ascii="Tahoma" w:eastAsia="Times New Roman" w:hAnsi="Tahoma" w:cs="Tahoma"/>
                <w:sz w:val="28"/>
                <w:szCs w:val="28"/>
              </w:rPr>
              <w:t xml:space="preserve">) </w:t>
            </w:r>
            <w:r w:rsidRPr="005637DB">
              <w:rPr>
                <w:rFonts w:ascii="Tahoma" w:eastAsia="Times New Roman" w:hAnsi="Tahoma" w:cs="Tahoma"/>
                <w:sz w:val="28"/>
                <w:szCs w:val="28"/>
              </w:rPr>
              <w:t>Order the following from least to greatest</w:t>
            </w:r>
          </w:p>
          <w:p w14:paraId="6FDF7396" w14:textId="77777777" w:rsidR="00C9346B" w:rsidRPr="005637DB" w:rsidRDefault="00C9346B" w:rsidP="00C9346B">
            <w:pPr>
              <w:rPr>
                <w:rFonts w:ascii="Tahoma" w:eastAsia="Times New Roman" w:hAnsi="Tahoma" w:cs="Tahoma"/>
                <w:sz w:val="28"/>
                <w:szCs w:val="28"/>
              </w:rPr>
            </w:pPr>
          </w:p>
          <w:p w14:paraId="6A6234BB" w14:textId="77777777" w:rsidR="00C9346B" w:rsidRDefault="00C9346B" w:rsidP="00C9346B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637DB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0.56  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Pr="005637DB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3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</w:t>
            </w:r>
            <w:r w:rsidRPr="005637DB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1.4  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</w:t>
            </w:r>
            <w:r w:rsidRPr="005637DB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1.389</w:t>
            </w:r>
          </w:p>
          <w:p w14:paraId="548DD1DC" w14:textId="77777777" w:rsidR="00C9346B" w:rsidRDefault="00C9346B" w:rsidP="00C9346B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5B369FE5" w14:textId="29CE9ECB" w:rsidR="00C9346B" w:rsidRDefault="00DC70C8" w:rsidP="00C9346B">
            <w:r>
              <w:rPr>
                <w:rFonts w:ascii="Times New Roman" w:eastAsia="Times New Roman" w:hAnsi="Times New Roman" w:cs="Times New Roman"/>
                <w:sz w:val="28"/>
                <w:szCs w:val="28"/>
                <w:u w:val="single"/>
              </w:rPr>
              <w:t xml:space="preserve"> </w:t>
            </w:r>
            <w:r w:rsidRPr="00DC70C8"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  <w:u w:val="single"/>
              </w:rPr>
              <w:t xml:space="preserve">3 </w:t>
            </w:r>
            <w:r w:rsidRPr="00DC70C8"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</w:rPr>
              <w:t xml:space="preserve">        </w:t>
            </w:r>
            <w:r w:rsidR="00C9346B" w:rsidRPr="00DC70C8"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</w:rPr>
              <w:t>__</w:t>
            </w:r>
            <w:r w:rsidRPr="00DC70C8"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  <w:u w:val="single"/>
              </w:rPr>
              <w:t>1.4</w:t>
            </w:r>
            <w:r w:rsidR="00C9346B" w:rsidRPr="00DC70C8"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</w:rPr>
              <w:t>__    _</w:t>
            </w:r>
            <w:r w:rsidRPr="00DC70C8"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  <w:u w:val="single"/>
              </w:rPr>
              <w:t>1.389</w:t>
            </w:r>
            <w:r w:rsidR="00C9346B" w:rsidRPr="00DC70C8"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</w:rPr>
              <w:t>__    _</w:t>
            </w:r>
            <w:r w:rsidRPr="00DC70C8"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  <w:u w:val="single"/>
              </w:rPr>
              <w:t>0.56</w:t>
            </w:r>
            <w:r w:rsidR="00C9346B" w:rsidRPr="00DC70C8"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</w:rPr>
              <w:t xml:space="preserve">____    </w:t>
            </w:r>
          </w:p>
        </w:tc>
      </w:tr>
      <w:tr w:rsidR="00C9346B" w14:paraId="7E6A0B38" w14:textId="77777777" w:rsidTr="00DE254E">
        <w:trPr>
          <w:trHeight w:val="280"/>
        </w:trPr>
        <w:tc>
          <w:tcPr>
            <w:tcW w:w="4679" w:type="dxa"/>
          </w:tcPr>
          <w:p w14:paraId="699EFBB5" w14:textId="5F846082" w:rsidR="00C9346B" w:rsidRDefault="00C9346B" w:rsidP="00C9346B">
            <w:r>
              <w:rPr>
                <w:rFonts w:ascii="Tahoma" w:eastAsia="Times New Roman" w:hAnsi="Tahoma" w:cs="Tahoma"/>
                <w:sz w:val="20"/>
                <w:szCs w:val="20"/>
              </w:rPr>
              <w:t xml:space="preserve">N 7.4 </w:t>
            </w:r>
            <w:r w:rsidRPr="008C7BBE">
              <w:rPr>
                <w:rFonts w:ascii="Tahoma" w:eastAsia="Times New Roman" w:hAnsi="Tahoma" w:cs="Tahoma"/>
                <w:i/>
                <w:iCs/>
                <w:sz w:val="20"/>
                <w:szCs w:val="20"/>
              </w:rPr>
              <w:t>Decimal and Percent</w:t>
            </w:r>
          </w:p>
        </w:tc>
        <w:tc>
          <w:tcPr>
            <w:tcW w:w="5670" w:type="dxa"/>
          </w:tcPr>
          <w:p w14:paraId="132B47B1" w14:textId="4D1C34C7" w:rsidR="00C9346B" w:rsidRDefault="00C9346B" w:rsidP="00C9346B">
            <w:r>
              <w:rPr>
                <w:rFonts w:ascii="Tahoma" w:eastAsia="Times New Roman" w:hAnsi="Tahoma" w:cs="Tahoma"/>
                <w:sz w:val="20"/>
                <w:szCs w:val="20"/>
              </w:rPr>
              <w:t>N 7.3 Fraction and Decimal</w:t>
            </w:r>
          </w:p>
        </w:tc>
      </w:tr>
      <w:tr w:rsidR="00C9346B" w14:paraId="045912B1" w14:textId="77777777" w:rsidTr="009A70F4">
        <w:trPr>
          <w:trHeight w:val="2535"/>
        </w:trPr>
        <w:tc>
          <w:tcPr>
            <w:tcW w:w="10349" w:type="dxa"/>
            <w:gridSpan w:val="2"/>
          </w:tcPr>
          <w:p w14:paraId="768177FF" w14:textId="6A7EFDAE" w:rsidR="00C9346B" w:rsidRDefault="00C9346B" w:rsidP="00C9346B">
            <w:pPr>
              <w:rPr>
                <w:rFonts w:ascii="Tahoma" w:eastAsia="Times New Roman" w:hAnsi="Tahoma" w:cs="Tahoma"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sz w:val="28"/>
                <w:szCs w:val="28"/>
              </w:rPr>
              <w:lastRenderedPageBreak/>
              <w:t>3</w:t>
            </w:r>
            <w:r w:rsidR="0052165E">
              <w:rPr>
                <w:rFonts w:ascii="Tahoma" w:eastAsia="Times New Roman" w:hAnsi="Tahoma" w:cs="Tahoma"/>
                <w:sz w:val="28"/>
                <w:szCs w:val="28"/>
              </w:rPr>
              <w:t>1</w:t>
            </w:r>
            <w:r>
              <w:rPr>
                <w:rFonts w:ascii="Tahoma" w:eastAsia="Times New Roman" w:hAnsi="Tahoma" w:cs="Tahoma"/>
                <w:sz w:val="28"/>
                <w:szCs w:val="28"/>
              </w:rPr>
              <w:t xml:space="preserve">) </w:t>
            </w:r>
            <w:r w:rsidRPr="005637DB">
              <w:rPr>
                <w:rFonts w:ascii="Tahoma" w:eastAsia="Times New Roman" w:hAnsi="Tahoma" w:cs="Tahoma"/>
                <w:sz w:val="28"/>
                <w:szCs w:val="28"/>
              </w:rPr>
              <w:t>Order the following from least to greatest</w:t>
            </w:r>
          </w:p>
          <w:p w14:paraId="5FE56ACB" w14:textId="09CB7F37" w:rsidR="00C9346B" w:rsidRPr="005637DB" w:rsidRDefault="00DC70C8" w:rsidP="00C9346B">
            <w:pPr>
              <w:rPr>
                <w:rFonts w:ascii="Tahoma" w:eastAsia="Times New Roman" w:hAnsi="Tahoma" w:cs="Tahoma"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noProof/>
                <w:sz w:val="28"/>
                <w:szCs w:val="28"/>
              </w:rPr>
              <mc:AlternateContent>
                <mc:Choice Requires="wpi">
                  <w:drawing>
                    <wp:anchor distT="0" distB="0" distL="114300" distR="114300" simplePos="0" relativeHeight="252326912" behindDoc="0" locked="0" layoutInCell="1" allowOverlap="1" wp14:anchorId="6A0B54F9" wp14:editId="706AC1C1">
                      <wp:simplePos x="0" y="0"/>
                      <wp:positionH relativeFrom="column">
                        <wp:posOffset>4340225</wp:posOffset>
                      </wp:positionH>
                      <wp:positionV relativeFrom="paragraph">
                        <wp:posOffset>-114935</wp:posOffset>
                      </wp:positionV>
                      <wp:extent cx="982980" cy="833120"/>
                      <wp:effectExtent l="38100" t="38100" r="26670" b="43180"/>
                      <wp:wrapNone/>
                      <wp:docPr id="547" name="Ink 54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82980" cy="833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F2D212C" id="Ink 547" o:spid="_x0000_s1026" type="#_x0000_t75" style="position:absolute;margin-left:341.4pt;margin-top:-9.4pt;width:78.1pt;height:66.3pt;z-index:25232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">
                      <v:imagedata r:id="rId116" o:title=""/>
                    </v:shape>
                  </w:pict>
                </mc:Fallback>
              </mc:AlternateContent>
            </w:r>
            <w:r>
              <w:rPr>
                <w:rFonts w:ascii="Tahoma" w:eastAsia="Times New Roman" w:hAnsi="Tahoma" w:cs="Tahoma"/>
                <w:noProof/>
                <w:sz w:val="28"/>
                <w:szCs w:val="28"/>
              </w:rPr>
              <mc:AlternateContent>
                <mc:Choice Requires="wpi">
                  <w:drawing>
                    <wp:anchor distT="0" distB="0" distL="114300" distR="114300" simplePos="0" relativeHeight="252306432" behindDoc="0" locked="0" layoutInCell="1" allowOverlap="1" wp14:anchorId="1C3F794F" wp14:editId="2B8EDD3B">
                      <wp:simplePos x="0" y="0"/>
                      <wp:positionH relativeFrom="column">
                        <wp:posOffset>4839335</wp:posOffset>
                      </wp:positionH>
                      <wp:positionV relativeFrom="paragraph">
                        <wp:posOffset>-135890</wp:posOffset>
                      </wp:positionV>
                      <wp:extent cx="173355" cy="386355"/>
                      <wp:effectExtent l="38100" t="38100" r="17145" b="33020"/>
                      <wp:wrapNone/>
                      <wp:docPr id="527" name="Ink 52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73355" cy="38635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3F1CCB8" id="Ink 527" o:spid="_x0000_s1026" type="#_x0000_t75" style="position:absolute;margin-left:380.7pt;margin-top:-11.05pt;width:14.35pt;height:31.1pt;z-index:25230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">
                      <v:imagedata r:id="rId118" o:title=""/>
                    </v:shape>
                  </w:pict>
                </mc:Fallback>
              </mc:AlternateContent>
            </w:r>
          </w:p>
          <w:p w14:paraId="7F3EE301" w14:textId="223A3898" w:rsidR="00C9346B" w:rsidRPr="005637DB" w:rsidRDefault="00C9346B" w:rsidP="00C9346B">
            <w:pPr>
              <w:rPr>
                <w:rFonts w:ascii="Tahoma" w:eastAsia="Times New Roman" w:hAnsi="Tahoma" w:cs="Tahoma"/>
                <w:sz w:val="28"/>
                <w:szCs w:val="28"/>
              </w:rPr>
            </w:pPr>
            <m:oMath>
              <m:r>
                <w:rPr>
                  <w:rFonts w:ascii="Cambria Math" w:eastAsia="Times New Roman" w:hAnsi="Cambria Math" w:cs="Tahoma"/>
                  <w:sz w:val="30"/>
                  <w:szCs w:val="30"/>
                </w:rPr>
                <m:t xml:space="preserve">     3/5</m:t>
              </m:r>
            </m:oMath>
            <w:r w:rsidRPr="00C40042">
              <w:rPr>
                <w:rFonts w:ascii="Tahoma" w:eastAsia="Times New Roman" w:hAnsi="Tahoma" w:cs="Tahoma"/>
                <w:sz w:val="30"/>
                <w:szCs w:val="30"/>
              </w:rPr>
              <w:t xml:space="preserve">   </w:t>
            </w:r>
            <w:r>
              <w:rPr>
                <w:rFonts w:ascii="Tahoma" w:eastAsia="Times New Roman" w:hAnsi="Tahoma" w:cs="Tahoma"/>
                <w:sz w:val="30"/>
                <w:szCs w:val="30"/>
              </w:rPr>
              <w:t xml:space="preserve"> </w:t>
            </w:r>
            <w:r w:rsidRPr="00C40042">
              <w:rPr>
                <w:rFonts w:ascii="Tahoma" w:eastAsia="Times New Roman" w:hAnsi="Tahoma" w:cs="Tahoma"/>
                <w:sz w:val="30"/>
                <w:szCs w:val="30"/>
              </w:rPr>
              <w:t xml:space="preserve">   </w:t>
            </w:r>
            <m:oMath>
              <m:r>
                <w:rPr>
                  <w:rFonts w:ascii="Cambria Math" w:eastAsia="Times New Roman" w:hAnsi="Cambria Math" w:cs="Tahoma"/>
                  <w:sz w:val="30"/>
                  <w:szCs w:val="30"/>
                </w:rPr>
                <m:t>5/8</m:t>
              </m:r>
            </m:oMath>
            <w:r w:rsidRPr="00C40042">
              <w:rPr>
                <w:rFonts w:ascii="Tahoma" w:eastAsia="Times New Roman" w:hAnsi="Tahoma" w:cs="Tahoma"/>
                <w:sz w:val="30"/>
                <w:szCs w:val="30"/>
              </w:rPr>
              <w:t xml:space="preserve">   </w:t>
            </w:r>
            <w:r>
              <w:rPr>
                <w:rFonts w:ascii="Tahoma" w:eastAsia="Times New Roman" w:hAnsi="Tahoma" w:cs="Tahoma"/>
                <w:sz w:val="30"/>
                <w:szCs w:val="30"/>
              </w:rPr>
              <w:t xml:space="preserve"> </w:t>
            </w:r>
            <w:r w:rsidRPr="00C40042">
              <w:rPr>
                <w:rFonts w:ascii="Tahoma" w:eastAsia="Times New Roman" w:hAnsi="Tahoma" w:cs="Tahoma"/>
                <w:sz w:val="30"/>
                <w:szCs w:val="30"/>
              </w:rPr>
              <w:t xml:space="preserve">   </w:t>
            </w:r>
            <m:oMath>
              <m:r>
                <w:rPr>
                  <w:rFonts w:ascii="Cambria Math" w:eastAsia="Times New Roman" w:hAnsi="Cambria Math" w:cs="Tahoma"/>
                  <w:sz w:val="30"/>
                  <w:szCs w:val="30"/>
                </w:rPr>
                <m:t>1 2/3</m:t>
              </m:r>
            </m:oMath>
            <w:r w:rsidRPr="00C40042">
              <w:rPr>
                <w:rFonts w:ascii="Tahoma" w:eastAsia="Times New Roman" w:hAnsi="Tahoma" w:cs="Tahoma"/>
                <w:sz w:val="30"/>
                <w:szCs w:val="30"/>
              </w:rPr>
              <w:t xml:space="preserve">  </w:t>
            </w:r>
            <w:r>
              <w:rPr>
                <w:rFonts w:ascii="Tahoma" w:eastAsia="Times New Roman" w:hAnsi="Tahoma" w:cs="Tahoma"/>
                <w:sz w:val="30"/>
                <w:szCs w:val="30"/>
              </w:rPr>
              <w:t xml:space="preserve"> </w:t>
            </w:r>
            <w:r w:rsidRPr="00C40042">
              <w:rPr>
                <w:rFonts w:ascii="Tahoma" w:eastAsia="Times New Roman" w:hAnsi="Tahoma" w:cs="Tahoma"/>
                <w:sz w:val="30"/>
                <w:szCs w:val="30"/>
              </w:rPr>
              <w:t xml:space="preserve">   </w:t>
            </w:r>
            <m:oMath>
              <m:r>
                <w:rPr>
                  <w:rFonts w:ascii="Cambria Math" w:eastAsia="Times New Roman" w:hAnsi="Cambria Math" w:cs="Tahoma"/>
                  <w:sz w:val="30"/>
                  <w:szCs w:val="30"/>
                </w:rPr>
                <m:t>5/4</m:t>
              </m:r>
            </m:oMath>
            <w:r w:rsidRPr="005637DB">
              <w:rPr>
                <w:rFonts w:ascii="Tahoma" w:eastAsia="Times New Roman" w:hAnsi="Tahoma" w:cs="Tahoma"/>
                <w:sz w:val="32"/>
                <w:szCs w:val="32"/>
              </w:rPr>
              <w:t xml:space="preserve">   </w:t>
            </w:r>
            <w:r>
              <w:rPr>
                <w:rFonts w:ascii="Tahoma" w:eastAsia="Times New Roman" w:hAnsi="Tahoma" w:cs="Tahoma"/>
                <w:sz w:val="32"/>
                <w:szCs w:val="32"/>
              </w:rPr>
              <w:t xml:space="preserve"> </w:t>
            </w:r>
            <w:r w:rsidRPr="005637DB">
              <w:rPr>
                <w:rFonts w:ascii="Tahoma" w:eastAsia="Times New Roman" w:hAnsi="Tahoma" w:cs="Tahoma"/>
                <w:sz w:val="32"/>
                <w:szCs w:val="32"/>
              </w:rPr>
              <w:t xml:space="preserve">  </w:t>
            </w:r>
            <m:oMath>
              <m:r>
                <w:rPr>
                  <w:rFonts w:ascii="Cambria Math" w:eastAsia="Times New Roman" w:hAnsi="Cambria Math" w:cs="Tahoma"/>
                  <w:sz w:val="28"/>
                  <w:szCs w:val="28"/>
                </w:rPr>
                <m:t>1</m:t>
              </m:r>
            </m:oMath>
            <w:r w:rsidRPr="005637DB">
              <w:rPr>
                <w:rFonts w:ascii="Tahoma" w:eastAsia="Times New Roman" w:hAnsi="Tahoma" w:cs="Tahoma"/>
                <w:sz w:val="28"/>
                <w:szCs w:val="28"/>
              </w:rPr>
              <w:t xml:space="preserve">      </w:t>
            </w:r>
          </w:p>
          <w:p w14:paraId="2A97A7D5" w14:textId="5EDC0B8A" w:rsidR="00C9346B" w:rsidRDefault="00DC70C8" w:rsidP="00C9346B">
            <w:pPr>
              <w:rPr>
                <w:rFonts w:ascii="Tahoma" w:eastAsia="Times New Roman" w:hAnsi="Tahoma" w:cs="Tahoma"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noProof/>
                <w:sz w:val="28"/>
                <w:szCs w:val="28"/>
              </w:rPr>
              <mc:AlternateContent>
                <mc:Choice Requires="wpi">
                  <w:drawing>
                    <wp:anchor distT="0" distB="0" distL="114300" distR="114300" simplePos="0" relativeHeight="252297216" behindDoc="0" locked="0" layoutInCell="1" allowOverlap="1" wp14:anchorId="5561BD1B" wp14:editId="6350BBF8">
                      <wp:simplePos x="0" y="0"/>
                      <wp:positionH relativeFrom="column">
                        <wp:posOffset>2631440</wp:posOffset>
                      </wp:positionH>
                      <wp:positionV relativeFrom="paragraph">
                        <wp:posOffset>-15240</wp:posOffset>
                      </wp:positionV>
                      <wp:extent cx="182380" cy="147135"/>
                      <wp:effectExtent l="38100" t="38100" r="46355" b="43815"/>
                      <wp:wrapNone/>
                      <wp:docPr id="497" name="Ink 49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82380" cy="14713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65EC15F" id="Ink 497" o:spid="_x0000_s1026" type="#_x0000_t75" style="position:absolute;margin-left:206.85pt;margin-top:-1.55pt;width:15.05pt;height:12.3pt;z-index:25229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">
                      <v:imagedata r:id="rId120" o:title=""/>
                    </v:shape>
                  </w:pict>
                </mc:Fallback>
              </mc:AlternateContent>
            </w:r>
            <w:r w:rsidR="00C9346B" w:rsidRPr="005637DB">
              <w:rPr>
                <w:rFonts w:ascii="Tahoma" w:eastAsia="Times New Roman" w:hAnsi="Tahoma" w:cs="Tahoma"/>
                <w:sz w:val="28"/>
                <w:szCs w:val="28"/>
              </w:rPr>
              <w:t xml:space="preserve"> </w:t>
            </w:r>
          </w:p>
          <w:p w14:paraId="1E10FBBF" w14:textId="45E6F91F" w:rsidR="00C9346B" w:rsidRPr="005637DB" w:rsidRDefault="00C9346B" w:rsidP="00C9346B">
            <w:pPr>
              <w:rPr>
                <w:rFonts w:ascii="Tahoma" w:eastAsia="Times New Roman" w:hAnsi="Tahoma" w:cs="Tahoma"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sz w:val="28"/>
                <w:szCs w:val="28"/>
              </w:rPr>
              <w:t>__</w:t>
            </w:r>
            <m:oMath>
              <m:r>
                <w:rPr>
                  <w:rFonts w:ascii="Cambria Math" w:eastAsia="Times New Roman" w:hAnsi="Cambria Math" w:cs="Tahoma"/>
                  <w:color w:val="FF0000"/>
                  <w:sz w:val="30"/>
                  <w:szCs w:val="30"/>
                </w:rPr>
                <m:t>1 2/3</m:t>
              </m:r>
            </m:oMath>
            <w:r w:rsidR="00DC70C8" w:rsidRPr="00DC70C8">
              <w:rPr>
                <w:rFonts w:ascii="Tahoma" w:eastAsia="Times New Roman" w:hAnsi="Tahoma" w:cs="Tahoma"/>
                <w:color w:val="FF0000"/>
                <w:sz w:val="30"/>
                <w:szCs w:val="30"/>
              </w:rPr>
              <w:t xml:space="preserve">      </w:t>
            </w:r>
            <w:r w:rsidRPr="00DC70C8">
              <w:rPr>
                <w:rFonts w:ascii="Tahoma" w:eastAsia="Times New Roman" w:hAnsi="Tahoma" w:cs="Tahoma"/>
                <w:color w:val="FF0000"/>
                <w:sz w:val="28"/>
                <w:szCs w:val="28"/>
              </w:rPr>
              <w:t>__</w:t>
            </w:r>
            <m:oMath>
              <m:r>
                <w:rPr>
                  <w:rFonts w:ascii="Cambria Math" w:eastAsia="Times New Roman" w:hAnsi="Cambria Math" w:cs="Tahoma"/>
                  <w:color w:val="FF0000"/>
                  <w:sz w:val="30"/>
                  <w:szCs w:val="30"/>
                </w:rPr>
                <m:t>5/4</m:t>
              </m:r>
            </m:oMath>
            <w:r w:rsidRPr="00DC70C8">
              <w:rPr>
                <w:rFonts w:ascii="Tahoma" w:eastAsia="Times New Roman" w:hAnsi="Tahoma" w:cs="Tahoma"/>
                <w:color w:val="FF0000"/>
                <w:sz w:val="28"/>
                <w:szCs w:val="28"/>
              </w:rPr>
              <w:t xml:space="preserve">_   </w:t>
            </w:r>
            <w:r w:rsidR="00DC70C8" w:rsidRPr="00DC70C8">
              <w:rPr>
                <w:rFonts w:ascii="Tahoma" w:eastAsia="Times New Roman" w:hAnsi="Tahoma" w:cs="Tahoma"/>
                <w:color w:val="FF0000"/>
                <w:sz w:val="28"/>
                <w:szCs w:val="28"/>
              </w:rPr>
              <w:t xml:space="preserve">  </w:t>
            </w:r>
            <w:r w:rsidRPr="00DC70C8">
              <w:rPr>
                <w:rFonts w:ascii="Tahoma" w:eastAsia="Times New Roman" w:hAnsi="Tahoma" w:cs="Tahoma"/>
                <w:color w:val="FF0000"/>
                <w:sz w:val="28"/>
                <w:szCs w:val="28"/>
              </w:rPr>
              <w:t>_</w:t>
            </w:r>
            <w:r w:rsidR="00DC70C8" w:rsidRPr="00DC70C8">
              <w:rPr>
                <w:rFonts w:ascii="Tahoma" w:eastAsia="Times New Roman" w:hAnsi="Tahoma" w:cs="Tahoma"/>
                <w:color w:val="FF0000"/>
                <w:sz w:val="30"/>
                <w:szCs w:val="30"/>
              </w:rPr>
              <w:t xml:space="preserve"> </w:t>
            </w:r>
            <w:r w:rsidRPr="00DC70C8">
              <w:rPr>
                <w:rFonts w:ascii="Tahoma" w:eastAsia="Times New Roman" w:hAnsi="Tahoma" w:cs="Tahoma"/>
                <w:color w:val="FF0000"/>
                <w:sz w:val="28"/>
                <w:szCs w:val="28"/>
              </w:rPr>
              <w:t>_</w:t>
            </w:r>
            <w:r w:rsidR="00DC70C8" w:rsidRPr="00DC70C8">
              <w:rPr>
                <w:rFonts w:ascii="Tahoma" w:eastAsia="Times New Roman" w:hAnsi="Tahoma" w:cs="Tahoma"/>
                <w:color w:val="FF0000"/>
                <w:sz w:val="28"/>
                <w:szCs w:val="28"/>
              </w:rPr>
              <w:t>1</w:t>
            </w:r>
            <w:r w:rsidRPr="00DC70C8">
              <w:rPr>
                <w:rFonts w:ascii="Tahoma" w:eastAsia="Times New Roman" w:hAnsi="Tahoma" w:cs="Tahoma"/>
                <w:color w:val="FF0000"/>
                <w:sz w:val="28"/>
                <w:szCs w:val="28"/>
              </w:rPr>
              <w:t>___   ___</w:t>
            </w:r>
            <m:oMath>
              <m:r>
                <w:rPr>
                  <w:rFonts w:ascii="Cambria Math" w:eastAsia="Times New Roman" w:hAnsi="Cambria Math" w:cs="Tahoma"/>
                  <w:color w:val="FF0000"/>
                  <w:sz w:val="30"/>
                  <w:szCs w:val="30"/>
                </w:rPr>
                <m:t>5/8</m:t>
              </m:r>
            </m:oMath>
            <w:r w:rsidRPr="00DC70C8">
              <w:rPr>
                <w:rFonts w:ascii="Tahoma" w:eastAsia="Times New Roman" w:hAnsi="Tahoma" w:cs="Tahoma"/>
                <w:color w:val="FF0000"/>
                <w:sz w:val="28"/>
                <w:szCs w:val="28"/>
              </w:rPr>
              <w:t>__   ___</w:t>
            </w:r>
            <m:oMath>
              <m:r>
                <w:rPr>
                  <w:rFonts w:ascii="Cambria Math" w:eastAsia="Times New Roman" w:hAnsi="Cambria Math" w:cs="Tahoma"/>
                  <w:color w:val="FF0000"/>
                  <w:sz w:val="30"/>
                  <w:szCs w:val="30"/>
                </w:rPr>
                <m:t>3/5</m:t>
              </m:r>
            </m:oMath>
            <w:r w:rsidR="00DC70C8" w:rsidRPr="00DC70C8">
              <w:rPr>
                <w:rFonts w:ascii="Tahoma" w:eastAsia="Times New Roman" w:hAnsi="Tahoma" w:cs="Tahoma"/>
                <w:color w:val="FF0000"/>
                <w:sz w:val="30"/>
                <w:szCs w:val="30"/>
              </w:rPr>
              <w:t xml:space="preserve">       </w:t>
            </w:r>
            <w:r w:rsidRPr="00DC70C8">
              <w:rPr>
                <w:rFonts w:ascii="Tahoma" w:eastAsia="Times New Roman" w:hAnsi="Tahoma" w:cs="Tahoma"/>
                <w:color w:val="FF0000"/>
                <w:sz w:val="28"/>
                <w:szCs w:val="28"/>
              </w:rPr>
              <w:t xml:space="preserve"> </w:t>
            </w:r>
          </w:p>
          <w:p w14:paraId="50C3D898" w14:textId="5953C741" w:rsidR="00C9346B" w:rsidRDefault="00C9346B" w:rsidP="00C9346B"/>
        </w:tc>
      </w:tr>
      <w:tr w:rsidR="00C9346B" w14:paraId="462743E1" w14:textId="77777777" w:rsidTr="009A70F4">
        <w:trPr>
          <w:trHeight w:val="417"/>
        </w:trPr>
        <w:tc>
          <w:tcPr>
            <w:tcW w:w="10349" w:type="dxa"/>
            <w:gridSpan w:val="2"/>
          </w:tcPr>
          <w:p w14:paraId="08191AD6" w14:textId="0C968337" w:rsidR="00C9346B" w:rsidRDefault="00C9346B" w:rsidP="00C9346B">
            <w:r>
              <w:rPr>
                <w:rFonts w:ascii="Tahoma" w:eastAsia="Times New Roman" w:hAnsi="Tahoma" w:cs="Tahoma"/>
                <w:sz w:val="20"/>
                <w:szCs w:val="20"/>
              </w:rPr>
              <w:t>N 7.3 Fraction and Decimal</w:t>
            </w:r>
          </w:p>
        </w:tc>
      </w:tr>
      <w:tr w:rsidR="009A70F4" w14:paraId="315B1FA5" w14:textId="77777777" w:rsidTr="009A70F4">
        <w:trPr>
          <w:trHeight w:val="5951"/>
        </w:trPr>
        <w:tc>
          <w:tcPr>
            <w:tcW w:w="10349" w:type="dxa"/>
            <w:gridSpan w:val="2"/>
          </w:tcPr>
          <w:p w14:paraId="4E9EB7BF" w14:textId="77777777" w:rsidR="009A70F4" w:rsidRDefault="009A70F4" w:rsidP="009A70F4">
            <w:pPr>
              <w:rPr>
                <w:rFonts w:ascii="Tahoma" w:eastAsia="Times New Roman" w:hAnsi="Tahoma" w:cs="Tahoma"/>
                <w:sz w:val="20"/>
                <w:szCs w:val="20"/>
              </w:rPr>
            </w:pPr>
          </w:p>
          <w:p w14:paraId="39FC0742" w14:textId="7A5A7D1B" w:rsidR="009A70F4" w:rsidRDefault="009A70F4" w:rsidP="009A70F4">
            <w:pPr>
              <w:rPr>
                <w:rFonts w:ascii="Tahoma" w:eastAsia="Times New Roman" w:hAnsi="Tahoma" w:cs="Tahoma"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sz w:val="28"/>
                <w:szCs w:val="28"/>
              </w:rPr>
              <w:t>3</w:t>
            </w:r>
            <w:r w:rsidR="0052165E">
              <w:rPr>
                <w:rFonts w:ascii="Tahoma" w:eastAsia="Times New Roman" w:hAnsi="Tahoma" w:cs="Tahoma"/>
                <w:sz w:val="28"/>
                <w:szCs w:val="28"/>
              </w:rPr>
              <w:t>2</w:t>
            </w:r>
            <w:r>
              <w:rPr>
                <w:rFonts w:ascii="Tahoma" w:eastAsia="Times New Roman" w:hAnsi="Tahoma" w:cs="Tahoma"/>
                <w:sz w:val="28"/>
                <w:szCs w:val="28"/>
              </w:rPr>
              <w:t xml:space="preserve">) </w:t>
            </w:r>
            <w:r w:rsidRPr="005637DB">
              <w:rPr>
                <w:rFonts w:ascii="Tahoma" w:eastAsia="Times New Roman" w:hAnsi="Tahoma" w:cs="Tahoma"/>
                <w:sz w:val="28"/>
                <w:szCs w:val="28"/>
              </w:rPr>
              <w:t xml:space="preserve">Place the following </w:t>
            </w:r>
            <w:r w:rsidR="0052165E">
              <w:rPr>
                <w:rFonts w:ascii="Tahoma" w:eastAsia="Times New Roman" w:hAnsi="Tahoma" w:cs="Tahoma"/>
                <w:sz w:val="28"/>
                <w:szCs w:val="28"/>
              </w:rPr>
              <w:t xml:space="preserve">approximately </w:t>
            </w:r>
            <w:r w:rsidRPr="005637DB">
              <w:rPr>
                <w:rFonts w:ascii="Tahoma" w:eastAsia="Times New Roman" w:hAnsi="Tahoma" w:cs="Tahoma"/>
                <w:sz w:val="28"/>
                <w:szCs w:val="28"/>
              </w:rPr>
              <w:t xml:space="preserve">where </w:t>
            </w:r>
            <w:r w:rsidR="0052165E">
              <w:rPr>
                <w:rFonts w:ascii="Tahoma" w:eastAsia="Times New Roman" w:hAnsi="Tahoma" w:cs="Tahoma"/>
                <w:sz w:val="28"/>
                <w:szCs w:val="28"/>
              </w:rPr>
              <w:t>they belong</w:t>
            </w:r>
            <w:r w:rsidRPr="005637DB">
              <w:rPr>
                <w:rFonts w:ascii="Tahoma" w:eastAsia="Times New Roman" w:hAnsi="Tahoma" w:cs="Tahoma"/>
                <w:sz w:val="28"/>
                <w:szCs w:val="28"/>
              </w:rPr>
              <w:t xml:space="preserve"> on the number line</w:t>
            </w:r>
          </w:p>
          <w:p w14:paraId="14AF45E5" w14:textId="77777777" w:rsidR="009A70F4" w:rsidRDefault="009A70F4" w:rsidP="009A70F4">
            <w:pPr>
              <w:rPr>
                <w:rFonts w:ascii="Tahoma" w:eastAsia="Times New Roman" w:hAnsi="Tahoma" w:cs="Tahoma"/>
                <w:sz w:val="28"/>
                <w:szCs w:val="28"/>
              </w:rPr>
            </w:pPr>
          </w:p>
          <w:p w14:paraId="231930A5" w14:textId="54B3851A" w:rsidR="009A70F4" w:rsidRDefault="009A70F4" w:rsidP="009A70F4">
            <w:pPr>
              <w:rPr>
                <w:rFonts w:ascii="Tahoma" w:eastAsia="Times New Roman" w:hAnsi="Tahoma" w:cs="Tahoma"/>
                <w:sz w:val="32"/>
                <w:szCs w:val="32"/>
              </w:rPr>
            </w:pPr>
            <w:r>
              <w:rPr>
                <w:rFonts w:ascii="Tahoma" w:eastAsia="Times New Roman" w:hAnsi="Tahoma" w:cs="Tahoma"/>
                <w:sz w:val="20"/>
                <w:szCs w:val="20"/>
              </w:rPr>
              <w:t xml:space="preserve">                                         </w:t>
            </w:r>
            <w:r w:rsidRPr="001E7162">
              <w:rPr>
                <w:rFonts w:ascii="Tahoma" w:eastAsia="Times New Roman" w:hAnsi="Tahoma" w:cs="Tahoma"/>
                <w:sz w:val="28"/>
                <w:szCs w:val="28"/>
              </w:rPr>
              <w:t xml:space="preserve"> </w:t>
            </w:r>
            <m:oMath>
              <m:r>
                <w:rPr>
                  <w:rFonts w:ascii="Cambria Math" w:eastAsia="Times New Roman" w:hAnsi="Cambria Math" w:cs="Tahoma"/>
                  <w:sz w:val="32"/>
                  <w:szCs w:val="32"/>
                </w:rPr>
                <m:t>1/3</m:t>
              </m:r>
            </m:oMath>
            <w:r w:rsidRPr="005637DB">
              <w:rPr>
                <w:rFonts w:ascii="Tahoma" w:eastAsia="Times New Roman" w:hAnsi="Tahoma" w:cs="Tahoma"/>
                <w:sz w:val="32"/>
                <w:szCs w:val="32"/>
              </w:rPr>
              <w:t xml:space="preserve">         </w:t>
            </w:r>
            <w:r w:rsidRPr="005637DB">
              <w:rPr>
                <w:rFonts w:ascii="Times New Roman" w:eastAsia="Times New Roman" w:hAnsi="Times New Roman" w:cs="Times New Roman"/>
                <w:sz w:val="32"/>
                <w:szCs w:val="32"/>
              </w:rPr>
              <w:t>0.25</w:t>
            </w:r>
            <w:r w:rsidRPr="005637DB">
              <w:rPr>
                <w:rFonts w:ascii="Tahoma" w:eastAsia="Times New Roman" w:hAnsi="Tahoma" w:cs="Tahoma"/>
                <w:sz w:val="32"/>
                <w:szCs w:val="32"/>
              </w:rPr>
              <w:t xml:space="preserve">          </w:t>
            </w:r>
            <m:oMath>
              <m:r>
                <w:rPr>
                  <w:rFonts w:ascii="Cambria Math" w:eastAsia="Times New Roman" w:hAnsi="Cambria Math" w:cs="Tahoma"/>
                  <w:sz w:val="32"/>
                  <w:szCs w:val="32"/>
                </w:rPr>
                <m:t>9/10</m:t>
              </m:r>
            </m:oMath>
            <w:r w:rsidRPr="005637DB">
              <w:rPr>
                <w:rFonts w:ascii="Tahoma" w:eastAsia="Times New Roman" w:hAnsi="Tahoma" w:cs="Tahoma"/>
                <w:sz w:val="32"/>
                <w:szCs w:val="32"/>
              </w:rPr>
              <w:t xml:space="preserve">          </w:t>
            </w:r>
            <w:r w:rsidRPr="005637DB">
              <w:rPr>
                <w:rFonts w:ascii="Times New Roman" w:eastAsia="Times New Roman" w:hAnsi="Times New Roman" w:cs="Times New Roman"/>
                <w:sz w:val="32"/>
                <w:szCs w:val="32"/>
              </w:rPr>
              <w:t>1.2</w:t>
            </w:r>
            <w:r w:rsidRPr="005637DB">
              <w:rPr>
                <w:rFonts w:ascii="Tahoma" w:eastAsia="Times New Roman" w:hAnsi="Tahoma" w:cs="Tahoma"/>
                <w:sz w:val="32"/>
                <w:szCs w:val="32"/>
              </w:rPr>
              <w:t xml:space="preserve">       </w:t>
            </w:r>
            <m:oMath>
              <m:r>
                <w:rPr>
                  <w:rFonts w:ascii="Cambria Math" w:eastAsia="Times New Roman" w:hAnsi="Cambria Math" w:cs="Tahoma"/>
                  <w:sz w:val="32"/>
                  <w:szCs w:val="32"/>
                </w:rPr>
                <m:t>3/5</m:t>
              </m:r>
            </m:oMath>
          </w:p>
          <w:p w14:paraId="186BE43D" w14:textId="77777777" w:rsidR="009A70F4" w:rsidRPr="005637DB" w:rsidRDefault="009A70F4" w:rsidP="009A70F4">
            <w:pPr>
              <w:rPr>
                <w:rFonts w:ascii="Tahoma" w:eastAsia="Times New Roman" w:hAnsi="Tahoma" w:cs="Tahoma"/>
                <w:sz w:val="32"/>
                <w:szCs w:val="32"/>
              </w:rPr>
            </w:pPr>
          </w:p>
          <w:p w14:paraId="7E1FB7C5" w14:textId="77777777" w:rsidR="009A70F4" w:rsidRDefault="009A70F4" w:rsidP="009A70F4">
            <w:pPr>
              <w:rPr>
                <w:rFonts w:ascii="Tahoma" w:eastAsia="Times New Roman" w:hAnsi="Tahoma" w:cs="Tahoma"/>
                <w:sz w:val="28"/>
                <w:szCs w:val="28"/>
              </w:rPr>
            </w:pPr>
          </w:p>
          <w:p w14:paraId="21DA08F0" w14:textId="5C300A8C" w:rsidR="009A70F4" w:rsidRPr="005637DB" w:rsidRDefault="00DC70C8" w:rsidP="009A70F4">
            <w:pPr>
              <w:rPr>
                <w:rFonts w:ascii="Tahoma" w:eastAsia="Times New Roman" w:hAnsi="Tahoma" w:cs="Tahoma"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noProof/>
                <w:sz w:val="28"/>
                <w:szCs w:val="28"/>
              </w:rPr>
              <mc:AlternateContent>
                <mc:Choice Requires="wpi">
                  <w:drawing>
                    <wp:anchor distT="0" distB="0" distL="114300" distR="114300" simplePos="0" relativeHeight="252333056" behindDoc="0" locked="0" layoutInCell="1" allowOverlap="1" wp14:anchorId="0E137A40" wp14:editId="2DC70F53">
                      <wp:simplePos x="0" y="0"/>
                      <wp:positionH relativeFrom="column">
                        <wp:posOffset>2916555</wp:posOffset>
                      </wp:positionH>
                      <wp:positionV relativeFrom="paragraph">
                        <wp:posOffset>43815</wp:posOffset>
                      </wp:positionV>
                      <wp:extent cx="214200" cy="347685"/>
                      <wp:effectExtent l="38100" t="38100" r="33655" b="33655"/>
                      <wp:wrapNone/>
                      <wp:docPr id="553" name="Ink 55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14200" cy="34768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5F33532" id="Ink 553" o:spid="_x0000_s1026" type="#_x0000_t75" style="position:absolute;margin-left:229.3pt;margin-top:3.1pt;width:17.55pt;height:28.1pt;z-index:25233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">
                      <v:imagedata r:id="rId122" o:title=""/>
                    </v:shape>
                  </w:pict>
                </mc:Fallback>
              </mc:AlternateContent>
            </w:r>
            <w:r w:rsidR="009A70F4" w:rsidRPr="005637DB">
              <w:rPr>
                <w:rFonts w:ascii="Tahoma" w:eastAsia="Times New Roman" w:hAnsi="Tahoma" w:cs="Tahoma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807744" behindDoc="0" locked="0" layoutInCell="1" allowOverlap="1" wp14:anchorId="27D65049" wp14:editId="63D2BCAF">
                      <wp:simplePos x="0" y="0"/>
                      <wp:positionH relativeFrom="column">
                        <wp:posOffset>3235325</wp:posOffset>
                      </wp:positionH>
                      <wp:positionV relativeFrom="paragraph">
                        <wp:posOffset>55880</wp:posOffset>
                      </wp:positionV>
                      <wp:extent cx="381000" cy="579120"/>
                      <wp:effectExtent l="0" t="0" r="0" b="0"/>
                      <wp:wrapNone/>
                      <wp:docPr id="10" name="Text Box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81000" cy="5791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6DDA8D1" w14:textId="77777777" w:rsidR="009A70F4" w:rsidRPr="005637DB" w:rsidRDefault="00000000">
                                  <w:pPr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="Times New Roman" w:hAnsi="Cambria Math" w:cs="Tahoma"/>
                                              <w:i/>
                                              <w:sz w:val="24"/>
                                              <w:szCs w:val="24"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eastAsia="Times New Roman" w:hAnsi="Cambria Math" w:cs="Tahoma"/>
                                              <w:sz w:val="24"/>
                                              <w:szCs w:val="24"/>
                                            </w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eastAsia="Times New Roman" w:hAnsi="Cambria Math" w:cs="Tahoma"/>
                                              <w:sz w:val="24"/>
                                              <w:szCs w:val="24"/>
                                            </w:rPr>
                                            <m:t>2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7D65049" id="Text Box 10" o:spid="_x0000_s1031" type="#_x0000_t202" style="position:absolute;margin-left:254.75pt;margin-top:4.4pt;width:30pt;height:45.6pt;z-index:251807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" filled="f" stroked="f" strokeweight=".5pt">
                      <v:textbox>
                        <w:txbxContent>
                          <w:p w14:paraId="76DDA8D1" w14:textId="77777777" w:rsidR="009A70F4" w:rsidRPr="005637DB" w:rsidRDefault="00000000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Cambria Math" w:cs="Tahoma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="Times New Roman" w:hAnsi="Cambria Math" w:cs="Tahoma"/>
                                        <w:sz w:val="24"/>
                                        <w:szCs w:val="24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="Times New Roman" w:hAnsi="Cambria Math" w:cs="Tahoma"/>
                                        <w:sz w:val="24"/>
                                        <w:szCs w:val="24"/>
                                      </w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4495A924" w14:textId="19441466" w:rsidR="009A70F4" w:rsidRDefault="00EC68B5" w:rsidP="009A70F4">
            <w:pPr>
              <w:rPr>
                <w:rFonts w:ascii="Tahoma" w:eastAsia="Times New Roman" w:hAnsi="Tahoma" w:cs="Tahoma"/>
                <w:sz w:val="20"/>
                <w:szCs w:val="20"/>
              </w:rPr>
            </w:pPr>
            <w:r>
              <w:rPr>
                <w:rFonts w:ascii="Tahoma" w:eastAsia="Times New Roman" w:hAnsi="Tahoma" w:cs="Tahoma"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351488" behindDoc="0" locked="0" layoutInCell="1" allowOverlap="1" wp14:anchorId="3E8182DC" wp14:editId="2BFAABA4">
                      <wp:simplePos x="0" y="0"/>
                      <wp:positionH relativeFrom="column">
                        <wp:posOffset>2514600</wp:posOffset>
                      </wp:positionH>
                      <wp:positionV relativeFrom="paragraph">
                        <wp:posOffset>-60325</wp:posOffset>
                      </wp:positionV>
                      <wp:extent cx="128270" cy="322025"/>
                      <wp:effectExtent l="38100" t="38100" r="24130" b="40005"/>
                      <wp:wrapNone/>
                      <wp:docPr id="571" name="Ink 57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8270" cy="32202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3D3B8C5" id="Ink 571" o:spid="_x0000_s1026" type="#_x0000_t75" style="position:absolute;margin-left:197.65pt;margin-top:-5.1pt;width:10.8pt;height:26.05pt;z-index:25235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">
                      <v:imagedata r:id="rId124" o:title=""/>
                    </v:shape>
                  </w:pict>
                </mc:Fallback>
              </mc:AlternateContent>
            </w:r>
            <w:r>
              <w:rPr>
                <w:rFonts w:ascii="Tahoma" w:eastAsia="Times New Roman" w:hAnsi="Tahoma" w:cs="Tahoma"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345344" behindDoc="0" locked="0" layoutInCell="1" allowOverlap="1" wp14:anchorId="2B2F7B54" wp14:editId="6992B82C">
                      <wp:simplePos x="0" y="0"/>
                      <wp:positionH relativeFrom="column">
                        <wp:posOffset>3769360</wp:posOffset>
                      </wp:positionH>
                      <wp:positionV relativeFrom="paragraph">
                        <wp:posOffset>39370</wp:posOffset>
                      </wp:positionV>
                      <wp:extent cx="316855" cy="185420"/>
                      <wp:effectExtent l="38100" t="38100" r="7620" b="43180"/>
                      <wp:wrapNone/>
                      <wp:docPr id="565" name="Ink 56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16855" cy="1854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1BE5422" id="Ink 565" o:spid="_x0000_s1026" type="#_x0000_t75" style="position:absolute;margin-left:296.45pt;margin-top:2.75pt;width:25.7pt;height:15.3pt;z-index:25234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">
                      <v:imagedata r:id="rId126" o:title=""/>
                    </v:shape>
                  </w:pict>
                </mc:Fallback>
              </mc:AlternateContent>
            </w:r>
            <w:r>
              <w:rPr>
                <w:rFonts w:ascii="Tahoma" w:eastAsia="Times New Roman" w:hAnsi="Tahoma" w:cs="Tahoma"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340224" behindDoc="0" locked="0" layoutInCell="1" allowOverlap="1" wp14:anchorId="743B35E9" wp14:editId="25CFF80C">
                      <wp:simplePos x="0" y="0"/>
                      <wp:positionH relativeFrom="column">
                        <wp:posOffset>1861820</wp:posOffset>
                      </wp:positionH>
                      <wp:positionV relativeFrom="paragraph">
                        <wp:posOffset>49530</wp:posOffset>
                      </wp:positionV>
                      <wp:extent cx="412035" cy="172720"/>
                      <wp:effectExtent l="38100" t="38100" r="7620" b="36830"/>
                      <wp:wrapNone/>
                      <wp:docPr id="560" name="Ink 56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12035" cy="172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23FDE2E" id="Ink 560" o:spid="_x0000_s1026" type="#_x0000_t75" style="position:absolute;margin-left:146.25pt;margin-top:3.55pt;width:33.15pt;height:14.3pt;z-index:25234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">
                      <v:imagedata r:id="rId128" o:title=""/>
                    </v:shape>
                  </w:pict>
                </mc:Fallback>
              </mc:AlternateContent>
            </w:r>
            <w:r w:rsidR="009A70F4">
              <w:rPr>
                <w:rFonts w:ascii="Tahoma" w:eastAsia="Times New Roman" w:hAnsi="Tahoma" w:cs="Tahoma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805696" behindDoc="0" locked="0" layoutInCell="1" allowOverlap="1" wp14:anchorId="269D804F" wp14:editId="03501E69">
                      <wp:simplePos x="0" y="0"/>
                      <wp:positionH relativeFrom="column">
                        <wp:posOffset>5358130</wp:posOffset>
                      </wp:positionH>
                      <wp:positionV relativeFrom="paragraph">
                        <wp:posOffset>56515</wp:posOffset>
                      </wp:positionV>
                      <wp:extent cx="299720" cy="269240"/>
                      <wp:effectExtent l="0" t="0" r="5080" b="0"/>
                      <wp:wrapNone/>
                      <wp:docPr id="3" name="Text Box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99720" cy="26924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D65ECCF" w14:textId="77777777" w:rsidR="009A70F4" w:rsidRPr="005637DB" w:rsidRDefault="009A70F4" w:rsidP="006E00EA">
                                  <w:pPr>
                                    <w:rPr>
                                      <w:rFonts w:ascii="Times New Roman" w:hAnsi="Times New Roman" w:cs="Times New Roman"/>
                                      <w:sz w:val="32"/>
                                      <w:szCs w:val="32"/>
                                    </w:rPr>
                                  </w:pPr>
                                  <w:r w:rsidRPr="005637DB">
                                    <w:rPr>
                                      <w:rFonts w:ascii="Times New Roman" w:hAnsi="Times New Roman" w:cs="Times New Roman"/>
                                      <w:sz w:val="32"/>
                                      <w:szCs w:val="32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69D804F" id="Text Box 3" o:spid="_x0000_s1032" type="#_x0000_t202" style="position:absolute;margin-left:421.9pt;margin-top:4.45pt;width:23.6pt;height:21.2pt;z-index:251805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" fillcolor="white [3201]" stroked="f" strokeweight=".5pt">
                      <v:textbox>
                        <w:txbxContent>
                          <w:p w14:paraId="5D65ECCF" w14:textId="77777777" w:rsidR="009A70F4" w:rsidRPr="005637DB" w:rsidRDefault="009A70F4" w:rsidP="006E00EA">
                            <w:pPr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</w:rPr>
                            </w:pPr>
                            <w:r w:rsidRPr="005637DB">
                              <w:rPr>
                                <w:rFonts w:ascii="Times New Roman" w:hAnsi="Times New Roman" w:cs="Times New Roman"/>
                                <w:sz w:val="32"/>
                                <w:szCs w:val="32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9A70F4">
              <w:rPr>
                <w:rFonts w:ascii="Tahoma" w:eastAsia="Times New Roman" w:hAnsi="Tahoma" w:cs="Tahoma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804672" behindDoc="0" locked="0" layoutInCell="1" allowOverlap="1" wp14:anchorId="33AB4F1A" wp14:editId="4E0671B0">
                      <wp:simplePos x="0" y="0"/>
                      <wp:positionH relativeFrom="column">
                        <wp:posOffset>1442085</wp:posOffset>
                      </wp:positionH>
                      <wp:positionV relativeFrom="paragraph">
                        <wp:posOffset>69215</wp:posOffset>
                      </wp:positionV>
                      <wp:extent cx="299720" cy="269240"/>
                      <wp:effectExtent l="0" t="0" r="5080" b="0"/>
                      <wp:wrapNone/>
                      <wp:docPr id="7" name="Text Box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99720" cy="26924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699B1F4" w14:textId="77777777" w:rsidR="009A70F4" w:rsidRPr="005637DB" w:rsidRDefault="009A70F4">
                                  <w:pPr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 w:rsidRPr="005637DB"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3AB4F1A" id="Text Box 7" o:spid="_x0000_s1033" type="#_x0000_t202" style="position:absolute;margin-left:113.55pt;margin-top:5.45pt;width:23.6pt;height:21.2pt;z-index:251804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" fillcolor="white [3201]" stroked="f" strokeweight=".5pt">
                      <v:textbox>
                        <w:txbxContent>
                          <w:p w14:paraId="2699B1F4" w14:textId="77777777" w:rsidR="009A70F4" w:rsidRPr="005637DB" w:rsidRDefault="009A70F4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5637DB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3C86AEA2" w14:textId="63EA9D96" w:rsidR="009A70F4" w:rsidRDefault="009A70F4" w:rsidP="009A70F4">
            <w:pPr>
              <w:rPr>
                <w:rFonts w:ascii="Tahoma" w:eastAsia="Times New Roman" w:hAnsi="Tahoma" w:cs="Tahoma"/>
                <w:sz w:val="20"/>
                <w:szCs w:val="20"/>
              </w:rPr>
            </w:pPr>
            <w:r>
              <w:rPr>
                <w:rFonts w:ascii="Tahoma" w:eastAsia="Times New Roman" w:hAnsi="Tahoma" w:cs="Tahoma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806720" behindDoc="0" locked="0" layoutInCell="1" allowOverlap="1" wp14:anchorId="6844443A" wp14:editId="1DFA565D">
                      <wp:simplePos x="0" y="0"/>
                      <wp:positionH relativeFrom="column">
                        <wp:posOffset>6998970</wp:posOffset>
                      </wp:positionH>
                      <wp:positionV relativeFrom="paragraph">
                        <wp:posOffset>109220</wp:posOffset>
                      </wp:positionV>
                      <wp:extent cx="299720" cy="269240"/>
                      <wp:effectExtent l="0" t="0" r="5080" b="0"/>
                      <wp:wrapNone/>
                      <wp:docPr id="9" name="Text Box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99720" cy="26924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1C6D94E" w14:textId="77777777" w:rsidR="009A70F4" w:rsidRPr="006E00EA" w:rsidRDefault="009A70F4" w:rsidP="006E00EA">
                                  <w:pP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844443A" id="Text Box 9" o:spid="_x0000_s1034" type="#_x0000_t202" style="position:absolute;margin-left:551.1pt;margin-top:8.6pt;width:23.6pt;height:21.2pt;z-index:251806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" fillcolor="white [3201]" stroked="f" strokeweight=".5pt">
                      <v:textbox>
                        <w:txbxContent>
                          <w:p w14:paraId="21C6D94E" w14:textId="77777777" w:rsidR="009A70F4" w:rsidRPr="006E00EA" w:rsidRDefault="009A70F4" w:rsidP="006E00EA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15E64D8D" w14:textId="55D2C9DF" w:rsidR="009A70F4" w:rsidRDefault="00EC68B5" w:rsidP="009A70F4">
            <w:pPr>
              <w:rPr>
                <w:rFonts w:ascii="Tahoma" w:eastAsia="Times New Roman" w:hAnsi="Tahoma" w:cs="Tahoma"/>
                <w:sz w:val="20"/>
                <w:szCs w:val="20"/>
              </w:rPr>
            </w:pPr>
            <w:r>
              <w:rPr>
                <w:rFonts w:ascii="Tahoma" w:eastAsia="Times New Roman" w:hAnsi="Tahoma" w:cs="Tahoma"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346368" behindDoc="0" locked="0" layoutInCell="1" allowOverlap="1" wp14:anchorId="129745CF" wp14:editId="5EE0E1BF">
                      <wp:simplePos x="0" y="0"/>
                      <wp:positionH relativeFrom="column">
                        <wp:posOffset>2565261</wp:posOffset>
                      </wp:positionH>
                      <wp:positionV relativeFrom="paragraph">
                        <wp:posOffset>40209</wp:posOffset>
                      </wp:positionV>
                      <wp:extent cx="26640" cy="208440"/>
                      <wp:effectExtent l="38100" t="38100" r="31115" b="39370"/>
                      <wp:wrapNone/>
                      <wp:docPr id="566" name="Ink 56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6640" cy="208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BF7410C" id="Ink 566" o:spid="_x0000_s1026" type="#_x0000_t75" style="position:absolute;margin-left:201.65pt;margin-top:2.8pt;width:2.85pt;height:17.1pt;z-index:25234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">
                      <v:imagedata r:id="rId130" o:title=""/>
                    </v:shape>
                  </w:pict>
                </mc:Fallback>
              </mc:AlternateContent>
            </w:r>
            <w:r>
              <w:rPr>
                <w:rFonts w:ascii="Tahoma" w:eastAsia="Times New Roman" w:hAnsi="Tahoma" w:cs="Tahoma"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334080" behindDoc="0" locked="0" layoutInCell="1" allowOverlap="1" wp14:anchorId="15551BA7" wp14:editId="08339111">
                      <wp:simplePos x="0" y="0"/>
                      <wp:positionH relativeFrom="column">
                        <wp:posOffset>2020941</wp:posOffset>
                      </wp:positionH>
                      <wp:positionV relativeFrom="paragraph">
                        <wp:posOffset>29049</wp:posOffset>
                      </wp:positionV>
                      <wp:extent cx="34560" cy="236880"/>
                      <wp:effectExtent l="38100" t="19050" r="41910" b="48895"/>
                      <wp:wrapNone/>
                      <wp:docPr id="554" name="Ink 55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4560" cy="236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93EC8C3" id="Ink 554" o:spid="_x0000_s1026" type="#_x0000_t75" style="position:absolute;margin-left:158.8pt;margin-top:1.95pt;width:3.4pt;height:19.35pt;z-index:25233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">
                      <v:imagedata r:id="rId132" o:title=""/>
                    </v:shape>
                  </w:pict>
                </mc:Fallback>
              </mc:AlternateContent>
            </w:r>
            <w:r w:rsidR="00DC70C8">
              <w:rPr>
                <w:rFonts w:ascii="Tahoma" w:eastAsia="Times New Roman" w:hAnsi="Tahoma" w:cs="Tahoma"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327936" behindDoc="0" locked="0" layoutInCell="1" allowOverlap="1" wp14:anchorId="29BEBFBA" wp14:editId="5EC5FE2A">
                      <wp:simplePos x="0" y="0"/>
                      <wp:positionH relativeFrom="column">
                        <wp:posOffset>3083301</wp:posOffset>
                      </wp:positionH>
                      <wp:positionV relativeFrom="paragraph">
                        <wp:posOffset>6009</wp:posOffset>
                      </wp:positionV>
                      <wp:extent cx="15120" cy="284760"/>
                      <wp:effectExtent l="38100" t="38100" r="42545" b="39370"/>
                      <wp:wrapNone/>
                      <wp:docPr id="548" name="Ink 54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5120" cy="284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CD4A3BD" id="Ink 548" o:spid="_x0000_s1026" type="#_x0000_t75" style="position:absolute;margin-left:242.45pt;margin-top:.1pt;width:1.9pt;height:23.1pt;z-index:25232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">
                      <v:imagedata r:id="rId134" o:title=""/>
                    </v:shape>
                  </w:pict>
                </mc:Fallback>
              </mc:AlternateContent>
            </w:r>
            <w:r w:rsidR="009A70F4">
              <w:rPr>
                <w:rFonts w:ascii="Tahoma" w:eastAsia="Times New Roman" w:hAnsi="Tahoma" w:cs="Tahoma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801600" behindDoc="0" locked="0" layoutInCell="1" allowOverlap="1" wp14:anchorId="27CFF9D7" wp14:editId="70B06E97">
                      <wp:simplePos x="0" y="0"/>
                      <wp:positionH relativeFrom="column">
                        <wp:posOffset>1574165</wp:posOffset>
                      </wp:positionH>
                      <wp:positionV relativeFrom="paragraph">
                        <wp:posOffset>107315</wp:posOffset>
                      </wp:positionV>
                      <wp:extent cx="5080" cy="127000"/>
                      <wp:effectExtent l="0" t="0" r="33020" b="25400"/>
                      <wp:wrapNone/>
                      <wp:docPr id="19" name="Straight Connector 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080" cy="1270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3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650B1C1" id="Straight Connector 19" o:spid="_x0000_s1026" style="position:absolute;z-index:251801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3.95pt,8.45pt" to="124.35pt,1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" strokecolor="#4472c4 [3204]" strokeweight="1.5pt">
                      <v:stroke joinstyle="miter"/>
                    </v:line>
                  </w:pict>
                </mc:Fallback>
              </mc:AlternateContent>
            </w:r>
            <w:r w:rsidR="009A70F4">
              <w:rPr>
                <w:rFonts w:ascii="Tahoma" w:eastAsia="Times New Roman" w:hAnsi="Tahoma" w:cs="Tahoma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803648" behindDoc="0" locked="0" layoutInCell="1" allowOverlap="1" wp14:anchorId="3B8F8D9E" wp14:editId="0D38BC7F">
                      <wp:simplePos x="0" y="0"/>
                      <wp:positionH relativeFrom="column">
                        <wp:posOffset>5505450</wp:posOffset>
                      </wp:positionH>
                      <wp:positionV relativeFrom="paragraph">
                        <wp:posOffset>93345</wp:posOffset>
                      </wp:positionV>
                      <wp:extent cx="5080" cy="147320"/>
                      <wp:effectExtent l="0" t="0" r="33020" b="24130"/>
                      <wp:wrapNone/>
                      <wp:docPr id="20" name="Straight Connector 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080" cy="14732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3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1E2798E4" id="Straight Connector 20" o:spid="_x0000_s1026" style="position:absolute;z-index:25180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33.5pt,7.35pt" to="433.9pt,18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" strokecolor="#4472c4 [3204]" strokeweight="1.5pt">
                      <v:stroke joinstyle="miter"/>
                    </v:line>
                  </w:pict>
                </mc:Fallback>
              </mc:AlternateContent>
            </w:r>
            <w:r w:rsidR="009A70F4">
              <w:rPr>
                <w:rFonts w:ascii="Tahoma" w:eastAsia="Times New Roman" w:hAnsi="Tahoma" w:cs="Tahoma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802624" behindDoc="0" locked="0" layoutInCell="1" allowOverlap="1" wp14:anchorId="54A3FC4C" wp14:editId="3212D73D">
                      <wp:simplePos x="0" y="0"/>
                      <wp:positionH relativeFrom="column">
                        <wp:posOffset>3407410</wp:posOffset>
                      </wp:positionH>
                      <wp:positionV relativeFrom="paragraph">
                        <wp:posOffset>106045</wp:posOffset>
                      </wp:positionV>
                      <wp:extent cx="5080" cy="147320"/>
                      <wp:effectExtent l="0" t="0" r="33020" b="24130"/>
                      <wp:wrapNone/>
                      <wp:docPr id="5" name="Straight Connector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080" cy="14732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3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370F391B" id="Straight Connector 5" o:spid="_x0000_s1026" style="position:absolute;z-index:25180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68.3pt,8.35pt" to="268.7pt,19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" strokecolor="#4472c4 [3204]" strokeweight="1.5pt">
                      <v:stroke joinstyle="miter"/>
                    </v:line>
                  </w:pict>
                </mc:Fallback>
              </mc:AlternateContent>
            </w:r>
          </w:p>
          <w:p w14:paraId="3F39E5C0" w14:textId="0DA8D7BE" w:rsidR="009A70F4" w:rsidRDefault="00EC68B5" w:rsidP="009A70F4">
            <w:pPr>
              <w:rPr>
                <w:rFonts w:ascii="Tahoma" w:eastAsia="Times New Roman" w:hAnsi="Tahoma" w:cs="Tahoma"/>
                <w:sz w:val="20"/>
                <w:szCs w:val="20"/>
              </w:rPr>
            </w:pPr>
            <w:r>
              <w:rPr>
                <w:rFonts w:ascii="Tahoma" w:eastAsia="Times New Roman" w:hAnsi="Tahoma" w:cs="Tahoma"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341248" behindDoc="0" locked="0" layoutInCell="1" allowOverlap="1" wp14:anchorId="1372EA9B" wp14:editId="2FC48946">
                      <wp:simplePos x="0" y="0"/>
                      <wp:positionH relativeFrom="column">
                        <wp:posOffset>3838941</wp:posOffset>
                      </wp:positionH>
                      <wp:positionV relativeFrom="paragraph">
                        <wp:posOffset>-82226</wp:posOffset>
                      </wp:positionV>
                      <wp:extent cx="56520" cy="212760"/>
                      <wp:effectExtent l="38100" t="38100" r="38735" b="34925"/>
                      <wp:wrapNone/>
                      <wp:docPr id="561" name="Ink 56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6520" cy="212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8F92B9B" id="Ink 561" o:spid="_x0000_s1026" type="#_x0000_t75" style="position:absolute;margin-left:301.95pt;margin-top:-6.8pt;width:5.15pt;height:17.45pt;z-index:25234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">
                      <v:imagedata r:id="rId136" o:title=""/>
                    </v:shape>
                  </w:pict>
                </mc:Fallback>
              </mc:AlternateContent>
            </w:r>
            <w:r w:rsidR="009A70F4">
              <w:rPr>
                <w:rFonts w:ascii="Tahoma" w:eastAsia="Times New Roman" w:hAnsi="Tahoma" w:cs="Tahoma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800576" behindDoc="0" locked="0" layoutInCell="1" allowOverlap="1" wp14:anchorId="17D7FAA8" wp14:editId="21ADB58E">
                      <wp:simplePos x="0" y="0"/>
                      <wp:positionH relativeFrom="column">
                        <wp:posOffset>497987</wp:posOffset>
                      </wp:positionH>
                      <wp:positionV relativeFrom="paragraph">
                        <wp:posOffset>25400</wp:posOffset>
                      </wp:positionV>
                      <wp:extent cx="5562600" cy="5080"/>
                      <wp:effectExtent l="38100" t="76200" r="95250" b="90170"/>
                      <wp:wrapNone/>
                      <wp:docPr id="2" name="Straight Arrow Connector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562600" cy="5080"/>
                              </a:xfrm>
                              <a:prstGeom prst="straightConnector1">
                                <a:avLst/>
                              </a:prstGeom>
                              <a:ln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3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2AB63D27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2" o:spid="_x0000_s1026" type="#_x0000_t32" style="position:absolute;margin-left:39.2pt;margin-top:2pt;width:438pt;height:.4pt;z-index:25180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" strokecolor="#4472c4 [3204]" strokeweight="1.5pt">
                      <v:stroke startarrow="block" endarrow="block" joinstyle="miter"/>
                    </v:shape>
                  </w:pict>
                </mc:Fallback>
              </mc:AlternateContent>
            </w:r>
          </w:p>
          <w:p w14:paraId="2B2FD430" w14:textId="5CF1D8CE" w:rsidR="009A70F4" w:rsidRDefault="00EC68B5" w:rsidP="009A70F4">
            <w:pPr>
              <w:rPr>
                <w:rFonts w:ascii="Tahoma" w:eastAsia="Times New Roman" w:hAnsi="Tahoma" w:cs="Tahoma"/>
                <w:sz w:val="20"/>
                <w:szCs w:val="20"/>
              </w:rPr>
            </w:pPr>
            <w:r>
              <w:rPr>
                <w:rFonts w:ascii="Tahoma" w:eastAsia="Times New Roman" w:hAnsi="Tahoma" w:cs="Tahoma"/>
                <w:noProof/>
                <w:sz w:val="20"/>
                <w:szCs w:val="20"/>
              </w:rPr>
              <mc:AlternateContent>
                <mc:Choice Requires="wpi">
                  <w:drawing>
                    <wp:anchor distT="0" distB="0" distL="114300" distR="114300" simplePos="0" relativeHeight="252356608" behindDoc="0" locked="0" layoutInCell="1" allowOverlap="1" wp14:anchorId="72DC2048" wp14:editId="67A10AE9">
                      <wp:simplePos x="0" y="0"/>
                      <wp:positionH relativeFrom="column">
                        <wp:posOffset>2115185</wp:posOffset>
                      </wp:positionH>
                      <wp:positionV relativeFrom="paragraph">
                        <wp:posOffset>-269875</wp:posOffset>
                      </wp:positionV>
                      <wp:extent cx="218150" cy="583780"/>
                      <wp:effectExtent l="38100" t="38100" r="48895" b="45085"/>
                      <wp:wrapNone/>
                      <wp:docPr id="576" name="Ink 57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18150" cy="5837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36BA86F" id="Ink 576" o:spid="_x0000_s1026" type="#_x0000_t75" style="position:absolute;margin-left:166.2pt;margin-top:-21.6pt;width:17.9pt;height:46.65pt;z-index:25235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">
                      <v:imagedata r:id="rId138" o:title=""/>
                    </v:shape>
                  </w:pict>
                </mc:Fallback>
              </mc:AlternateContent>
            </w:r>
          </w:p>
          <w:p w14:paraId="64EBFC51" w14:textId="4E25E4FE" w:rsidR="009A70F4" w:rsidRDefault="009A70F4" w:rsidP="009A70F4">
            <w:pPr>
              <w:rPr>
                <w:rFonts w:ascii="Tahoma" w:eastAsia="Times New Roman" w:hAnsi="Tahoma" w:cs="Tahoma"/>
                <w:sz w:val="20"/>
                <w:szCs w:val="20"/>
              </w:rPr>
            </w:pPr>
          </w:p>
          <w:p w14:paraId="4C3BA92F" w14:textId="675C3633" w:rsidR="009A70F4" w:rsidRDefault="009A70F4" w:rsidP="009A70F4">
            <w:pPr>
              <w:rPr>
                <w:rFonts w:ascii="Tahoma" w:eastAsia="Times New Roman" w:hAnsi="Tahoma" w:cs="Tahoma"/>
                <w:color w:val="FF0000"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sz w:val="20"/>
                <w:szCs w:val="20"/>
              </w:rPr>
              <w:t xml:space="preserve">          </w:t>
            </w:r>
            <w:r w:rsidRPr="001E7162">
              <w:rPr>
                <w:rFonts w:ascii="Tahoma" w:eastAsia="Times New Roman" w:hAnsi="Tahoma" w:cs="Tahoma"/>
                <w:sz w:val="28"/>
                <w:szCs w:val="28"/>
              </w:rPr>
              <w:t xml:space="preserve"> </w:t>
            </w:r>
            <w:r w:rsidR="00EC68B5">
              <w:rPr>
                <w:rFonts w:ascii="Tahoma" w:eastAsia="Times New Roman" w:hAnsi="Tahoma" w:cs="Tahoma"/>
                <w:color w:val="FF0000"/>
                <w:sz w:val="28"/>
                <w:szCs w:val="28"/>
              </w:rPr>
              <w:t xml:space="preserve">In general, students should be able to approximate ¼, know that 3/5 is more than ½, know that 1/3 is bigger than 0.25, etc.  They may use strategies like creating a common denominator. You can prompt them to approximate rather than drawing tic marks on their number line.  They can draw tic marks if they want </w:t>
            </w:r>
            <w:proofErr w:type="gramStart"/>
            <w:r w:rsidR="00EC68B5">
              <w:rPr>
                <w:rFonts w:ascii="Tahoma" w:eastAsia="Times New Roman" w:hAnsi="Tahoma" w:cs="Tahoma"/>
                <w:color w:val="FF0000"/>
                <w:sz w:val="28"/>
                <w:szCs w:val="28"/>
              </w:rPr>
              <w:t>as long as</w:t>
            </w:r>
            <w:proofErr w:type="gramEnd"/>
            <w:r w:rsidR="00EC68B5">
              <w:rPr>
                <w:rFonts w:ascii="Tahoma" w:eastAsia="Times New Roman" w:hAnsi="Tahoma" w:cs="Tahoma"/>
                <w:color w:val="FF0000"/>
                <w:sz w:val="28"/>
                <w:szCs w:val="28"/>
              </w:rPr>
              <w:t xml:space="preserve"> they aren’t anxious about it.</w:t>
            </w:r>
          </w:p>
          <w:p w14:paraId="57983D69" w14:textId="67167C3A" w:rsidR="00EC68B5" w:rsidRPr="00EC68B5" w:rsidRDefault="00EC68B5" w:rsidP="009A70F4">
            <w:pPr>
              <w:rPr>
                <w:rFonts w:ascii="Tahoma" w:eastAsia="Times New Roman" w:hAnsi="Tahoma" w:cs="Tahoma"/>
                <w:color w:val="FF0000"/>
                <w:sz w:val="20"/>
                <w:szCs w:val="20"/>
              </w:rPr>
            </w:pPr>
            <w:r>
              <w:rPr>
                <w:rFonts w:ascii="Tahoma" w:eastAsia="Times New Roman" w:hAnsi="Tahoma" w:cs="Tahoma"/>
                <w:color w:val="FF0000"/>
                <w:sz w:val="20"/>
                <w:szCs w:val="20"/>
              </w:rPr>
              <w:t xml:space="preserve">We would record if students </w:t>
            </w:r>
            <w:proofErr w:type="gramStart"/>
            <w:r>
              <w:rPr>
                <w:rFonts w:ascii="Tahoma" w:eastAsia="Times New Roman" w:hAnsi="Tahoma" w:cs="Tahoma"/>
                <w:color w:val="FF0000"/>
                <w:sz w:val="20"/>
                <w:szCs w:val="20"/>
              </w:rPr>
              <w:t>aren’t</w:t>
            </w:r>
            <w:proofErr w:type="gramEnd"/>
            <w:r>
              <w:rPr>
                <w:rFonts w:ascii="Tahoma" w:eastAsia="Times New Roman" w:hAnsi="Tahoma" w:cs="Tahoma"/>
                <w:color w:val="FF0000"/>
                <w:sz w:val="20"/>
                <w:szCs w:val="20"/>
              </w:rPr>
              <w:t xml:space="preserve"> able to have a “sense” of the number, and need to create common denominators.</w:t>
            </w:r>
          </w:p>
          <w:p w14:paraId="0B114A46" w14:textId="2EADD537" w:rsidR="009A70F4" w:rsidRDefault="009A70F4" w:rsidP="009A70F4"/>
        </w:tc>
      </w:tr>
      <w:tr w:rsidR="009A70F4" w14:paraId="03E80AD2" w14:textId="77777777" w:rsidTr="009A70F4">
        <w:trPr>
          <w:trHeight w:val="392"/>
        </w:trPr>
        <w:tc>
          <w:tcPr>
            <w:tcW w:w="10349" w:type="dxa"/>
            <w:gridSpan w:val="2"/>
          </w:tcPr>
          <w:p w14:paraId="4FF1A231" w14:textId="4A8FA828" w:rsidR="009A70F4" w:rsidRDefault="009A70F4" w:rsidP="009A70F4">
            <w:r>
              <w:rPr>
                <w:rFonts w:ascii="Tahoma" w:eastAsia="Times New Roman" w:hAnsi="Tahoma" w:cs="Tahoma"/>
                <w:sz w:val="20"/>
                <w:szCs w:val="20"/>
              </w:rPr>
              <w:t>N 7.3 Fraction and Decimal</w:t>
            </w:r>
          </w:p>
        </w:tc>
      </w:tr>
      <w:tr w:rsidR="009A70F4" w14:paraId="793008C6" w14:textId="77777777" w:rsidTr="00DE254E">
        <w:trPr>
          <w:trHeight w:val="2684"/>
        </w:trPr>
        <w:tc>
          <w:tcPr>
            <w:tcW w:w="4679" w:type="dxa"/>
          </w:tcPr>
          <w:p w14:paraId="64E2BC69" w14:textId="51261625" w:rsidR="009A70F4" w:rsidRDefault="009A70F4" w:rsidP="009A70F4">
            <w:pPr>
              <w:rPr>
                <w:rFonts w:ascii="Tahoma" w:eastAsia="Times New Roman" w:hAnsi="Tahoma" w:cs="Tahoma"/>
                <w:color w:val="FF0000"/>
                <w:sz w:val="32"/>
                <w:szCs w:val="32"/>
              </w:rPr>
            </w:pPr>
            <w:r>
              <w:rPr>
                <w:rFonts w:ascii="Tahoma" w:eastAsia="Times New Roman" w:hAnsi="Tahoma" w:cs="Tahoma"/>
                <w:sz w:val="28"/>
                <w:szCs w:val="28"/>
              </w:rPr>
              <w:t>3</w:t>
            </w:r>
            <w:r w:rsidR="0052165E">
              <w:rPr>
                <w:rFonts w:ascii="Tahoma" w:eastAsia="Times New Roman" w:hAnsi="Tahoma" w:cs="Tahoma"/>
                <w:sz w:val="28"/>
                <w:szCs w:val="28"/>
              </w:rPr>
              <w:t>3</w:t>
            </w:r>
            <w:r>
              <w:rPr>
                <w:rFonts w:ascii="Tahoma" w:eastAsia="Times New Roman" w:hAnsi="Tahoma" w:cs="Tahoma"/>
                <w:sz w:val="28"/>
                <w:szCs w:val="28"/>
              </w:rPr>
              <w:t xml:space="preserve">) </w:t>
            </w:r>
            <w:r w:rsidRPr="00066BA1">
              <w:rPr>
                <w:rFonts w:ascii="Tahoma" w:eastAsia="Times New Roman" w:hAnsi="Tahoma" w:cs="Tahoma"/>
                <w:sz w:val="28"/>
                <w:szCs w:val="28"/>
              </w:rPr>
              <w:t>Add</w:t>
            </w:r>
            <w:r w:rsidR="00EC68B5">
              <w:rPr>
                <w:rFonts w:ascii="Tahoma" w:eastAsia="Times New Roman" w:hAnsi="Tahoma" w:cs="Tahoma"/>
                <w:sz w:val="28"/>
                <w:szCs w:val="28"/>
              </w:rPr>
              <w:t xml:space="preserve">   </w:t>
            </w:r>
            <m:oMath>
              <m:r>
                <w:rPr>
                  <w:rFonts w:ascii="Cambria Math" w:eastAsia="Times New Roman" w:hAnsi="Cambria Math" w:cs="Tahoma"/>
                  <w:sz w:val="32"/>
                  <w:szCs w:val="32"/>
                </w:rPr>
                <m:t xml:space="preserve">6 </m:t>
              </m:r>
              <m:f>
                <m:fPr>
                  <m:ctrlPr>
                    <w:rPr>
                      <w:rFonts w:ascii="Cambria Math" w:eastAsia="Times New Roman" w:hAnsi="Cambria Math" w:cs="Tahoma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eastAsia="Times New Roman" w:hAnsi="Cambria Math" w:cs="Tahoma"/>
                      <w:sz w:val="32"/>
                      <w:szCs w:val="32"/>
                    </w:rPr>
                    <m:t>2</m:t>
                  </m:r>
                </m:num>
                <m:den>
                  <m:r>
                    <w:rPr>
                      <w:rFonts w:ascii="Cambria Math" w:eastAsia="Times New Roman" w:hAnsi="Cambria Math" w:cs="Tahoma"/>
                      <w:sz w:val="32"/>
                      <w:szCs w:val="32"/>
                    </w:rPr>
                    <m:t>3</m:t>
                  </m:r>
                </m:den>
              </m:f>
              <m:r>
                <w:rPr>
                  <w:rFonts w:ascii="Cambria Math" w:eastAsia="Times New Roman" w:hAnsi="Cambria Math" w:cs="Tahoma"/>
                  <w:sz w:val="32"/>
                  <w:szCs w:val="32"/>
                </w:rPr>
                <m:t xml:space="preserve">+1 </m:t>
              </m:r>
              <m:f>
                <m:fPr>
                  <m:ctrlPr>
                    <w:rPr>
                      <w:rFonts w:ascii="Cambria Math" w:eastAsia="Times New Roman" w:hAnsi="Cambria Math" w:cs="Tahoma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eastAsia="Times New Roman" w:hAnsi="Cambria Math" w:cs="Tahoma"/>
                      <w:sz w:val="32"/>
                      <w:szCs w:val="32"/>
                    </w:rPr>
                    <m:t>5</m:t>
                  </m:r>
                </m:num>
                <m:den>
                  <m:r>
                    <w:rPr>
                      <w:rFonts w:ascii="Cambria Math" w:eastAsia="Times New Roman" w:hAnsi="Cambria Math" w:cs="Tahoma"/>
                      <w:sz w:val="32"/>
                      <w:szCs w:val="32"/>
                    </w:rPr>
                    <m:t>6</m:t>
                  </m:r>
                </m:den>
              </m:f>
              <m:r>
                <w:rPr>
                  <w:rFonts w:ascii="Cambria Math" w:eastAsia="Times New Roman" w:hAnsi="Cambria Math" w:cs="Tahoma"/>
                  <w:sz w:val="32"/>
                  <w:szCs w:val="32"/>
                </w:rPr>
                <m:t>=</m:t>
              </m:r>
            </m:oMath>
            <w:r w:rsidR="00EC68B5">
              <w:rPr>
                <w:rFonts w:ascii="Tahoma" w:eastAsia="Times New Roman" w:hAnsi="Tahoma" w:cs="Tahoma"/>
                <w:color w:val="FF0000"/>
                <w:sz w:val="32"/>
                <w:szCs w:val="32"/>
              </w:rPr>
              <w:t>8 ½</w:t>
            </w:r>
          </w:p>
          <w:p w14:paraId="137B19D7" w14:textId="7079BC5D" w:rsidR="009A70F4" w:rsidRDefault="00EC68B5" w:rsidP="009A70F4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65152" behindDoc="0" locked="0" layoutInCell="1" allowOverlap="1" wp14:anchorId="4E3C3051" wp14:editId="7510BF2F">
                      <wp:simplePos x="0" y="0"/>
                      <wp:positionH relativeFrom="column">
                        <wp:posOffset>2421255</wp:posOffset>
                      </wp:positionH>
                      <wp:positionV relativeFrom="paragraph">
                        <wp:posOffset>1016635</wp:posOffset>
                      </wp:positionV>
                      <wp:extent cx="257805" cy="252595"/>
                      <wp:effectExtent l="38100" t="38100" r="47625" b="33655"/>
                      <wp:wrapNone/>
                      <wp:docPr id="711" name="Ink 71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57805" cy="25259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7866ABE" id="Ink 711" o:spid="_x0000_s1026" type="#_x0000_t75" style="position:absolute;margin-left:190.3pt;margin-top:79.7pt;width:21.05pt;height:20.6pt;z-index:25246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">
                      <v:imagedata r:id="rId14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60032" behindDoc="0" locked="0" layoutInCell="1" allowOverlap="1" wp14:anchorId="5981A4A3" wp14:editId="5743ACDB">
                      <wp:simplePos x="0" y="0"/>
                      <wp:positionH relativeFrom="column">
                        <wp:posOffset>1494155</wp:posOffset>
                      </wp:positionH>
                      <wp:positionV relativeFrom="paragraph">
                        <wp:posOffset>18415</wp:posOffset>
                      </wp:positionV>
                      <wp:extent cx="1117080" cy="1413720"/>
                      <wp:effectExtent l="38100" t="38100" r="45085" b="34290"/>
                      <wp:wrapNone/>
                      <wp:docPr id="706" name="Ink 70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17080" cy="1413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4A6B513" id="Ink 706" o:spid="_x0000_s1026" type="#_x0000_t75" style="position:absolute;margin-left:117.3pt;margin-top:1.1pt;width:88.65pt;height:112pt;z-index:25246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">
                      <v:imagedata r:id="rId14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18048" behindDoc="0" locked="0" layoutInCell="1" allowOverlap="1" wp14:anchorId="2F343752" wp14:editId="6047C3A2">
                      <wp:simplePos x="0" y="0"/>
                      <wp:positionH relativeFrom="column">
                        <wp:posOffset>862965</wp:posOffset>
                      </wp:positionH>
                      <wp:positionV relativeFrom="paragraph">
                        <wp:posOffset>1167130</wp:posOffset>
                      </wp:positionV>
                      <wp:extent cx="432455" cy="194015"/>
                      <wp:effectExtent l="38100" t="38100" r="5715" b="34925"/>
                      <wp:wrapNone/>
                      <wp:docPr id="665" name="Ink 66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32455" cy="19401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CBD1100" id="Ink 665" o:spid="_x0000_s1026" type="#_x0000_t75" style="position:absolute;margin-left:67.6pt;margin-top:91.55pt;width:34.75pt;height:16pt;z-index:25241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">
                      <v:imagedata r:id="rId14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19072" behindDoc="0" locked="0" layoutInCell="1" allowOverlap="1" wp14:anchorId="75D4E15A" wp14:editId="3C28FB70">
                      <wp:simplePos x="0" y="0"/>
                      <wp:positionH relativeFrom="column">
                        <wp:posOffset>1202690</wp:posOffset>
                      </wp:positionH>
                      <wp:positionV relativeFrom="paragraph">
                        <wp:posOffset>761365</wp:posOffset>
                      </wp:positionV>
                      <wp:extent cx="112655" cy="294475"/>
                      <wp:effectExtent l="38100" t="38100" r="20955" b="48895"/>
                      <wp:wrapNone/>
                      <wp:docPr id="666" name="Ink 66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2655" cy="29447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1F16FF3" id="Ink 666" o:spid="_x0000_s1026" type="#_x0000_t75" style="position:absolute;margin-left:94.35pt;margin-top:59.6pt;width:9.55pt;height:23.9pt;z-index:25241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">
                      <v:imagedata r:id="rId14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99616" behindDoc="0" locked="0" layoutInCell="1" allowOverlap="1" wp14:anchorId="229D1AED" wp14:editId="4A59BC27">
                      <wp:simplePos x="0" y="0"/>
                      <wp:positionH relativeFrom="column">
                        <wp:posOffset>61595</wp:posOffset>
                      </wp:positionH>
                      <wp:positionV relativeFrom="paragraph">
                        <wp:posOffset>795655</wp:posOffset>
                      </wp:positionV>
                      <wp:extent cx="1037030" cy="283325"/>
                      <wp:effectExtent l="38100" t="38100" r="29845" b="40640"/>
                      <wp:wrapNone/>
                      <wp:docPr id="647" name="Ink 64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37030" cy="28332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0C02BBC" id="Ink 647" o:spid="_x0000_s1026" type="#_x0000_t75" style="position:absolute;margin-left:4.5pt;margin-top:62.3pt;width:82.35pt;height:23pt;z-index:25239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">
                      <v:imagedata r:id="rId14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00640" behindDoc="0" locked="0" layoutInCell="1" allowOverlap="1" wp14:anchorId="0CAAFE85" wp14:editId="6F940413">
                      <wp:simplePos x="0" y="0"/>
                      <wp:positionH relativeFrom="column">
                        <wp:posOffset>160020</wp:posOffset>
                      </wp:positionH>
                      <wp:positionV relativeFrom="paragraph">
                        <wp:posOffset>387985</wp:posOffset>
                      </wp:positionV>
                      <wp:extent cx="463375" cy="315510"/>
                      <wp:effectExtent l="38100" t="38100" r="32385" b="46990"/>
                      <wp:wrapNone/>
                      <wp:docPr id="648" name="Ink 64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63375" cy="31551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865BCAB" id="Ink 648" o:spid="_x0000_s1026" type="#_x0000_t75" style="position:absolute;margin-left:12.25pt;margin-top:30.2pt;width:37.2pt;height:25.55pt;z-index:25240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">
                      <v:imagedata r:id="rId15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376064" behindDoc="0" locked="0" layoutInCell="1" allowOverlap="1" wp14:anchorId="7E5D4702" wp14:editId="4247A1F5">
                      <wp:simplePos x="0" y="0"/>
                      <wp:positionH relativeFrom="column">
                        <wp:posOffset>29210</wp:posOffset>
                      </wp:positionH>
                      <wp:positionV relativeFrom="paragraph">
                        <wp:posOffset>33655</wp:posOffset>
                      </wp:positionV>
                      <wp:extent cx="552600" cy="603720"/>
                      <wp:effectExtent l="38100" t="38100" r="38100" b="44450"/>
                      <wp:wrapNone/>
                      <wp:docPr id="624" name="Ink 62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52450" cy="603720"/>
                            </w14:xfrm>
                          </w14:contentPart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7612BC0" id="Ink 624" o:spid="_x0000_s1026" type="#_x0000_t75" style="position:absolute;margin-left:1.95pt;margin-top:2.3pt;width:44.2pt;height:48.25pt;z-index:2523760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">
                      <v:imagedata r:id="rId152" o:title=""/>
                    </v:shape>
                  </w:pict>
                </mc:Fallback>
              </mc:AlternateContent>
            </w:r>
          </w:p>
        </w:tc>
        <w:tc>
          <w:tcPr>
            <w:tcW w:w="5670" w:type="dxa"/>
          </w:tcPr>
          <w:p w14:paraId="4B8CE3A8" w14:textId="644625F7" w:rsidR="009A70F4" w:rsidRPr="00353D0C" w:rsidRDefault="009A70F4" w:rsidP="009A70F4">
            <w:pPr>
              <w:rPr>
                <w:rFonts w:ascii="Tahoma" w:eastAsia="Times New Roman" w:hAnsi="Tahoma" w:cs="Tahoma"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sz w:val="28"/>
                <w:szCs w:val="28"/>
              </w:rPr>
              <w:t>3</w:t>
            </w:r>
            <w:r w:rsidR="0052165E">
              <w:rPr>
                <w:rFonts w:ascii="Tahoma" w:eastAsia="Times New Roman" w:hAnsi="Tahoma" w:cs="Tahoma"/>
                <w:sz w:val="28"/>
                <w:szCs w:val="28"/>
              </w:rPr>
              <w:t>4</w:t>
            </w:r>
            <w:r>
              <w:rPr>
                <w:rFonts w:ascii="Tahoma" w:eastAsia="Times New Roman" w:hAnsi="Tahoma" w:cs="Tahoma"/>
                <w:sz w:val="28"/>
                <w:szCs w:val="28"/>
              </w:rPr>
              <w:t xml:space="preserve">) </w:t>
            </w:r>
            <w:r w:rsidRPr="00353D0C">
              <w:rPr>
                <w:rFonts w:ascii="Tahoma" w:eastAsia="Times New Roman" w:hAnsi="Tahoma" w:cs="Tahoma"/>
                <w:sz w:val="28"/>
                <w:szCs w:val="28"/>
              </w:rPr>
              <w:t>Subtract</w:t>
            </w:r>
            <w:r w:rsidR="002F3D9C">
              <w:rPr>
                <w:rFonts w:ascii="Tahoma" w:eastAsia="Times New Roman" w:hAnsi="Tahoma" w:cs="Tahoma"/>
                <w:sz w:val="28"/>
                <w:szCs w:val="28"/>
              </w:rPr>
              <w:t xml:space="preserve">  </w:t>
            </w:r>
            <m:oMath>
              <m:r>
                <w:rPr>
                  <w:rFonts w:ascii="Cambria Math" w:eastAsia="Times New Roman" w:hAnsi="Cambria Math" w:cs="Tahoma"/>
                  <w:sz w:val="28"/>
                  <w:szCs w:val="28"/>
                </w:rPr>
                <m:t xml:space="preserve">4-1 </m:t>
              </m:r>
              <m:f>
                <m:fPr>
                  <m:ctrlPr>
                    <w:rPr>
                      <w:rFonts w:ascii="Cambria Math" w:eastAsia="Times New Roman" w:hAnsi="Cambria Math" w:cs="Tahoma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Times New Roman" w:hAnsi="Cambria Math" w:cs="Tahoma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 w:cs="Tahoma"/>
                      <w:sz w:val="28"/>
                      <w:szCs w:val="28"/>
                    </w:rPr>
                    <m:t>5</m:t>
                  </m:r>
                </m:den>
              </m:f>
              <m:r>
                <w:rPr>
                  <w:rFonts w:ascii="Cambria Math" w:eastAsia="Times New Roman" w:hAnsi="Cambria Math" w:cs="Tahoma"/>
                  <w:color w:val="FF0000"/>
                  <w:sz w:val="28"/>
                  <w:szCs w:val="28"/>
                </w:rPr>
                <m:t>2</m:t>
              </m:r>
              <m:f>
                <m:fPr>
                  <m:ctrlPr>
                    <w:rPr>
                      <w:rFonts w:ascii="Cambria Math" w:eastAsia="Times New Roman" w:hAnsi="Cambria Math" w:cs="Tahoma"/>
                      <w:i/>
                      <w:color w:val="FF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Times New Roman" w:hAnsi="Cambria Math" w:cs="Tahoma"/>
                      <w:color w:val="FF0000"/>
                      <w:sz w:val="28"/>
                      <w:szCs w:val="28"/>
                    </w:rPr>
                    <m:t xml:space="preserve"> 4</m:t>
                  </m:r>
                </m:num>
                <m:den>
                  <m:r>
                    <w:rPr>
                      <w:rFonts w:ascii="Cambria Math" w:eastAsia="Times New Roman" w:hAnsi="Cambria Math" w:cs="Tahoma"/>
                      <w:color w:val="FF0000"/>
                      <w:sz w:val="28"/>
                      <w:szCs w:val="28"/>
                    </w:rPr>
                    <m:t>5</m:t>
                  </m:r>
                </m:den>
              </m:f>
            </m:oMath>
          </w:p>
          <w:p w14:paraId="749AFEDB" w14:textId="13790BEB" w:rsidR="009A70F4" w:rsidRDefault="002F3D9C" w:rsidP="009A70F4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517376" behindDoc="0" locked="0" layoutInCell="1" allowOverlap="1" wp14:anchorId="07D9F0C2" wp14:editId="2DD4347E">
                      <wp:simplePos x="0" y="0"/>
                      <wp:positionH relativeFrom="column">
                        <wp:posOffset>1873885</wp:posOffset>
                      </wp:positionH>
                      <wp:positionV relativeFrom="paragraph">
                        <wp:posOffset>179705</wp:posOffset>
                      </wp:positionV>
                      <wp:extent cx="1124115" cy="395605"/>
                      <wp:effectExtent l="38100" t="38100" r="38100" b="42545"/>
                      <wp:wrapNone/>
                      <wp:docPr id="762" name="Ink 76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24115" cy="39560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426031E" id="Ink 762" o:spid="_x0000_s1026" type="#_x0000_t75" style="position:absolute;margin-left:147.2pt;margin-top:13.8pt;width:89.2pt;height:31.85pt;z-index:25251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">
                      <v:imagedata r:id="rId15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506112" behindDoc="0" locked="0" layoutInCell="1" allowOverlap="1" wp14:anchorId="32D9B717" wp14:editId="0517BF5A">
                      <wp:simplePos x="0" y="0"/>
                      <wp:positionH relativeFrom="column">
                        <wp:posOffset>2301875</wp:posOffset>
                      </wp:positionH>
                      <wp:positionV relativeFrom="paragraph">
                        <wp:posOffset>-53340</wp:posOffset>
                      </wp:positionV>
                      <wp:extent cx="138430" cy="220495"/>
                      <wp:effectExtent l="38100" t="38100" r="0" b="46355"/>
                      <wp:wrapNone/>
                      <wp:docPr id="751" name="Ink 75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8430" cy="22049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952A956" id="Ink 751" o:spid="_x0000_s1026" type="#_x0000_t75" style="position:absolute;margin-left:180.9pt;margin-top:-4.55pt;width:11.6pt;height:18.05pt;z-index:25250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">
                      <v:imagedata r:id="rId15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503040" behindDoc="0" locked="0" layoutInCell="1" allowOverlap="1" wp14:anchorId="76CACAD3" wp14:editId="015B115D">
                      <wp:simplePos x="0" y="0"/>
                      <wp:positionH relativeFrom="column">
                        <wp:posOffset>17780</wp:posOffset>
                      </wp:positionH>
                      <wp:positionV relativeFrom="paragraph">
                        <wp:posOffset>422275</wp:posOffset>
                      </wp:positionV>
                      <wp:extent cx="777430" cy="706200"/>
                      <wp:effectExtent l="38100" t="38100" r="22860" b="36830"/>
                      <wp:wrapNone/>
                      <wp:docPr id="748" name="Ink 74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77430" cy="706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B4D481F" id="Ink 748" o:spid="_x0000_s1026" type="#_x0000_t75" style="position:absolute;margin-left:1.05pt;margin-top:32.9pt;width:61.9pt;height:56.3pt;z-index:25250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">
                      <v:imagedata r:id="rId15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475392" behindDoc="0" locked="0" layoutInCell="1" allowOverlap="1" wp14:anchorId="7B63B716" wp14:editId="2CF82BFF">
                      <wp:simplePos x="0" y="0"/>
                      <wp:positionH relativeFrom="column">
                        <wp:posOffset>-20320</wp:posOffset>
                      </wp:positionH>
                      <wp:positionV relativeFrom="paragraph">
                        <wp:posOffset>52070</wp:posOffset>
                      </wp:positionV>
                      <wp:extent cx="592840" cy="231775"/>
                      <wp:effectExtent l="38100" t="19050" r="0" b="34925"/>
                      <wp:wrapNone/>
                      <wp:docPr id="721" name="Ink 72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92840" cy="23177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EDF9C86" id="Ink 721" o:spid="_x0000_s1026" type="#_x0000_t75" style="position:absolute;margin-left:-1.95pt;margin-top:3.75pt;width:47.4pt;height:18.95pt;z-index:25247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">
                      <v:imagedata r:id="rId160" o:title=""/>
                    </v:shape>
                  </w:pict>
                </mc:Fallback>
              </mc:AlternateContent>
            </w:r>
          </w:p>
        </w:tc>
      </w:tr>
      <w:tr w:rsidR="009A70F4" w14:paraId="0032028B" w14:textId="77777777" w:rsidTr="00DE254E">
        <w:trPr>
          <w:trHeight w:val="269"/>
        </w:trPr>
        <w:tc>
          <w:tcPr>
            <w:tcW w:w="4679" w:type="dxa"/>
          </w:tcPr>
          <w:p w14:paraId="31DA3DAD" w14:textId="7706795F" w:rsidR="009A70F4" w:rsidRDefault="009A70F4" w:rsidP="009A70F4">
            <w:r w:rsidRPr="00353D0C">
              <w:rPr>
                <w:rFonts w:ascii="Tahoma" w:eastAsia="Times New Roman" w:hAnsi="Tahoma" w:cs="Tahoma"/>
                <w:sz w:val="20"/>
                <w:szCs w:val="20"/>
              </w:rPr>
              <w:t xml:space="preserve">N7.5 </w:t>
            </w:r>
            <w:r w:rsidRPr="00353D0C">
              <w:rPr>
                <w:rFonts w:ascii="Tahoma" w:eastAsia="Times New Roman" w:hAnsi="Tahoma" w:cs="Tahoma"/>
                <w:i/>
                <w:iCs/>
                <w:sz w:val="20"/>
                <w:szCs w:val="20"/>
              </w:rPr>
              <w:t>Fraction</w:t>
            </w:r>
          </w:p>
        </w:tc>
        <w:tc>
          <w:tcPr>
            <w:tcW w:w="5670" w:type="dxa"/>
          </w:tcPr>
          <w:p w14:paraId="1C7CF0E3" w14:textId="4E6B2D71" w:rsidR="009A70F4" w:rsidRDefault="009A70F4" w:rsidP="009A70F4">
            <w:r w:rsidRPr="00353D0C">
              <w:rPr>
                <w:rFonts w:ascii="Tahoma" w:eastAsia="Times New Roman" w:hAnsi="Tahoma" w:cs="Tahoma"/>
                <w:sz w:val="20"/>
                <w:szCs w:val="20"/>
              </w:rPr>
              <w:t xml:space="preserve">N7.5 </w:t>
            </w:r>
            <w:r w:rsidRPr="00353D0C">
              <w:rPr>
                <w:rFonts w:ascii="Tahoma" w:eastAsia="Times New Roman" w:hAnsi="Tahoma" w:cs="Tahoma"/>
                <w:i/>
                <w:iCs/>
                <w:sz w:val="20"/>
                <w:szCs w:val="20"/>
              </w:rPr>
              <w:t>Fraction</w:t>
            </w:r>
          </w:p>
        </w:tc>
      </w:tr>
      <w:tr w:rsidR="009A70F4" w14:paraId="708C78B1" w14:textId="77777777" w:rsidTr="009A70F4">
        <w:trPr>
          <w:trHeight w:val="1988"/>
        </w:trPr>
        <w:tc>
          <w:tcPr>
            <w:tcW w:w="10349" w:type="dxa"/>
            <w:gridSpan w:val="2"/>
          </w:tcPr>
          <w:p w14:paraId="4665CCCD" w14:textId="0A1D644D" w:rsidR="009A70F4" w:rsidRDefault="009A70F4" w:rsidP="009A70F4">
            <w:pPr>
              <w:rPr>
                <w:rFonts w:ascii="Tahoma" w:eastAsia="Times New Roman" w:hAnsi="Tahoma" w:cs="Tahoma"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sz w:val="28"/>
                <w:szCs w:val="28"/>
              </w:rPr>
              <w:lastRenderedPageBreak/>
              <w:t>3</w:t>
            </w:r>
            <w:r w:rsidR="0052165E">
              <w:rPr>
                <w:rFonts w:ascii="Tahoma" w:eastAsia="Times New Roman" w:hAnsi="Tahoma" w:cs="Tahoma"/>
                <w:sz w:val="28"/>
                <w:szCs w:val="28"/>
              </w:rPr>
              <w:t>5</w:t>
            </w:r>
            <w:r>
              <w:rPr>
                <w:rFonts w:ascii="Tahoma" w:eastAsia="Times New Roman" w:hAnsi="Tahoma" w:cs="Tahoma"/>
                <w:sz w:val="28"/>
                <w:szCs w:val="28"/>
              </w:rPr>
              <w:t xml:space="preserve">) </w:t>
            </w:r>
            <w:r w:rsidRPr="00757913">
              <w:rPr>
                <w:rFonts w:ascii="Tahoma" w:eastAsia="Times New Roman" w:hAnsi="Tahoma" w:cs="Tahoma"/>
                <w:sz w:val="28"/>
                <w:szCs w:val="28"/>
              </w:rPr>
              <w:t xml:space="preserve">Insert either </w:t>
            </w:r>
            <w:r w:rsidRPr="008101EE">
              <w:rPr>
                <w:rFonts w:ascii="Tahoma" w:eastAsia="Times New Roman" w:hAnsi="Tahoma" w:cs="Tahoma"/>
                <w:b/>
                <w:sz w:val="28"/>
                <w:szCs w:val="28"/>
              </w:rPr>
              <w:t>&lt;</w:t>
            </w:r>
            <w:r w:rsidRPr="00757913">
              <w:rPr>
                <w:rFonts w:ascii="Tahoma" w:eastAsia="Times New Roman" w:hAnsi="Tahoma" w:cs="Tahoma"/>
                <w:sz w:val="28"/>
                <w:szCs w:val="28"/>
              </w:rPr>
              <w:t xml:space="preserve">  ,  </w:t>
            </w:r>
            <w:r w:rsidRPr="008101EE">
              <w:rPr>
                <w:rFonts w:ascii="Tahoma" w:eastAsia="Times New Roman" w:hAnsi="Tahoma" w:cs="Tahoma"/>
                <w:b/>
                <w:sz w:val="28"/>
                <w:szCs w:val="28"/>
              </w:rPr>
              <w:t>&gt;</w:t>
            </w:r>
            <w:r w:rsidRPr="00757913">
              <w:rPr>
                <w:rFonts w:ascii="Tahoma" w:eastAsia="Times New Roman" w:hAnsi="Tahoma" w:cs="Tahoma"/>
                <w:sz w:val="28"/>
                <w:szCs w:val="28"/>
              </w:rPr>
              <w:t xml:space="preserve">,  or </w:t>
            </w:r>
            <w:r w:rsidRPr="008101EE">
              <w:rPr>
                <w:rFonts w:ascii="Tahoma" w:eastAsia="Times New Roman" w:hAnsi="Tahoma" w:cs="Tahoma"/>
                <w:b/>
                <w:sz w:val="28"/>
                <w:szCs w:val="28"/>
              </w:rPr>
              <w:t xml:space="preserve"> =</w:t>
            </w:r>
            <w:r w:rsidRPr="00757913">
              <w:rPr>
                <w:rFonts w:ascii="Tahoma" w:eastAsia="Times New Roman" w:hAnsi="Tahoma" w:cs="Tahoma"/>
                <w:sz w:val="28"/>
                <w:szCs w:val="28"/>
              </w:rPr>
              <w:t xml:space="preserve"> </w:t>
            </w:r>
            <w:r>
              <w:rPr>
                <w:rFonts w:ascii="Tahoma" w:eastAsia="Times New Roman" w:hAnsi="Tahoma" w:cs="Tahoma"/>
                <w:sz w:val="28"/>
                <w:szCs w:val="28"/>
              </w:rPr>
              <w:t xml:space="preserve"> </w:t>
            </w:r>
            <w:r w:rsidRPr="00757913">
              <w:rPr>
                <w:rFonts w:ascii="Tahoma" w:eastAsia="Times New Roman" w:hAnsi="Tahoma" w:cs="Tahoma"/>
                <w:sz w:val="28"/>
                <w:szCs w:val="28"/>
              </w:rPr>
              <w:t>between these two</w:t>
            </w:r>
            <w:r>
              <w:rPr>
                <w:rFonts w:ascii="Tahoma" w:eastAsia="Times New Roman" w:hAnsi="Tahoma" w:cs="Tahoma"/>
                <w:sz w:val="28"/>
                <w:szCs w:val="28"/>
              </w:rPr>
              <w:t xml:space="preserve"> integers</w:t>
            </w:r>
          </w:p>
          <w:p w14:paraId="4A6EAF10" w14:textId="77777777" w:rsidR="009A70F4" w:rsidRDefault="009A70F4" w:rsidP="009A70F4">
            <w:pPr>
              <w:rPr>
                <w:rFonts w:ascii="Tahoma" w:eastAsia="Times New Roman" w:hAnsi="Tahoma" w:cs="Tahoma"/>
                <w:sz w:val="28"/>
                <w:szCs w:val="28"/>
              </w:rPr>
            </w:pPr>
            <w:r w:rsidRPr="005637DB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809792" behindDoc="0" locked="0" layoutInCell="1" allowOverlap="1" wp14:anchorId="69DC9C97" wp14:editId="4F704531">
                      <wp:simplePos x="0" y="0"/>
                      <wp:positionH relativeFrom="column">
                        <wp:posOffset>1718310</wp:posOffset>
                      </wp:positionH>
                      <wp:positionV relativeFrom="paragraph">
                        <wp:posOffset>200367</wp:posOffset>
                      </wp:positionV>
                      <wp:extent cx="342900" cy="342900"/>
                      <wp:effectExtent l="0" t="0" r="19050" b="19050"/>
                      <wp:wrapNone/>
                      <wp:docPr id="27" name="Rectangle 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29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prstDash val="dash"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7843D574" id="Rectangle 27" o:spid="_x0000_s1026" style="position:absolute;margin-left:135.3pt;margin-top:15.8pt;width:27pt;height:27pt;z-index:25180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" filled="f" strokecolor="#1f3763 [1604]" strokeweight="1pt">
                      <v:stroke dashstyle="dash"/>
                    </v:rect>
                  </w:pict>
                </mc:Fallback>
              </mc:AlternateContent>
            </w:r>
          </w:p>
          <w:p w14:paraId="1AB017C4" w14:textId="165D1746" w:rsidR="009A70F4" w:rsidRDefault="009A70F4" w:rsidP="009A70F4">
            <w:r w:rsidRPr="005637DB">
              <w:rPr>
                <w:rFonts w:ascii="Times New Roman" w:eastAsia="Times New Roman" w:hAnsi="Times New Roman" w:cs="Times New Roman"/>
                <w:sz w:val="32"/>
                <w:szCs w:val="32"/>
              </w:rPr>
              <w:t xml:space="preserve">             </w:t>
            </w:r>
            <w:r>
              <w:rPr>
                <w:rFonts w:ascii="Times New Roman" w:eastAsia="Times New Roman" w:hAnsi="Times New Roman" w:cs="Times New Roman"/>
                <w:sz w:val="32"/>
                <w:szCs w:val="32"/>
              </w:rPr>
              <w:t xml:space="preserve">          </w:t>
            </w:r>
            <w:r w:rsidRPr="005637DB">
              <w:rPr>
                <w:rFonts w:ascii="Times New Roman" w:eastAsia="Times New Roman" w:hAnsi="Times New Roman" w:cs="Times New Roman"/>
                <w:sz w:val="32"/>
                <w:szCs w:val="32"/>
              </w:rPr>
              <w:t xml:space="preserve">     -6    </w:t>
            </w:r>
            <w:r w:rsidR="002F3D9C" w:rsidRPr="002F3D9C">
              <w:rPr>
                <w:rFonts w:ascii="Times New Roman" w:eastAsia="Times New Roman" w:hAnsi="Times New Roman" w:cs="Times New Roman"/>
                <w:color w:val="FF0000"/>
                <w:sz w:val="32"/>
                <w:szCs w:val="32"/>
              </w:rPr>
              <w:t>&gt;</w:t>
            </w:r>
            <w:r w:rsidRPr="005637DB">
              <w:rPr>
                <w:rFonts w:ascii="Times New Roman" w:eastAsia="Times New Roman" w:hAnsi="Times New Roman" w:cs="Times New Roman"/>
                <w:sz w:val="32"/>
                <w:szCs w:val="32"/>
              </w:rPr>
              <w:t xml:space="preserve">       -10</w:t>
            </w:r>
          </w:p>
        </w:tc>
      </w:tr>
      <w:tr w:rsidR="009A70F4" w14:paraId="79018001" w14:textId="77777777" w:rsidTr="005D0441">
        <w:trPr>
          <w:trHeight w:val="279"/>
        </w:trPr>
        <w:tc>
          <w:tcPr>
            <w:tcW w:w="10349" w:type="dxa"/>
            <w:gridSpan w:val="2"/>
          </w:tcPr>
          <w:p w14:paraId="6B8F717C" w14:textId="211B37B4" w:rsidR="009A70F4" w:rsidRDefault="009A70F4" w:rsidP="009A70F4">
            <w:r>
              <w:rPr>
                <w:rFonts w:ascii="Tahoma" w:eastAsia="Times New Roman" w:hAnsi="Tahoma" w:cs="Tahoma"/>
                <w:sz w:val="20"/>
                <w:szCs w:val="20"/>
              </w:rPr>
              <w:t xml:space="preserve">N6.6 </w:t>
            </w:r>
            <w:r w:rsidRPr="00472CE7">
              <w:rPr>
                <w:rFonts w:ascii="Tahoma" w:eastAsia="Times New Roman" w:hAnsi="Tahoma" w:cs="Tahoma"/>
                <w:i/>
                <w:iCs/>
                <w:sz w:val="20"/>
                <w:szCs w:val="20"/>
              </w:rPr>
              <w:t>Integers</w:t>
            </w:r>
          </w:p>
        </w:tc>
      </w:tr>
      <w:tr w:rsidR="009A70F4" w14:paraId="0627CF89" w14:textId="77777777" w:rsidTr="009A70F4">
        <w:trPr>
          <w:trHeight w:val="2105"/>
        </w:trPr>
        <w:tc>
          <w:tcPr>
            <w:tcW w:w="10349" w:type="dxa"/>
            <w:gridSpan w:val="2"/>
          </w:tcPr>
          <w:p w14:paraId="1338F4AC" w14:textId="49BF9305" w:rsidR="009A70F4" w:rsidRDefault="009A70F4" w:rsidP="009A70F4">
            <w:pPr>
              <w:rPr>
                <w:rFonts w:ascii="Tahoma" w:eastAsia="Times New Roman" w:hAnsi="Tahoma" w:cs="Tahoma"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sz w:val="28"/>
                <w:szCs w:val="28"/>
              </w:rPr>
              <w:t>3</w:t>
            </w:r>
            <w:r w:rsidR="0052165E">
              <w:rPr>
                <w:rFonts w:ascii="Tahoma" w:eastAsia="Times New Roman" w:hAnsi="Tahoma" w:cs="Tahoma"/>
                <w:sz w:val="28"/>
                <w:szCs w:val="28"/>
              </w:rPr>
              <w:t>6</w:t>
            </w:r>
            <w:r>
              <w:rPr>
                <w:rFonts w:ascii="Tahoma" w:eastAsia="Times New Roman" w:hAnsi="Tahoma" w:cs="Tahoma"/>
                <w:sz w:val="28"/>
                <w:szCs w:val="28"/>
              </w:rPr>
              <w:t xml:space="preserve">) </w:t>
            </w:r>
            <w:r w:rsidRPr="00472CE7">
              <w:rPr>
                <w:rFonts w:ascii="Tahoma" w:eastAsia="Times New Roman" w:hAnsi="Tahoma" w:cs="Tahoma"/>
                <w:sz w:val="28"/>
                <w:szCs w:val="28"/>
              </w:rPr>
              <w:t>Place these integers on the number line</w:t>
            </w:r>
          </w:p>
          <w:p w14:paraId="0B0F218F" w14:textId="77777777" w:rsidR="009A70F4" w:rsidRDefault="009A70F4" w:rsidP="009A70F4">
            <w:pPr>
              <w:rPr>
                <w:rFonts w:ascii="Tahoma" w:eastAsia="Times New Roman" w:hAnsi="Tahoma" w:cs="Tahoma"/>
                <w:sz w:val="28"/>
                <w:szCs w:val="28"/>
              </w:rPr>
            </w:pPr>
          </w:p>
          <w:p w14:paraId="5E8731D4" w14:textId="77777777" w:rsidR="009A70F4" w:rsidRPr="005637DB" w:rsidRDefault="009A70F4" w:rsidP="009A70F4">
            <w:pPr>
              <w:rPr>
                <w:rFonts w:ascii="Times New Roman" w:eastAsia="Times New Roman" w:hAnsi="Times New Roman" w:cs="Times New Roman"/>
                <w:sz w:val="32"/>
                <w:szCs w:val="32"/>
              </w:rPr>
            </w:pPr>
            <w:r w:rsidRPr="005637DB">
              <w:rPr>
                <w:rFonts w:ascii="Tahoma" w:eastAsia="Times New Roman" w:hAnsi="Tahoma" w:cs="Tahoma"/>
                <w:sz w:val="32"/>
                <w:szCs w:val="32"/>
              </w:rPr>
              <w:t xml:space="preserve">                               </w:t>
            </w:r>
            <w:r w:rsidRPr="005637DB">
              <w:rPr>
                <w:rFonts w:ascii="Times New Roman" w:eastAsia="Times New Roman" w:hAnsi="Times New Roman" w:cs="Times New Roman"/>
                <w:sz w:val="32"/>
                <w:szCs w:val="32"/>
              </w:rPr>
              <w:t>+5     -5    +2    0    -4     +4</w:t>
            </w:r>
          </w:p>
          <w:p w14:paraId="038F8BC7" w14:textId="77777777" w:rsidR="009A70F4" w:rsidRDefault="009A70F4" w:rsidP="009A70F4">
            <w:pPr>
              <w:rPr>
                <w:rFonts w:ascii="Tahoma" w:eastAsia="Times New Roman" w:hAnsi="Tahoma" w:cs="Tahoma"/>
                <w:b/>
                <w:bCs/>
                <w:sz w:val="32"/>
                <w:szCs w:val="32"/>
              </w:rPr>
            </w:pPr>
          </w:p>
          <w:p w14:paraId="34F20B23" w14:textId="77777777" w:rsidR="009A70F4" w:rsidRPr="00472CE7" w:rsidRDefault="009A70F4" w:rsidP="009A70F4">
            <w:pPr>
              <w:rPr>
                <w:rFonts w:ascii="Tahoma" w:eastAsia="Times New Roman" w:hAnsi="Tahoma" w:cs="Tahoma"/>
                <w:b/>
                <w:bCs/>
                <w:sz w:val="32"/>
                <w:szCs w:val="32"/>
              </w:rPr>
            </w:pPr>
          </w:p>
          <w:p w14:paraId="44A2203F" w14:textId="14BE1961" w:rsidR="009A70F4" w:rsidRDefault="002F3D9C" w:rsidP="009A70F4">
            <w:pPr>
              <w:rPr>
                <w:rFonts w:ascii="Tahoma" w:eastAsia="Times New Roman" w:hAnsi="Tahoma" w:cs="Tahoma"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noProof/>
                <w:sz w:val="28"/>
                <w:szCs w:val="28"/>
              </w:rPr>
              <mc:AlternateContent>
                <mc:Choice Requires="wpi">
                  <w:drawing>
                    <wp:anchor distT="0" distB="0" distL="114300" distR="114300" simplePos="0" relativeHeight="252533760" behindDoc="0" locked="0" layoutInCell="1" allowOverlap="1" wp14:anchorId="7FA57473" wp14:editId="6116D380">
                      <wp:simplePos x="0" y="0"/>
                      <wp:positionH relativeFrom="column">
                        <wp:posOffset>4302760</wp:posOffset>
                      </wp:positionH>
                      <wp:positionV relativeFrom="paragraph">
                        <wp:posOffset>21590</wp:posOffset>
                      </wp:positionV>
                      <wp:extent cx="152800" cy="179070"/>
                      <wp:effectExtent l="38100" t="38100" r="38100" b="30480"/>
                      <wp:wrapNone/>
                      <wp:docPr id="778" name="Ink 77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52800" cy="17907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DB5BB47" id="Ink 778" o:spid="_x0000_s1026" type="#_x0000_t75" style="position:absolute;margin-left:338.45pt;margin-top:1.35pt;width:12.75pt;height:14.8pt;z-index:25253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">
                      <v:imagedata r:id="rId162" o:title=""/>
                    </v:shape>
                  </w:pict>
                </mc:Fallback>
              </mc:AlternateContent>
            </w:r>
            <w:r>
              <w:rPr>
                <w:rFonts w:ascii="Tahoma" w:eastAsia="Times New Roman" w:hAnsi="Tahoma" w:cs="Tahoma"/>
                <w:noProof/>
                <w:sz w:val="28"/>
                <w:szCs w:val="28"/>
              </w:rPr>
              <mc:AlternateContent>
                <mc:Choice Requires="wpi">
                  <w:drawing>
                    <wp:anchor distT="0" distB="0" distL="114300" distR="114300" simplePos="0" relativeHeight="252529664" behindDoc="0" locked="0" layoutInCell="1" allowOverlap="1" wp14:anchorId="75A213A4" wp14:editId="5B6DEC75">
                      <wp:simplePos x="0" y="0"/>
                      <wp:positionH relativeFrom="column">
                        <wp:posOffset>3985260</wp:posOffset>
                      </wp:positionH>
                      <wp:positionV relativeFrom="paragraph">
                        <wp:posOffset>68580</wp:posOffset>
                      </wp:positionV>
                      <wp:extent cx="107100" cy="193680"/>
                      <wp:effectExtent l="38100" t="19050" r="45720" b="34925"/>
                      <wp:wrapNone/>
                      <wp:docPr id="774" name="Ink 77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7100" cy="193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54143C7" id="Ink 774" o:spid="_x0000_s1026" type="#_x0000_t75" style="position:absolute;margin-left:313.45pt;margin-top:5.05pt;width:9.15pt;height:15.95pt;z-index:25252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">
                      <v:imagedata r:id="rId164" o:title=""/>
                    </v:shape>
                  </w:pict>
                </mc:Fallback>
              </mc:AlternateContent>
            </w:r>
            <w:r>
              <w:rPr>
                <w:rFonts w:ascii="Tahoma" w:eastAsia="Times New Roman" w:hAnsi="Tahoma" w:cs="Tahoma"/>
                <w:noProof/>
                <w:sz w:val="28"/>
                <w:szCs w:val="28"/>
              </w:rPr>
              <mc:AlternateContent>
                <mc:Choice Requires="wpi">
                  <w:drawing>
                    <wp:anchor distT="0" distB="0" distL="114300" distR="114300" simplePos="0" relativeHeight="252522496" behindDoc="0" locked="0" layoutInCell="1" allowOverlap="1" wp14:anchorId="36BBD192" wp14:editId="03C2DCC5">
                      <wp:simplePos x="0" y="0"/>
                      <wp:positionH relativeFrom="column">
                        <wp:posOffset>3400821</wp:posOffset>
                      </wp:positionH>
                      <wp:positionV relativeFrom="paragraph">
                        <wp:posOffset>37322</wp:posOffset>
                      </wp:positionV>
                      <wp:extent cx="201240" cy="167400"/>
                      <wp:effectExtent l="38100" t="38100" r="46990" b="42545"/>
                      <wp:wrapNone/>
                      <wp:docPr id="767" name="Ink 76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01240" cy="167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16B8D38" id="Ink 767" o:spid="_x0000_s1026" type="#_x0000_t75" style="position:absolute;margin-left:267.45pt;margin-top:2.6pt;width:16.6pt;height:13.9pt;z-index:25252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">
                      <v:imagedata r:id="rId166" o:title=""/>
                    </v:shape>
                  </w:pict>
                </mc:Fallback>
              </mc:AlternateContent>
            </w:r>
            <w:r>
              <w:rPr>
                <w:rFonts w:ascii="Tahoma" w:eastAsia="Times New Roman" w:hAnsi="Tahoma" w:cs="Tahoma"/>
                <w:noProof/>
                <w:sz w:val="28"/>
                <w:szCs w:val="28"/>
              </w:rPr>
              <mc:AlternateContent>
                <mc:Choice Requires="wpi">
                  <w:drawing>
                    <wp:anchor distT="0" distB="0" distL="114300" distR="114300" simplePos="0" relativeHeight="252519424" behindDoc="0" locked="0" layoutInCell="1" allowOverlap="1" wp14:anchorId="20F1C9B6" wp14:editId="3DB763DE">
                      <wp:simplePos x="0" y="0"/>
                      <wp:positionH relativeFrom="column">
                        <wp:posOffset>2806461</wp:posOffset>
                      </wp:positionH>
                      <wp:positionV relativeFrom="paragraph">
                        <wp:posOffset>110402</wp:posOffset>
                      </wp:positionV>
                      <wp:extent cx="130680" cy="149040"/>
                      <wp:effectExtent l="38100" t="38100" r="22225" b="41910"/>
                      <wp:wrapNone/>
                      <wp:docPr id="764" name="Ink 76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0680" cy="149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9C14D70" id="Ink 764" o:spid="_x0000_s1026" type="#_x0000_t75" style="position:absolute;margin-left:220.65pt;margin-top:8.35pt;width:11pt;height:12.45pt;z-index:25251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">
                      <v:imagedata r:id="rId168" o:title=""/>
                    </v:shape>
                  </w:pict>
                </mc:Fallback>
              </mc:AlternateContent>
            </w:r>
          </w:p>
          <w:p w14:paraId="1ABBE542" w14:textId="5BE059CE" w:rsidR="009A70F4" w:rsidRDefault="002F3D9C" w:rsidP="009A70F4">
            <w:pPr>
              <w:rPr>
                <w:rFonts w:ascii="Tahoma" w:eastAsia="Times New Roman" w:hAnsi="Tahoma" w:cs="Tahoma"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noProof/>
                <w:sz w:val="28"/>
                <w:szCs w:val="28"/>
              </w:rPr>
              <mc:AlternateContent>
                <mc:Choice Requires="wpi">
                  <w:drawing>
                    <wp:anchor distT="0" distB="0" distL="114300" distR="114300" simplePos="0" relativeHeight="252545024" behindDoc="0" locked="0" layoutInCell="1" allowOverlap="1" wp14:anchorId="53D23E09" wp14:editId="336CA213">
                      <wp:simplePos x="0" y="0"/>
                      <wp:positionH relativeFrom="column">
                        <wp:posOffset>1128395</wp:posOffset>
                      </wp:positionH>
                      <wp:positionV relativeFrom="paragraph">
                        <wp:posOffset>-74930</wp:posOffset>
                      </wp:positionV>
                      <wp:extent cx="595000" cy="438480"/>
                      <wp:effectExtent l="38100" t="38100" r="33655" b="38100"/>
                      <wp:wrapNone/>
                      <wp:docPr id="789" name="Ink 78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95000" cy="438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E97D7D5" id="Ink 789" o:spid="_x0000_s1026" type="#_x0000_t75" style="position:absolute;margin-left:88.5pt;margin-top:-6.25pt;width:47.55pt;height:35.25pt;z-index:25254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">
                      <v:imagedata r:id="rId170" o:title=""/>
                    </v:shape>
                  </w:pict>
                </mc:Fallback>
              </mc:AlternateContent>
            </w:r>
          </w:p>
          <w:p w14:paraId="3556DCAF" w14:textId="6900EFA0" w:rsidR="009A70F4" w:rsidRDefault="002F3D9C" w:rsidP="009A70F4">
            <w:pPr>
              <w:rPr>
                <w:rFonts w:ascii="Tahoma" w:eastAsia="Times New Roman" w:hAnsi="Tahoma" w:cs="Tahoma"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noProof/>
                <w:sz w:val="28"/>
                <w:szCs w:val="28"/>
              </w:rPr>
              <mc:AlternateContent>
                <mc:Choice Requires="wpi">
                  <w:drawing>
                    <wp:anchor distT="0" distB="0" distL="114300" distR="114300" simplePos="0" relativeHeight="252535808" behindDoc="0" locked="0" layoutInCell="1" allowOverlap="1" wp14:anchorId="3200E057" wp14:editId="5B71BAB4">
                      <wp:simplePos x="0" y="0"/>
                      <wp:positionH relativeFrom="column">
                        <wp:posOffset>1869381</wp:posOffset>
                      </wp:positionH>
                      <wp:positionV relativeFrom="paragraph">
                        <wp:posOffset>-52818</wp:posOffset>
                      </wp:positionV>
                      <wp:extent cx="17280" cy="194400"/>
                      <wp:effectExtent l="38100" t="38100" r="40005" b="34290"/>
                      <wp:wrapNone/>
                      <wp:docPr id="780" name="Ink 78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7280" cy="194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82A222D" id="Ink 780" o:spid="_x0000_s1026" type="#_x0000_t75" style="position:absolute;margin-left:146.85pt;margin-top:-4.5pt;width:2.05pt;height:16pt;z-index:25253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">
                      <v:imagedata r:id="rId172" o:title=""/>
                    </v:shape>
                  </w:pict>
                </mc:Fallback>
              </mc:AlternateContent>
            </w:r>
            <w:r>
              <w:rPr>
                <w:rFonts w:ascii="Tahoma" w:eastAsia="Times New Roman" w:hAnsi="Tahoma" w:cs="Tahoma"/>
                <w:noProof/>
                <w:sz w:val="28"/>
                <w:szCs w:val="28"/>
              </w:rPr>
              <mc:AlternateContent>
                <mc:Choice Requires="wpi">
                  <w:drawing>
                    <wp:anchor distT="0" distB="0" distL="114300" distR="114300" simplePos="0" relativeHeight="252534784" behindDoc="0" locked="0" layoutInCell="1" allowOverlap="1" wp14:anchorId="0C06C116" wp14:editId="13BEBF71">
                      <wp:simplePos x="0" y="0"/>
                      <wp:positionH relativeFrom="column">
                        <wp:posOffset>2803581</wp:posOffset>
                      </wp:positionH>
                      <wp:positionV relativeFrom="paragraph">
                        <wp:posOffset>-58938</wp:posOffset>
                      </wp:positionV>
                      <wp:extent cx="45000" cy="222840"/>
                      <wp:effectExtent l="38100" t="38100" r="31750" b="44450"/>
                      <wp:wrapNone/>
                      <wp:docPr id="779" name="Ink 77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5000" cy="222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5E24579" id="Ink 779" o:spid="_x0000_s1026" type="#_x0000_t75" style="position:absolute;margin-left:220.4pt;margin-top:-5pt;width:4.25pt;height:18.3pt;z-index:25253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">
                      <v:imagedata r:id="rId174" o:title=""/>
                    </v:shape>
                  </w:pict>
                </mc:Fallback>
              </mc:AlternateContent>
            </w:r>
            <w:r>
              <w:rPr>
                <w:rFonts w:ascii="Tahoma" w:eastAsia="Times New Roman" w:hAnsi="Tahoma" w:cs="Tahoma"/>
                <w:noProof/>
                <w:sz w:val="28"/>
                <w:szCs w:val="28"/>
              </w:rPr>
              <mc:AlternateContent>
                <mc:Choice Requires="wpi">
                  <w:drawing>
                    <wp:anchor distT="0" distB="0" distL="114300" distR="114300" simplePos="0" relativeHeight="252530688" behindDoc="0" locked="0" layoutInCell="1" allowOverlap="1" wp14:anchorId="483533D6" wp14:editId="0DA1E3C2">
                      <wp:simplePos x="0" y="0"/>
                      <wp:positionH relativeFrom="column">
                        <wp:posOffset>4261221</wp:posOffset>
                      </wp:positionH>
                      <wp:positionV relativeFrom="paragraph">
                        <wp:posOffset>-111858</wp:posOffset>
                      </wp:positionV>
                      <wp:extent cx="32040" cy="241200"/>
                      <wp:effectExtent l="38100" t="38100" r="44450" b="45085"/>
                      <wp:wrapNone/>
                      <wp:docPr id="775" name="Ink 77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2040" cy="241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38FB985" id="Ink 775" o:spid="_x0000_s1026" type="#_x0000_t75" style="position:absolute;margin-left:335.2pt;margin-top:-9.15pt;width:3.2pt;height:19.7pt;z-index:25253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">
                      <v:imagedata r:id="rId176" o:title=""/>
                    </v:shape>
                  </w:pict>
                </mc:Fallback>
              </mc:AlternateContent>
            </w:r>
            <w:r>
              <w:rPr>
                <w:rFonts w:ascii="Tahoma" w:eastAsia="Times New Roman" w:hAnsi="Tahoma" w:cs="Tahoma"/>
                <w:noProof/>
                <w:sz w:val="28"/>
                <w:szCs w:val="28"/>
              </w:rPr>
              <mc:AlternateContent>
                <mc:Choice Requires="wpi">
                  <w:drawing>
                    <wp:anchor distT="0" distB="0" distL="114300" distR="114300" simplePos="0" relativeHeight="252528640" behindDoc="0" locked="0" layoutInCell="1" allowOverlap="1" wp14:anchorId="63012521" wp14:editId="2D38BB9D">
                      <wp:simplePos x="0" y="0"/>
                      <wp:positionH relativeFrom="column">
                        <wp:posOffset>2099061</wp:posOffset>
                      </wp:positionH>
                      <wp:positionV relativeFrom="paragraph">
                        <wp:posOffset>-45258</wp:posOffset>
                      </wp:positionV>
                      <wp:extent cx="66600" cy="219240"/>
                      <wp:effectExtent l="38100" t="38100" r="48260" b="47625"/>
                      <wp:wrapNone/>
                      <wp:docPr id="773" name="Ink 77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6600" cy="219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6632696" id="Ink 773" o:spid="_x0000_s1026" type="#_x0000_t75" style="position:absolute;margin-left:164.95pt;margin-top:-3.9pt;width:5.95pt;height:17.95pt;z-index:25252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">
                      <v:imagedata r:id="rId178" o:title=""/>
                    </v:shape>
                  </w:pict>
                </mc:Fallback>
              </mc:AlternateContent>
            </w:r>
            <w:r>
              <w:rPr>
                <w:rFonts w:ascii="Tahoma" w:eastAsia="Times New Roman" w:hAnsi="Tahoma" w:cs="Tahoma"/>
                <w:noProof/>
                <w:sz w:val="28"/>
                <w:szCs w:val="28"/>
              </w:rPr>
              <mc:AlternateContent>
                <mc:Choice Requires="wpi">
                  <w:drawing>
                    <wp:anchor distT="0" distB="0" distL="114300" distR="114300" simplePos="0" relativeHeight="252527616" behindDoc="0" locked="0" layoutInCell="1" allowOverlap="1" wp14:anchorId="38593AC3" wp14:editId="03445529">
                      <wp:simplePos x="0" y="0"/>
                      <wp:positionH relativeFrom="column">
                        <wp:posOffset>2476341</wp:posOffset>
                      </wp:positionH>
                      <wp:positionV relativeFrom="paragraph">
                        <wp:posOffset>-57858</wp:posOffset>
                      </wp:positionV>
                      <wp:extent cx="10800" cy="189000"/>
                      <wp:effectExtent l="38100" t="38100" r="46355" b="40005"/>
                      <wp:wrapNone/>
                      <wp:docPr id="772" name="Ink 77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800" cy="189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E55FDD0" id="Ink 772" o:spid="_x0000_s1026" type="#_x0000_t75" style="position:absolute;margin-left:194.65pt;margin-top:-4.9pt;width:1.55pt;height:15.6pt;z-index:25252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">
                      <v:imagedata r:id="rId180" o:title=""/>
                    </v:shape>
                  </w:pict>
                </mc:Fallback>
              </mc:AlternateContent>
            </w:r>
            <w:r>
              <w:rPr>
                <w:rFonts w:ascii="Tahoma" w:eastAsia="Times New Roman" w:hAnsi="Tahoma" w:cs="Tahoma"/>
                <w:noProof/>
                <w:sz w:val="28"/>
                <w:szCs w:val="28"/>
              </w:rPr>
              <mc:AlternateContent>
                <mc:Choice Requires="wpi">
                  <w:drawing>
                    <wp:anchor distT="0" distB="0" distL="114300" distR="114300" simplePos="0" relativeHeight="252524544" behindDoc="0" locked="0" layoutInCell="1" allowOverlap="1" wp14:anchorId="7A61DFEC" wp14:editId="55ADD983">
                      <wp:simplePos x="0" y="0"/>
                      <wp:positionH relativeFrom="column">
                        <wp:posOffset>4008501</wp:posOffset>
                      </wp:positionH>
                      <wp:positionV relativeFrom="paragraph">
                        <wp:posOffset>-35178</wp:posOffset>
                      </wp:positionV>
                      <wp:extent cx="21600" cy="184320"/>
                      <wp:effectExtent l="38100" t="38100" r="35560" b="44450"/>
                      <wp:wrapNone/>
                      <wp:docPr id="769" name="Ink 76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8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1600" cy="184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FBBF585" id="Ink 769" o:spid="_x0000_s1026" type="#_x0000_t75" style="position:absolute;margin-left:315.3pt;margin-top:-3.1pt;width:2.4pt;height:15.2pt;z-index:25252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">
                      <v:imagedata r:id="rId182" o:title=""/>
                    </v:shape>
                  </w:pict>
                </mc:Fallback>
              </mc:AlternateContent>
            </w:r>
            <w:r>
              <w:rPr>
                <w:rFonts w:ascii="Tahoma" w:eastAsia="Times New Roman" w:hAnsi="Tahoma" w:cs="Tahoma"/>
                <w:noProof/>
                <w:sz w:val="28"/>
                <w:szCs w:val="28"/>
              </w:rPr>
              <mc:AlternateContent>
                <mc:Choice Requires="wpi">
                  <w:drawing>
                    <wp:anchor distT="0" distB="0" distL="114300" distR="114300" simplePos="0" relativeHeight="252523520" behindDoc="0" locked="0" layoutInCell="1" allowOverlap="1" wp14:anchorId="415F1A01" wp14:editId="46BD5398">
                      <wp:simplePos x="0" y="0"/>
                      <wp:positionH relativeFrom="column">
                        <wp:posOffset>3710061</wp:posOffset>
                      </wp:positionH>
                      <wp:positionV relativeFrom="paragraph">
                        <wp:posOffset>-62898</wp:posOffset>
                      </wp:positionV>
                      <wp:extent cx="20520" cy="226080"/>
                      <wp:effectExtent l="38100" t="38100" r="36830" b="40640"/>
                      <wp:wrapNone/>
                      <wp:docPr id="768" name="Ink 76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8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0520" cy="226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6DCD91F" id="Ink 768" o:spid="_x0000_s1026" type="#_x0000_t75" style="position:absolute;margin-left:291.8pt;margin-top:-5.3pt;width:2.3pt;height:18.5pt;z-index:25252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">
                      <v:imagedata r:id="rId184" o:title=""/>
                    </v:shape>
                  </w:pict>
                </mc:Fallback>
              </mc:AlternateContent>
            </w:r>
            <w:r>
              <w:rPr>
                <w:rFonts w:ascii="Tahoma" w:eastAsia="Times New Roman" w:hAnsi="Tahoma" w:cs="Tahoma"/>
                <w:noProof/>
                <w:sz w:val="28"/>
                <w:szCs w:val="28"/>
              </w:rPr>
              <mc:AlternateContent>
                <mc:Choice Requires="wpi">
                  <w:drawing>
                    <wp:anchor distT="0" distB="0" distL="114300" distR="114300" simplePos="0" relativeHeight="252521472" behindDoc="0" locked="0" layoutInCell="1" allowOverlap="1" wp14:anchorId="4D8E72F9" wp14:editId="05D4B356">
                      <wp:simplePos x="0" y="0"/>
                      <wp:positionH relativeFrom="column">
                        <wp:posOffset>3413061</wp:posOffset>
                      </wp:positionH>
                      <wp:positionV relativeFrom="paragraph">
                        <wp:posOffset>-25098</wp:posOffset>
                      </wp:positionV>
                      <wp:extent cx="16200" cy="193320"/>
                      <wp:effectExtent l="38100" t="38100" r="41275" b="35560"/>
                      <wp:wrapNone/>
                      <wp:docPr id="766" name="Ink 76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8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6200" cy="193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97EF71F" id="Ink 766" o:spid="_x0000_s1026" type="#_x0000_t75" style="position:absolute;margin-left:268.4pt;margin-top:-2.35pt;width:2pt;height:15.9pt;z-index:25252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">
                      <v:imagedata r:id="rId186" o:title=""/>
                    </v:shape>
                  </w:pict>
                </mc:Fallback>
              </mc:AlternateContent>
            </w:r>
            <w:r>
              <w:rPr>
                <w:rFonts w:ascii="Tahoma" w:eastAsia="Times New Roman" w:hAnsi="Tahoma" w:cs="Tahoma"/>
                <w:noProof/>
                <w:sz w:val="28"/>
                <w:szCs w:val="28"/>
              </w:rPr>
              <mc:AlternateContent>
                <mc:Choice Requires="wpi">
                  <w:drawing>
                    <wp:anchor distT="0" distB="0" distL="114300" distR="114300" simplePos="0" relativeHeight="252520448" behindDoc="0" locked="0" layoutInCell="1" allowOverlap="1" wp14:anchorId="768B9465" wp14:editId="7AF4C8ED">
                      <wp:simplePos x="0" y="0"/>
                      <wp:positionH relativeFrom="column">
                        <wp:posOffset>3148101</wp:posOffset>
                      </wp:positionH>
                      <wp:positionV relativeFrom="paragraph">
                        <wp:posOffset>-9258</wp:posOffset>
                      </wp:positionV>
                      <wp:extent cx="34200" cy="178560"/>
                      <wp:effectExtent l="38100" t="38100" r="42545" b="31115"/>
                      <wp:wrapNone/>
                      <wp:docPr id="765" name="Ink 76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8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4200" cy="178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A8681B6" id="Ink 765" o:spid="_x0000_s1026" type="#_x0000_t75" style="position:absolute;margin-left:247.55pt;margin-top:-1.1pt;width:3.4pt;height:14.75pt;z-index:25252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">
                      <v:imagedata r:id="rId188" o:title=""/>
                    </v:shape>
                  </w:pict>
                </mc:Fallback>
              </mc:AlternateContent>
            </w:r>
            <w:r>
              <w:rPr>
                <w:rFonts w:ascii="Tahoma" w:eastAsia="Times New Roman" w:hAnsi="Tahoma" w:cs="Tahoma"/>
                <w:noProof/>
                <w:sz w:val="28"/>
                <w:szCs w:val="28"/>
              </w:rPr>
              <mc:AlternateContent>
                <mc:Choice Requires="wpi">
                  <w:drawing>
                    <wp:anchor distT="0" distB="0" distL="114300" distR="114300" simplePos="0" relativeHeight="252518400" behindDoc="0" locked="0" layoutInCell="1" allowOverlap="1" wp14:anchorId="04D5ACF3" wp14:editId="2E546C0A">
                      <wp:simplePos x="0" y="0"/>
                      <wp:positionH relativeFrom="column">
                        <wp:posOffset>2821941</wp:posOffset>
                      </wp:positionH>
                      <wp:positionV relativeFrom="paragraph">
                        <wp:posOffset>-54258</wp:posOffset>
                      </wp:positionV>
                      <wp:extent cx="39240" cy="238320"/>
                      <wp:effectExtent l="19050" t="19050" r="37465" b="47625"/>
                      <wp:wrapNone/>
                      <wp:docPr id="763" name="Ink 76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8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9240" cy="238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40BF09C" id="Ink 763" o:spid="_x0000_s1026" type="#_x0000_t75" style="position:absolute;margin-left:221.85pt;margin-top:-4.6pt;width:3.8pt;height:19.45pt;z-index:25251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">
                      <v:imagedata r:id="rId190" o:title=""/>
                    </v:shape>
                  </w:pict>
                </mc:Fallback>
              </mc:AlternateContent>
            </w:r>
            <w:r w:rsidR="009A70F4">
              <w:rPr>
                <w:rFonts w:ascii="Tahoma" w:eastAsia="Times New Roman" w:hAnsi="Tahoma" w:cs="Tahoma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811840" behindDoc="0" locked="0" layoutInCell="1" allowOverlap="1" wp14:anchorId="605CF8E5" wp14:editId="2E42DF9B">
                      <wp:simplePos x="0" y="0"/>
                      <wp:positionH relativeFrom="column">
                        <wp:posOffset>234587</wp:posOffset>
                      </wp:positionH>
                      <wp:positionV relativeFrom="paragraph">
                        <wp:posOffset>77560</wp:posOffset>
                      </wp:positionV>
                      <wp:extent cx="5704114" cy="45719"/>
                      <wp:effectExtent l="19050" t="76200" r="87630" b="88265"/>
                      <wp:wrapNone/>
                      <wp:docPr id="28" name="Straight Arrow Connector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704114" cy="45719"/>
                              </a:xfrm>
                              <a:prstGeom prst="straightConnector1">
                                <a:avLst/>
                              </a:prstGeom>
                              <a:ln w="12700"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ED215F5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28" o:spid="_x0000_s1026" type="#_x0000_t32" style="position:absolute;margin-left:18.45pt;margin-top:6.1pt;width:449.15pt;height:3.6pt;z-index:251811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" strokecolor="#4472c4 [3204]" strokeweight="1pt">
                      <v:stroke startarrow="block" endarrow="block" joinstyle="miter"/>
                    </v:shape>
                  </w:pict>
                </mc:Fallback>
              </mc:AlternateContent>
            </w:r>
          </w:p>
          <w:p w14:paraId="67D8E075" w14:textId="3B19F043" w:rsidR="009A70F4" w:rsidRDefault="009A70F4" w:rsidP="009A70F4"/>
        </w:tc>
      </w:tr>
      <w:tr w:rsidR="009A70F4" w14:paraId="1AFB1EE2" w14:textId="77777777" w:rsidTr="009A70F4">
        <w:trPr>
          <w:trHeight w:val="407"/>
        </w:trPr>
        <w:tc>
          <w:tcPr>
            <w:tcW w:w="10349" w:type="dxa"/>
            <w:gridSpan w:val="2"/>
          </w:tcPr>
          <w:p w14:paraId="7B843BE8" w14:textId="4F925C9D" w:rsidR="009A70F4" w:rsidRDefault="009A70F4" w:rsidP="009A70F4">
            <w:r>
              <w:rPr>
                <w:rFonts w:ascii="Tahoma" w:eastAsia="Times New Roman" w:hAnsi="Tahoma" w:cs="Tahoma"/>
                <w:sz w:val="20"/>
                <w:szCs w:val="20"/>
              </w:rPr>
              <w:t xml:space="preserve">N6.6 </w:t>
            </w:r>
            <w:r w:rsidRPr="00472CE7">
              <w:rPr>
                <w:rFonts w:ascii="Tahoma" w:eastAsia="Times New Roman" w:hAnsi="Tahoma" w:cs="Tahoma"/>
                <w:i/>
                <w:iCs/>
                <w:sz w:val="20"/>
                <w:szCs w:val="20"/>
              </w:rPr>
              <w:t>Integers</w:t>
            </w:r>
          </w:p>
        </w:tc>
      </w:tr>
      <w:tr w:rsidR="009A70F4" w14:paraId="605D39B7" w14:textId="77777777" w:rsidTr="00DE254E">
        <w:trPr>
          <w:trHeight w:val="3673"/>
        </w:trPr>
        <w:tc>
          <w:tcPr>
            <w:tcW w:w="4679" w:type="dxa"/>
          </w:tcPr>
          <w:p w14:paraId="7EFEEF46" w14:textId="7A086451" w:rsidR="009A70F4" w:rsidRPr="008E2620" w:rsidRDefault="009A70F4" w:rsidP="009A70F4">
            <w:pPr>
              <w:rPr>
                <w:rFonts w:ascii="Tahoma" w:eastAsia="Times New Roman" w:hAnsi="Tahoma" w:cs="Tahoma"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sz w:val="28"/>
                <w:szCs w:val="28"/>
              </w:rPr>
              <w:t>3</w:t>
            </w:r>
            <w:r w:rsidR="0052165E">
              <w:rPr>
                <w:rFonts w:ascii="Tahoma" w:eastAsia="Times New Roman" w:hAnsi="Tahoma" w:cs="Tahoma"/>
                <w:sz w:val="28"/>
                <w:szCs w:val="28"/>
              </w:rPr>
              <w:t>7</w:t>
            </w:r>
            <w:r>
              <w:rPr>
                <w:rFonts w:ascii="Tahoma" w:eastAsia="Times New Roman" w:hAnsi="Tahoma" w:cs="Tahoma"/>
                <w:sz w:val="28"/>
                <w:szCs w:val="28"/>
              </w:rPr>
              <w:t xml:space="preserve">)  </w:t>
            </w:r>
          </w:p>
          <w:p w14:paraId="152E44CC" w14:textId="1BF3C3CD" w:rsidR="009A70F4" w:rsidRPr="00066BA1" w:rsidRDefault="00CD3E41" w:rsidP="009A70F4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m:oMath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(+8)+(-10)=</m:t>
              </m:r>
            </m:oMath>
            <w:r w:rsidR="002F3D9C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="002F3D9C" w:rsidRPr="002F3D9C">
              <w:rPr>
                <w:rFonts w:ascii="Tahoma" w:eastAsia="Times New Roman" w:hAnsi="Tahoma" w:cs="Tahoma"/>
                <w:color w:val="FF0000"/>
                <w:sz w:val="28"/>
                <w:szCs w:val="28"/>
              </w:rPr>
              <w:t>-2</w:t>
            </w:r>
          </w:p>
          <w:p w14:paraId="2B11FD09" w14:textId="77777777" w:rsidR="009A70F4" w:rsidRDefault="009A70F4" w:rsidP="009A70F4">
            <w:pPr>
              <w:rPr>
                <w:rFonts w:ascii="Tahoma" w:eastAsia="Times New Roman" w:hAnsi="Tahoma" w:cs="Tahoma"/>
                <w:sz w:val="20"/>
                <w:szCs w:val="20"/>
              </w:rPr>
            </w:pPr>
          </w:p>
          <w:p w14:paraId="6C24FB36" w14:textId="77777777" w:rsidR="009A70F4" w:rsidRDefault="009A70F4" w:rsidP="009A70F4">
            <w:pPr>
              <w:rPr>
                <w:rFonts w:ascii="Tahoma" w:eastAsia="Times New Roman" w:hAnsi="Tahoma" w:cs="Tahoma"/>
                <w:sz w:val="20"/>
                <w:szCs w:val="20"/>
              </w:rPr>
            </w:pPr>
          </w:p>
          <w:p w14:paraId="61C6489E" w14:textId="77777777" w:rsidR="009A70F4" w:rsidRDefault="009A70F4" w:rsidP="009A70F4">
            <w:pPr>
              <w:rPr>
                <w:rFonts w:ascii="Tahoma" w:eastAsia="Times New Roman" w:hAnsi="Tahoma" w:cs="Tahoma"/>
                <w:sz w:val="20"/>
                <w:szCs w:val="20"/>
              </w:rPr>
            </w:pPr>
          </w:p>
          <w:p w14:paraId="1FFD8239" w14:textId="6CD229B6" w:rsidR="009A70F4" w:rsidRDefault="009A70F4" w:rsidP="009A70F4"/>
        </w:tc>
        <w:tc>
          <w:tcPr>
            <w:tcW w:w="5670" w:type="dxa"/>
          </w:tcPr>
          <w:p w14:paraId="0EDCB4EF" w14:textId="57E3AB57" w:rsidR="009A70F4" w:rsidRPr="008E2620" w:rsidRDefault="0052165E" w:rsidP="009A70F4">
            <w:pPr>
              <w:rPr>
                <w:rFonts w:ascii="Tahoma" w:eastAsia="Times New Roman" w:hAnsi="Tahoma" w:cs="Tahoma"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sz w:val="28"/>
                <w:szCs w:val="28"/>
              </w:rPr>
              <w:t>38</w:t>
            </w:r>
            <w:r w:rsidR="009A70F4">
              <w:rPr>
                <w:rFonts w:ascii="Tahoma" w:eastAsia="Times New Roman" w:hAnsi="Tahoma" w:cs="Tahoma"/>
                <w:sz w:val="28"/>
                <w:szCs w:val="28"/>
              </w:rPr>
              <w:t xml:space="preserve">)  </w:t>
            </w:r>
          </w:p>
          <w:p w14:paraId="4415FF01" w14:textId="77777777" w:rsidR="009A70F4" w:rsidRDefault="009A70F4" w:rsidP="009A70F4">
            <w:pPr>
              <w:rPr>
                <w:rFonts w:ascii="Tahoma" w:eastAsia="Times New Roman" w:hAnsi="Tahoma" w:cs="Tahoma"/>
                <w:sz w:val="28"/>
                <w:szCs w:val="28"/>
              </w:rPr>
            </w:pPr>
          </w:p>
          <w:p w14:paraId="1AE49C76" w14:textId="5889F06E" w:rsidR="009A70F4" w:rsidRPr="002F3D9C" w:rsidRDefault="00CD3E41" w:rsidP="009A70F4">
            <w:pPr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</w:rPr>
            </w:pPr>
            <m:oMath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(-12)-(+6)=</m:t>
              </m:r>
            </m:oMath>
            <w:r w:rsidR="002F3D9C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="002F3D9C" w:rsidRPr="002F3D9C">
              <w:rPr>
                <w:rFonts w:ascii="Tahoma" w:eastAsia="Times New Roman" w:hAnsi="Tahoma" w:cs="Tahoma"/>
                <w:color w:val="FF0000"/>
                <w:sz w:val="28"/>
                <w:szCs w:val="28"/>
              </w:rPr>
              <w:t>-18</w:t>
            </w:r>
          </w:p>
          <w:p w14:paraId="4F531F34" w14:textId="77777777" w:rsidR="009A70F4" w:rsidRDefault="009A70F4" w:rsidP="009A70F4">
            <w:pPr>
              <w:rPr>
                <w:rFonts w:ascii="Tahoma" w:eastAsia="Times New Roman" w:hAnsi="Tahoma" w:cs="Tahoma"/>
                <w:sz w:val="20"/>
                <w:szCs w:val="20"/>
              </w:rPr>
            </w:pPr>
          </w:p>
          <w:p w14:paraId="5B7987D7" w14:textId="1BC19732" w:rsidR="009A70F4" w:rsidRDefault="009A70F4" w:rsidP="009A70F4"/>
        </w:tc>
      </w:tr>
      <w:tr w:rsidR="009A70F4" w14:paraId="31801724" w14:textId="77777777" w:rsidTr="00DE254E">
        <w:tc>
          <w:tcPr>
            <w:tcW w:w="4679" w:type="dxa"/>
          </w:tcPr>
          <w:p w14:paraId="4B9DE945" w14:textId="42E0DA8B" w:rsidR="009A70F4" w:rsidRDefault="009A70F4" w:rsidP="009A70F4">
            <w:r>
              <w:rPr>
                <w:rFonts w:ascii="Tahoma" w:eastAsia="Times New Roman" w:hAnsi="Tahoma" w:cs="Tahoma"/>
                <w:sz w:val="20"/>
                <w:szCs w:val="20"/>
              </w:rPr>
              <w:t>N 7.6 Integers</w:t>
            </w:r>
          </w:p>
        </w:tc>
        <w:tc>
          <w:tcPr>
            <w:tcW w:w="5670" w:type="dxa"/>
          </w:tcPr>
          <w:p w14:paraId="040AE857" w14:textId="1E9BC0F2" w:rsidR="009A70F4" w:rsidRDefault="009A70F4" w:rsidP="009A70F4">
            <w:r>
              <w:rPr>
                <w:rFonts w:ascii="Tahoma" w:eastAsia="Times New Roman" w:hAnsi="Tahoma" w:cs="Tahoma"/>
                <w:sz w:val="20"/>
                <w:szCs w:val="20"/>
              </w:rPr>
              <w:t>N 7.6 Integers</w:t>
            </w:r>
          </w:p>
        </w:tc>
      </w:tr>
      <w:tr w:rsidR="009A70F4" w14:paraId="246AD12C" w14:textId="77777777" w:rsidTr="00DE254E">
        <w:trPr>
          <w:trHeight w:val="2259"/>
        </w:trPr>
        <w:tc>
          <w:tcPr>
            <w:tcW w:w="4679" w:type="dxa"/>
          </w:tcPr>
          <w:p w14:paraId="5B2B94D5" w14:textId="258E17D9" w:rsidR="009A70F4" w:rsidRDefault="0052165E" w:rsidP="009A70F4">
            <w:pPr>
              <w:rPr>
                <w:rFonts w:ascii="Tahoma" w:eastAsia="Times New Roman" w:hAnsi="Tahoma" w:cs="Tahoma"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sz w:val="28"/>
                <w:szCs w:val="28"/>
              </w:rPr>
              <w:t>39</w:t>
            </w:r>
            <w:r w:rsidR="009A70F4">
              <w:rPr>
                <w:rFonts w:ascii="Tahoma" w:eastAsia="Times New Roman" w:hAnsi="Tahoma" w:cs="Tahoma"/>
                <w:sz w:val="28"/>
                <w:szCs w:val="28"/>
              </w:rPr>
              <w:t xml:space="preserve">)  </w:t>
            </w:r>
          </w:p>
          <w:p w14:paraId="31F988D8" w14:textId="77777777" w:rsidR="009A70F4" w:rsidRDefault="009A70F4" w:rsidP="009A70F4">
            <w:pPr>
              <w:rPr>
                <w:rFonts w:ascii="Tahoma" w:eastAsia="Times New Roman" w:hAnsi="Tahoma" w:cs="Tahoma"/>
                <w:sz w:val="28"/>
                <w:szCs w:val="28"/>
              </w:rPr>
            </w:pPr>
          </w:p>
          <w:p w14:paraId="4D039BA9" w14:textId="7DD6AC38" w:rsidR="009A70F4" w:rsidRPr="002F3D9C" w:rsidRDefault="00CD3E41" w:rsidP="009A70F4">
            <w:pPr>
              <w:rPr>
                <w:rFonts w:ascii="Tahoma" w:eastAsia="Times New Roman" w:hAnsi="Tahoma" w:cs="Tahoma"/>
                <w:color w:val="FF0000"/>
                <w:sz w:val="28"/>
                <w:szCs w:val="28"/>
              </w:rPr>
            </w:pPr>
            <m:oMath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(-17)-(-20)=</m:t>
              </m:r>
            </m:oMath>
            <w:r w:rsidR="002F3D9C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="002F3D9C">
              <w:rPr>
                <w:rFonts w:ascii="Tahoma" w:eastAsia="Times New Roman" w:hAnsi="Tahoma" w:cs="Tahoma"/>
                <w:color w:val="FF0000"/>
                <w:sz w:val="28"/>
                <w:szCs w:val="28"/>
              </w:rPr>
              <w:t>3</w:t>
            </w:r>
          </w:p>
          <w:p w14:paraId="1E779064" w14:textId="77777777" w:rsidR="009A70F4" w:rsidRPr="008E2620" w:rsidRDefault="009A70F4" w:rsidP="009A70F4">
            <w:pPr>
              <w:rPr>
                <w:rFonts w:ascii="Tahoma" w:eastAsia="Times New Roman" w:hAnsi="Tahoma" w:cs="Tahoma"/>
                <w:sz w:val="28"/>
                <w:szCs w:val="28"/>
              </w:rPr>
            </w:pPr>
          </w:p>
          <w:p w14:paraId="6BEB18AD" w14:textId="77777777" w:rsidR="009A70F4" w:rsidRDefault="009A70F4" w:rsidP="009A70F4">
            <w:pPr>
              <w:rPr>
                <w:rFonts w:ascii="Tahoma" w:eastAsia="Times New Roman" w:hAnsi="Tahoma" w:cs="Tahoma"/>
                <w:sz w:val="20"/>
                <w:szCs w:val="20"/>
              </w:rPr>
            </w:pPr>
          </w:p>
          <w:p w14:paraId="40DF6DCD" w14:textId="77777777" w:rsidR="009A70F4" w:rsidRDefault="009A70F4" w:rsidP="009A70F4"/>
        </w:tc>
        <w:tc>
          <w:tcPr>
            <w:tcW w:w="5670" w:type="dxa"/>
          </w:tcPr>
          <w:p w14:paraId="5BBCB286" w14:textId="3F919627" w:rsidR="009A70F4" w:rsidRDefault="009A70F4" w:rsidP="009A70F4">
            <w:pPr>
              <w:rPr>
                <w:rFonts w:ascii="Tahoma" w:eastAsia="Times New Roman" w:hAnsi="Tahoma" w:cs="Tahoma"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sz w:val="28"/>
                <w:szCs w:val="28"/>
              </w:rPr>
              <w:t>4</w:t>
            </w:r>
            <w:r w:rsidR="0052165E">
              <w:rPr>
                <w:rFonts w:ascii="Tahoma" w:eastAsia="Times New Roman" w:hAnsi="Tahoma" w:cs="Tahoma"/>
                <w:sz w:val="28"/>
                <w:szCs w:val="28"/>
              </w:rPr>
              <w:t>0</w:t>
            </w:r>
            <w:r>
              <w:rPr>
                <w:rFonts w:ascii="Tahoma" w:eastAsia="Times New Roman" w:hAnsi="Tahoma" w:cs="Tahoma"/>
                <w:sz w:val="28"/>
                <w:szCs w:val="28"/>
              </w:rPr>
              <w:t xml:space="preserve">) </w:t>
            </w:r>
            <w:r w:rsidRPr="00A17F42">
              <w:rPr>
                <w:rFonts w:ascii="Tahoma" w:eastAsia="Times New Roman" w:hAnsi="Tahoma" w:cs="Tahoma"/>
                <w:sz w:val="28"/>
                <w:szCs w:val="28"/>
              </w:rPr>
              <w:t xml:space="preserve">What is the ratio of </w:t>
            </w:r>
            <w:r>
              <w:rPr>
                <w:rFonts w:ascii="Tahoma" w:eastAsia="Times New Roman" w:hAnsi="Tahoma" w:cs="Tahoma"/>
                <w:sz w:val="28"/>
                <w:szCs w:val="28"/>
              </w:rPr>
              <w:t>cars to trucks?</w:t>
            </w:r>
          </w:p>
          <w:p w14:paraId="16353ECB" w14:textId="77777777" w:rsidR="009A70F4" w:rsidRDefault="00D31238" w:rsidP="009A70F4">
            <w:pPr>
              <w:rPr>
                <w:color w:val="FF0000"/>
              </w:rPr>
            </w:pPr>
            <w:r>
              <w:rPr>
                <w:noProof/>
              </w:rPr>
              <w:drawing>
                <wp:anchor distT="0" distB="0" distL="114300" distR="114300" simplePos="0" relativeHeight="252546048" behindDoc="1" locked="0" layoutInCell="1" allowOverlap="1" wp14:anchorId="1C7ECF37" wp14:editId="10B3F82C">
                  <wp:simplePos x="0" y="0"/>
                  <wp:positionH relativeFrom="column">
                    <wp:posOffset>1179</wp:posOffset>
                  </wp:positionH>
                  <wp:positionV relativeFrom="paragraph">
                    <wp:posOffset>726</wp:posOffset>
                  </wp:positionV>
                  <wp:extent cx="2179983" cy="1066800"/>
                  <wp:effectExtent l="0" t="0" r="0" b="0"/>
                  <wp:wrapTight wrapText="bothSides">
                    <wp:wrapPolygon edited="0">
                      <wp:start x="0" y="0"/>
                      <wp:lineTo x="0" y="21214"/>
                      <wp:lineTo x="21329" y="21214"/>
                      <wp:lineTo x="21329" y="0"/>
                      <wp:lineTo x="0" y="0"/>
                    </wp:wrapPolygon>
                  </wp:wrapTight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" name="Picture 29"/>
                          <pic:cNvPicPr/>
                        </pic:nvPicPr>
                        <pic:blipFill>
                          <a:blip r:embed="rId19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79983" cy="1066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2F3D9C">
              <w:t xml:space="preserve"> </w:t>
            </w:r>
            <w:r w:rsidR="002F3D9C" w:rsidRPr="002F3D9C">
              <w:rPr>
                <w:color w:val="FF0000"/>
              </w:rPr>
              <w:t>4:2  or 2:1 if they simplify</w:t>
            </w:r>
          </w:p>
          <w:p w14:paraId="20F57550" w14:textId="77777777" w:rsidR="002F3D9C" w:rsidRDefault="002F3D9C" w:rsidP="009A70F4">
            <w:pPr>
              <w:rPr>
                <w:color w:val="FF0000"/>
              </w:rPr>
            </w:pPr>
            <w:r>
              <w:rPr>
                <w:color w:val="FF0000"/>
              </w:rPr>
              <w:t xml:space="preserve">This cannot be written in fraction form as it is </w:t>
            </w:r>
            <w:proofErr w:type="spellStart"/>
            <w:r>
              <w:rPr>
                <w:color w:val="FF0000"/>
              </w:rPr>
              <w:t>part:part</w:t>
            </w:r>
            <w:proofErr w:type="spellEnd"/>
            <w:r>
              <w:rPr>
                <w:color w:val="FF0000"/>
              </w:rPr>
              <w:t xml:space="preserve"> not </w:t>
            </w:r>
            <w:proofErr w:type="spellStart"/>
            <w:r>
              <w:rPr>
                <w:color w:val="FF0000"/>
              </w:rPr>
              <w:t>part:</w:t>
            </w:r>
            <w:proofErr w:type="gramStart"/>
            <w:r>
              <w:rPr>
                <w:color w:val="FF0000"/>
              </w:rPr>
              <w:t>all</w:t>
            </w:r>
            <w:proofErr w:type="spellEnd"/>
            <w:proofErr w:type="gramEnd"/>
            <w:r w:rsidR="002A2DD4">
              <w:rPr>
                <w:color w:val="FF0000"/>
              </w:rPr>
              <w:t xml:space="preserve"> </w:t>
            </w:r>
          </w:p>
          <w:p w14:paraId="568416C8" w14:textId="0FC12937" w:rsidR="002A2DD4" w:rsidRPr="002A2DD4" w:rsidRDefault="002A2DD4" w:rsidP="009A70F4">
            <w:pPr>
              <w:rPr>
                <w:i/>
                <w:iCs/>
              </w:rPr>
            </w:pPr>
            <w:r w:rsidRPr="002A2DD4">
              <w:rPr>
                <w:i/>
                <w:iCs/>
                <w:color w:val="FF0000"/>
              </w:rPr>
              <w:t>“4 to 2” would be acceptable but have a conversation about ratio notation</w:t>
            </w:r>
          </w:p>
        </w:tc>
      </w:tr>
      <w:tr w:rsidR="009A70F4" w14:paraId="25917CFC" w14:textId="77777777" w:rsidTr="00DE254E">
        <w:tc>
          <w:tcPr>
            <w:tcW w:w="4679" w:type="dxa"/>
          </w:tcPr>
          <w:p w14:paraId="2D8E207A" w14:textId="351EA893" w:rsidR="009A70F4" w:rsidRDefault="009A70F4" w:rsidP="009A70F4">
            <w:r>
              <w:rPr>
                <w:rFonts w:ascii="Tahoma" w:eastAsia="Times New Roman" w:hAnsi="Tahoma" w:cs="Tahoma"/>
                <w:sz w:val="20"/>
                <w:szCs w:val="20"/>
              </w:rPr>
              <w:t>N 7.6 Integers</w:t>
            </w:r>
          </w:p>
        </w:tc>
        <w:tc>
          <w:tcPr>
            <w:tcW w:w="5670" w:type="dxa"/>
          </w:tcPr>
          <w:p w14:paraId="4080BAF7" w14:textId="07808B67" w:rsidR="009A70F4" w:rsidRDefault="009A70F4" w:rsidP="009A70F4">
            <w:r>
              <w:rPr>
                <w:rFonts w:ascii="Tahoma" w:eastAsia="Times New Roman" w:hAnsi="Tahoma" w:cs="Tahoma"/>
                <w:sz w:val="20"/>
                <w:szCs w:val="20"/>
              </w:rPr>
              <w:t xml:space="preserve">N6.8 </w:t>
            </w:r>
            <w:r w:rsidRPr="00B52237">
              <w:rPr>
                <w:rFonts w:ascii="Tahoma" w:eastAsia="Times New Roman" w:hAnsi="Tahoma" w:cs="Tahoma"/>
                <w:i/>
                <w:iCs/>
                <w:sz w:val="20"/>
                <w:szCs w:val="20"/>
              </w:rPr>
              <w:t>Ratios</w:t>
            </w:r>
          </w:p>
        </w:tc>
      </w:tr>
      <w:tr w:rsidR="009A70F4" w14:paraId="63D8DCCF" w14:textId="77777777" w:rsidTr="00DE254E">
        <w:trPr>
          <w:trHeight w:val="2527"/>
        </w:trPr>
        <w:tc>
          <w:tcPr>
            <w:tcW w:w="4679" w:type="dxa"/>
          </w:tcPr>
          <w:p w14:paraId="1F4C6BCA" w14:textId="068CEBB0" w:rsidR="009A70F4" w:rsidRDefault="009A70F4" w:rsidP="009A70F4">
            <w:pPr>
              <w:rPr>
                <w:rFonts w:ascii="Tahoma" w:eastAsia="Times New Roman" w:hAnsi="Tahoma" w:cs="Tahoma"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sz w:val="28"/>
                <w:szCs w:val="28"/>
              </w:rPr>
              <w:lastRenderedPageBreak/>
              <w:t>4</w:t>
            </w:r>
            <w:r w:rsidR="0052165E">
              <w:rPr>
                <w:rFonts w:ascii="Tahoma" w:eastAsia="Times New Roman" w:hAnsi="Tahoma" w:cs="Tahoma"/>
                <w:sz w:val="28"/>
                <w:szCs w:val="28"/>
              </w:rPr>
              <w:t>1</w:t>
            </w:r>
            <w:r>
              <w:rPr>
                <w:rFonts w:ascii="Tahoma" w:eastAsia="Times New Roman" w:hAnsi="Tahoma" w:cs="Tahoma"/>
                <w:sz w:val="28"/>
                <w:szCs w:val="28"/>
              </w:rPr>
              <w:t xml:space="preserve">) </w:t>
            </w:r>
            <w:r w:rsidRPr="00757913">
              <w:rPr>
                <w:rFonts w:ascii="Tahoma" w:eastAsia="Times New Roman" w:hAnsi="Tahoma" w:cs="Tahoma"/>
                <w:sz w:val="28"/>
                <w:szCs w:val="28"/>
              </w:rPr>
              <w:t xml:space="preserve"> Solve for </w:t>
            </w:r>
            <w:r>
              <w:rPr>
                <w:rFonts w:ascii="Times New Roman" w:eastAsia="Times New Roman" w:hAnsi="Times New Roman" w:cs="Times New Roman"/>
                <w:i/>
                <w:sz w:val="32"/>
                <w:szCs w:val="32"/>
              </w:rPr>
              <w:t>n</w:t>
            </w:r>
            <w:r w:rsidRPr="00757913">
              <w:rPr>
                <w:rFonts w:ascii="Tahoma" w:eastAsia="Times New Roman" w:hAnsi="Tahoma" w:cs="Tahoma"/>
                <w:sz w:val="28"/>
                <w:szCs w:val="28"/>
              </w:rPr>
              <w:t xml:space="preserve">. </w:t>
            </w:r>
          </w:p>
          <w:p w14:paraId="3E4B935D" w14:textId="77777777" w:rsidR="00CD3E41" w:rsidRPr="00757913" w:rsidRDefault="00CD3E41" w:rsidP="009A70F4">
            <w:pPr>
              <w:rPr>
                <w:rFonts w:ascii="Tahoma" w:eastAsia="Times New Roman" w:hAnsi="Tahoma" w:cs="Tahoma"/>
                <w:sz w:val="28"/>
                <w:szCs w:val="28"/>
              </w:rPr>
            </w:pPr>
          </w:p>
          <w:p w14:paraId="1F346F41" w14:textId="77777777" w:rsidR="009A70F4" w:rsidRPr="002A2DD4" w:rsidRDefault="00D31238" w:rsidP="009A70F4">
            <w:pPr>
              <w:rPr>
                <w:rFonts w:ascii="Times New Roman" w:eastAsia="Times New Roman" w:hAnsi="Times New Roman" w:cs="Times New Roman"/>
                <w:bCs/>
                <w:i/>
                <w:sz w:val="28"/>
                <w:szCs w:val="28"/>
              </w:rPr>
            </w:pPr>
            <w:r w:rsidRPr="00CD3E41">
              <w:rPr>
                <w:rFonts w:ascii="Times New Roman" w:eastAsia="Times New Roman" w:hAnsi="Times New Roman" w:cs="Times New Roman"/>
                <w:bCs/>
                <w:i/>
                <w:sz w:val="32"/>
                <w:szCs w:val="32"/>
              </w:rPr>
              <w:t xml:space="preserve">     </w:t>
            </w:r>
            <w:r w:rsidR="00CD3E41">
              <w:rPr>
                <w:rFonts w:ascii="Times New Roman" w:eastAsia="Times New Roman" w:hAnsi="Times New Roman" w:cs="Times New Roman"/>
                <w:bCs/>
                <w:i/>
                <w:sz w:val="32"/>
                <w:szCs w:val="32"/>
              </w:rPr>
              <w:br/>
            </w:r>
            <m:oMathPara>
              <m:oMath>
                <m:r>
                  <m:rPr>
                    <m:nor/>
                  </m:rPr>
                  <w:rPr>
                    <w:rFonts w:ascii="Cambria Math" w:eastAsia="Times New Roman" w:hAnsi="Cambria Math" w:cs="Times New Roman"/>
                    <w:bCs/>
                    <w:sz w:val="32"/>
                    <w:szCs w:val="32"/>
                  </w:rPr>
                  <m:t>n</m:t>
                </m:r>
                <m:r>
                  <m:rPr>
                    <m:nor/>
                  </m:rPr>
                  <w:rPr>
                    <w:rFonts w:ascii="Cambria Math" w:eastAsia="Times New Roman" w:hAnsi="Cambria Math" w:cs="Times New Roman"/>
                    <w:bCs/>
                    <w:sz w:val="28"/>
                    <w:szCs w:val="28"/>
                  </w:rPr>
                  <m:t xml:space="preserve">  + 6= 14</m:t>
                </m:r>
              </m:oMath>
            </m:oMathPara>
          </w:p>
          <w:p w14:paraId="516B8043" w14:textId="77777777" w:rsidR="002A2DD4" w:rsidRDefault="002A2DD4" w:rsidP="009A70F4">
            <w:pPr>
              <w:rPr>
                <w:rFonts w:ascii="Times New Roman" w:eastAsia="Times New Roman" w:hAnsi="Times New Roman" w:cs="Times New Roman"/>
                <w:bCs/>
                <w:i/>
                <w:sz w:val="28"/>
                <w:szCs w:val="28"/>
              </w:rPr>
            </w:pPr>
          </w:p>
          <w:p w14:paraId="538D1705" w14:textId="01037A19" w:rsidR="002A2DD4" w:rsidRPr="002A2DD4" w:rsidRDefault="002A2DD4" w:rsidP="009A70F4">
            <w:pPr>
              <w:rPr>
                <w:rFonts w:ascii="Times New Roman" w:hAnsi="Times New Roman" w:cs="Times New Roman"/>
                <w:bCs/>
                <w:iCs/>
                <w:color w:val="FF0000"/>
              </w:rPr>
            </w:pPr>
            <w:r>
              <w:rPr>
                <w:rFonts w:ascii="Times New Roman" w:eastAsia="Times New Roman" w:hAnsi="Times New Roman" w:cs="Times New Roman"/>
                <w:bCs/>
                <w:iCs/>
                <w:color w:val="FF0000"/>
                <w:sz w:val="28"/>
                <w:szCs w:val="28"/>
              </w:rPr>
              <w:t>n = 8</w:t>
            </w:r>
          </w:p>
        </w:tc>
        <w:tc>
          <w:tcPr>
            <w:tcW w:w="5670" w:type="dxa"/>
          </w:tcPr>
          <w:p w14:paraId="7A1470ED" w14:textId="46BA4FE6" w:rsidR="009A70F4" w:rsidRPr="00757913" w:rsidRDefault="009A70F4" w:rsidP="009A70F4">
            <w:pPr>
              <w:rPr>
                <w:rFonts w:ascii="Tahoma" w:eastAsia="Times New Roman" w:hAnsi="Tahoma" w:cs="Tahoma"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sz w:val="28"/>
                <w:szCs w:val="28"/>
              </w:rPr>
              <w:t>4</w:t>
            </w:r>
            <w:r w:rsidR="0052165E">
              <w:rPr>
                <w:rFonts w:ascii="Tahoma" w:eastAsia="Times New Roman" w:hAnsi="Tahoma" w:cs="Tahoma"/>
                <w:sz w:val="28"/>
                <w:szCs w:val="28"/>
              </w:rPr>
              <w:t>2</w:t>
            </w:r>
            <w:r>
              <w:rPr>
                <w:rFonts w:ascii="Tahoma" w:eastAsia="Times New Roman" w:hAnsi="Tahoma" w:cs="Tahoma"/>
                <w:sz w:val="28"/>
                <w:szCs w:val="28"/>
              </w:rPr>
              <w:t>)</w:t>
            </w:r>
            <w:r w:rsidRPr="00757913">
              <w:rPr>
                <w:rFonts w:ascii="Tahoma" w:eastAsia="Times New Roman" w:hAnsi="Tahoma" w:cs="Tahoma"/>
                <w:sz w:val="28"/>
                <w:szCs w:val="28"/>
              </w:rPr>
              <w:t xml:space="preserve"> Solve for </w:t>
            </w:r>
            <w:r w:rsidRPr="00F02EAF">
              <w:rPr>
                <w:rFonts w:ascii="Times New Roman" w:eastAsia="Times New Roman" w:hAnsi="Times New Roman" w:cs="Times New Roman"/>
                <w:i/>
                <w:sz w:val="32"/>
                <w:szCs w:val="32"/>
              </w:rPr>
              <w:t>x</w:t>
            </w:r>
            <w:r w:rsidRPr="00757913">
              <w:rPr>
                <w:rFonts w:ascii="Tahoma" w:eastAsia="Times New Roman" w:hAnsi="Tahoma" w:cs="Tahoma"/>
                <w:sz w:val="28"/>
                <w:szCs w:val="28"/>
              </w:rPr>
              <w:t xml:space="preserve">: </w:t>
            </w:r>
          </w:p>
          <w:p w14:paraId="7D3D1C52" w14:textId="77777777" w:rsidR="009A70F4" w:rsidRDefault="009A70F4" w:rsidP="009A70F4">
            <w:pPr>
              <w:rPr>
                <w:rFonts w:ascii="Tahoma" w:eastAsia="Times New Roman" w:hAnsi="Tahoma" w:cs="Tahoma"/>
                <w:sz w:val="28"/>
                <w:szCs w:val="28"/>
              </w:rPr>
            </w:pPr>
            <w:r w:rsidRPr="00757913">
              <w:rPr>
                <w:rFonts w:ascii="Tahoma" w:eastAsia="Times New Roman" w:hAnsi="Tahoma" w:cs="Tahoma"/>
                <w:sz w:val="28"/>
                <w:szCs w:val="28"/>
              </w:rPr>
              <w:t xml:space="preserve"> </w:t>
            </w:r>
          </w:p>
          <w:p w14:paraId="2C74691B" w14:textId="315E7CF1" w:rsidR="009A70F4" w:rsidRPr="002A2DD4" w:rsidRDefault="009A70F4" w:rsidP="009A70F4">
            <w:pPr>
              <w:rPr>
                <w:rFonts w:ascii="Cambria Math" w:eastAsia="Times New Roman" w:hAnsi="Cambria Math" w:cs="Times New Roman"/>
                <w:bCs/>
                <w:iCs/>
                <w:color w:val="FF0000"/>
                <w:sz w:val="32"/>
                <w:szCs w:val="32"/>
              </w:rPr>
            </w:pPr>
            <w:r>
              <w:rPr>
                <w:rFonts w:ascii="Times New Roman" w:eastAsia="Times New Roman" w:hAnsi="Times New Roman" w:cs="Times New Roman"/>
                <w:bCs/>
                <w:sz w:val="32"/>
                <w:szCs w:val="32"/>
              </w:rPr>
              <w:t xml:space="preserve">         </w:t>
            </w:r>
            <w:r>
              <w:rPr>
                <w:rFonts w:ascii="Cambria Math" w:eastAsia="Times New Roman" w:hAnsi="Cambria Math" w:cs="Times New Roman"/>
                <w:bCs/>
                <w:i/>
                <w:sz w:val="32"/>
                <w:szCs w:val="32"/>
              </w:rPr>
              <w:br/>
            </w:r>
            <m:oMath>
              <m:r>
                <w:rPr>
                  <w:rFonts w:ascii="Cambria Math" w:eastAsia="Times New Roman" w:hAnsi="Cambria Math" w:cs="Times New Roman"/>
                  <w:sz w:val="32"/>
                  <w:szCs w:val="32"/>
                </w:rPr>
                <m:t>7x=35</m:t>
              </m:r>
            </m:oMath>
            <w:r w:rsidR="002A2DD4">
              <w:rPr>
                <w:rFonts w:ascii="Cambria Math" w:eastAsia="Times New Roman" w:hAnsi="Cambria Math" w:cs="Times New Roman"/>
                <w:i/>
                <w:sz w:val="32"/>
                <w:szCs w:val="32"/>
              </w:rPr>
              <w:t xml:space="preserve">  </w:t>
            </w:r>
            <w:r w:rsidR="002A2DD4" w:rsidRPr="002A2DD4">
              <w:rPr>
                <w:rFonts w:ascii="Times New Roman" w:eastAsia="Times New Roman" w:hAnsi="Times New Roman" w:cs="Times New Roman"/>
                <w:i/>
                <w:color w:val="FF0000"/>
                <w:sz w:val="32"/>
                <w:szCs w:val="32"/>
              </w:rPr>
              <w:t>x</w:t>
            </w:r>
            <w:r w:rsidR="002A2DD4">
              <w:rPr>
                <w:rFonts w:ascii="Cambria Math" w:eastAsia="Times New Roman" w:hAnsi="Cambria Math" w:cs="Times New Roman"/>
                <w:iCs/>
                <w:color w:val="FF0000"/>
                <w:sz w:val="32"/>
                <w:szCs w:val="32"/>
              </w:rPr>
              <w:t>=</w:t>
            </w:r>
            <w:r w:rsidR="007A640C">
              <w:rPr>
                <w:rFonts w:ascii="Cambria Math" w:eastAsia="Times New Roman" w:hAnsi="Cambria Math" w:cs="Times New Roman"/>
                <w:iCs/>
                <w:color w:val="FF0000"/>
                <w:sz w:val="32"/>
                <w:szCs w:val="32"/>
              </w:rPr>
              <w:t>5</w:t>
            </w:r>
          </w:p>
          <w:p w14:paraId="66B90A9B" w14:textId="77777777" w:rsidR="009A70F4" w:rsidRDefault="009A70F4" w:rsidP="009A70F4"/>
        </w:tc>
      </w:tr>
      <w:tr w:rsidR="009A70F4" w14:paraId="10576A12" w14:textId="77777777" w:rsidTr="00DE254E">
        <w:tc>
          <w:tcPr>
            <w:tcW w:w="4679" w:type="dxa"/>
          </w:tcPr>
          <w:p w14:paraId="68AE776C" w14:textId="316FF85E" w:rsidR="009A70F4" w:rsidRDefault="009A70F4" w:rsidP="009A70F4">
            <w:r w:rsidRPr="00717069">
              <w:rPr>
                <w:rFonts w:ascii="Tahoma" w:eastAsia="Times New Roman" w:hAnsi="Tahoma" w:cs="Tahoma"/>
                <w:sz w:val="20"/>
                <w:szCs w:val="20"/>
              </w:rPr>
              <w:t xml:space="preserve">P5.2 </w:t>
            </w:r>
            <w:r>
              <w:rPr>
                <w:rFonts w:ascii="Tahoma" w:eastAsia="Times New Roman" w:hAnsi="Tahoma" w:cs="Tahoma"/>
                <w:sz w:val="20"/>
                <w:szCs w:val="20"/>
              </w:rPr>
              <w:t xml:space="preserve">P6.2 </w:t>
            </w:r>
            <w:r w:rsidRPr="00717069">
              <w:rPr>
                <w:rFonts w:ascii="Tahoma" w:eastAsia="Times New Roman" w:hAnsi="Tahoma" w:cs="Tahoma"/>
                <w:i/>
                <w:sz w:val="20"/>
                <w:szCs w:val="20"/>
              </w:rPr>
              <w:t>Equations</w:t>
            </w:r>
          </w:p>
        </w:tc>
        <w:tc>
          <w:tcPr>
            <w:tcW w:w="5670" w:type="dxa"/>
          </w:tcPr>
          <w:p w14:paraId="0828627F" w14:textId="08F0F945" w:rsidR="009A70F4" w:rsidRDefault="009A70F4" w:rsidP="009A70F4">
            <w:r>
              <w:rPr>
                <w:rFonts w:ascii="Tahoma" w:eastAsia="Times New Roman" w:hAnsi="Tahoma" w:cs="Tahoma"/>
                <w:sz w:val="20"/>
                <w:szCs w:val="20"/>
              </w:rPr>
              <w:t>P6.2</w:t>
            </w:r>
            <w:r w:rsidRPr="00717069">
              <w:rPr>
                <w:rFonts w:ascii="Tahoma" w:eastAsia="Times New Roman" w:hAnsi="Tahoma" w:cs="Tahoma"/>
                <w:i/>
                <w:sz w:val="20"/>
                <w:szCs w:val="20"/>
              </w:rPr>
              <w:t>Equations</w:t>
            </w:r>
          </w:p>
        </w:tc>
      </w:tr>
      <w:tr w:rsidR="009A70F4" w14:paraId="7AFA0B8C" w14:textId="77777777" w:rsidTr="00DE254E">
        <w:trPr>
          <w:trHeight w:val="3134"/>
        </w:trPr>
        <w:tc>
          <w:tcPr>
            <w:tcW w:w="4679" w:type="dxa"/>
          </w:tcPr>
          <w:p w14:paraId="07710428" w14:textId="053B5BE5" w:rsidR="009A70F4" w:rsidRDefault="009A70F4" w:rsidP="009A70F4">
            <w:pPr>
              <w:rPr>
                <w:rFonts w:ascii="Tahoma" w:eastAsia="Times New Roman" w:hAnsi="Tahoma" w:cs="Tahoma"/>
                <w:bCs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bCs/>
                <w:sz w:val="28"/>
                <w:szCs w:val="28"/>
              </w:rPr>
              <w:t>4</w:t>
            </w:r>
            <w:r w:rsidR="0052165E">
              <w:rPr>
                <w:rFonts w:ascii="Tahoma" w:eastAsia="Times New Roman" w:hAnsi="Tahoma" w:cs="Tahoma"/>
                <w:bCs/>
                <w:sz w:val="28"/>
                <w:szCs w:val="28"/>
              </w:rPr>
              <w:t>3</w:t>
            </w:r>
            <w:r>
              <w:rPr>
                <w:rFonts w:ascii="Tahoma" w:eastAsia="Times New Roman" w:hAnsi="Tahoma" w:cs="Tahoma"/>
                <w:bCs/>
                <w:sz w:val="28"/>
                <w:szCs w:val="28"/>
              </w:rPr>
              <w:t>) Solve for</w:t>
            </w:r>
            <w:r w:rsidRPr="00EF3A84">
              <w:rPr>
                <w:rFonts w:ascii="Times New Roman" w:eastAsia="Times New Roman" w:hAnsi="Times New Roman" w:cs="Times New Roman"/>
                <w:bCs/>
                <w:i/>
                <w:iCs/>
                <w:sz w:val="28"/>
                <w:szCs w:val="28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Cs/>
                <w:i/>
                <w:iCs/>
                <w:sz w:val="28"/>
                <w:szCs w:val="28"/>
              </w:rPr>
              <w:t>t</w:t>
            </w:r>
            <w:r>
              <w:rPr>
                <w:rFonts w:ascii="Tahoma" w:eastAsia="Times New Roman" w:hAnsi="Tahoma" w:cs="Tahoma"/>
                <w:bCs/>
                <w:sz w:val="28"/>
                <w:szCs w:val="28"/>
              </w:rPr>
              <w:t>:</w:t>
            </w:r>
          </w:p>
          <w:p w14:paraId="15B91CCB" w14:textId="77777777" w:rsidR="009A70F4" w:rsidRDefault="009A70F4" w:rsidP="009A70F4">
            <w:pPr>
              <w:rPr>
                <w:rFonts w:ascii="Tahoma" w:eastAsia="Times New Roman" w:hAnsi="Tahoma" w:cs="Tahoma"/>
                <w:bCs/>
                <w:sz w:val="28"/>
                <w:szCs w:val="28"/>
              </w:rPr>
            </w:pPr>
          </w:p>
          <w:p w14:paraId="79925C4D" w14:textId="77777777" w:rsidR="009A70F4" w:rsidRDefault="009A70F4" w:rsidP="009A70F4">
            <w:pPr>
              <w:rPr>
                <w:rFonts w:ascii="Times New Roman" w:eastAsia="Times New Roman" w:hAnsi="Times New Roman" w:cs="Times New Roman"/>
                <w:bCs/>
                <w:sz w:val="32"/>
                <w:szCs w:val="32"/>
              </w:rPr>
            </w:pPr>
            <w:r>
              <w:rPr>
                <w:rFonts w:ascii="Times New Roman" w:eastAsia="Times New Roman" w:hAnsi="Times New Roman" w:cs="Times New Roman"/>
                <w:bCs/>
                <w:sz w:val="32"/>
                <w:szCs w:val="32"/>
              </w:rPr>
              <w:t xml:space="preserve">         </w:t>
            </w:r>
          </w:p>
          <w:p w14:paraId="34CB5560" w14:textId="5B285188" w:rsidR="009A70F4" w:rsidRDefault="009A70F4" w:rsidP="009A70F4">
            <m:oMath>
              <m:r>
                <w:rPr>
                  <w:rFonts w:ascii="Cambria Math" w:eastAsia="Times New Roman" w:hAnsi="Cambria Math" w:cs="Times New Roman"/>
                  <w:sz w:val="32"/>
                  <w:szCs w:val="32"/>
                </w:rPr>
                <m:t>3t+5=23</m:t>
              </m:r>
            </m:oMath>
            <w:r w:rsidR="002A2DD4">
              <w:rPr>
                <w:sz w:val="32"/>
                <w:szCs w:val="32"/>
              </w:rPr>
              <w:t xml:space="preserve">    </w:t>
            </w:r>
            <w:r w:rsidR="002A2DD4" w:rsidRPr="002A2DD4">
              <w:rPr>
                <w:rFonts w:ascii="Times New Roman" w:hAnsi="Times New Roman" w:cs="Times New Roman"/>
                <w:i/>
                <w:iCs/>
                <w:color w:val="FF0000"/>
                <w:sz w:val="32"/>
                <w:szCs w:val="32"/>
              </w:rPr>
              <w:t xml:space="preserve">t </w:t>
            </w:r>
            <w:r w:rsidR="002A2DD4" w:rsidRPr="002A2DD4">
              <w:rPr>
                <w:color w:val="FF0000"/>
                <w:sz w:val="32"/>
                <w:szCs w:val="32"/>
              </w:rPr>
              <w:t>= 6</w:t>
            </w:r>
          </w:p>
        </w:tc>
        <w:tc>
          <w:tcPr>
            <w:tcW w:w="5670" w:type="dxa"/>
          </w:tcPr>
          <w:p w14:paraId="3E7800D9" w14:textId="49D2CAD3" w:rsidR="009A70F4" w:rsidRDefault="009A70F4" w:rsidP="009A70F4">
            <w:pPr>
              <w:rPr>
                <w:rFonts w:ascii="Tahoma" w:eastAsia="Times New Roman" w:hAnsi="Tahoma" w:cs="Tahoma"/>
                <w:bCs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bCs/>
                <w:sz w:val="28"/>
                <w:szCs w:val="28"/>
              </w:rPr>
              <w:t>4</w:t>
            </w:r>
            <w:r w:rsidR="0052165E">
              <w:rPr>
                <w:rFonts w:ascii="Tahoma" w:eastAsia="Times New Roman" w:hAnsi="Tahoma" w:cs="Tahoma"/>
                <w:bCs/>
                <w:sz w:val="28"/>
                <w:szCs w:val="28"/>
              </w:rPr>
              <w:t>4</w:t>
            </w:r>
            <w:r>
              <w:rPr>
                <w:rFonts w:ascii="Tahoma" w:eastAsia="Times New Roman" w:hAnsi="Tahoma" w:cs="Tahoma"/>
                <w:bCs/>
                <w:sz w:val="28"/>
                <w:szCs w:val="28"/>
              </w:rPr>
              <w:t xml:space="preserve">) </w:t>
            </w:r>
            <w:r w:rsidRPr="00757913">
              <w:rPr>
                <w:rFonts w:ascii="Tahoma" w:eastAsia="Times New Roman" w:hAnsi="Tahoma" w:cs="Tahoma"/>
                <w:sz w:val="28"/>
                <w:szCs w:val="28"/>
              </w:rPr>
              <w:t xml:space="preserve">Solve for </w:t>
            </w:r>
            <w:r w:rsidRPr="00F02EAF">
              <w:rPr>
                <w:rFonts w:ascii="Times New Roman" w:eastAsia="Times New Roman" w:hAnsi="Times New Roman" w:cs="Times New Roman"/>
                <w:i/>
                <w:sz w:val="32"/>
                <w:szCs w:val="32"/>
              </w:rPr>
              <w:t>x</w:t>
            </w:r>
            <w:r w:rsidRPr="00757913">
              <w:rPr>
                <w:rFonts w:ascii="Tahoma" w:eastAsia="Times New Roman" w:hAnsi="Tahoma" w:cs="Tahoma"/>
                <w:sz w:val="28"/>
                <w:szCs w:val="28"/>
              </w:rPr>
              <w:t xml:space="preserve">: </w:t>
            </w:r>
            <w:r>
              <w:rPr>
                <w:rFonts w:ascii="Tahoma" w:eastAsia="Times New Roman" w:hAnsi="Tahoma" w:cs="Tahoma"/>
                <w:bCs/>
                <w:sz w:val="28"/>
                <w:szCs w:val="28"/>
              </w:rPr>
              <w:t xml:space="preserve"> </w:t>
            </w:r>
          </w:p>
          <w:p w14:paraId="1CC569C3" w14:textId="77777777" w:rsidR="009A70F4" w:rsidRDefault="009A70F4" w:rsidP="009A70F4">
            <w:pPr>
              <w:rPr>
                <w:rFonts w:ascii="Tahoma" w:eastAsia="Times New Roman" w:hAnsi="Tahoma" w:cs="Tahoma"/>
                <w:bCs/>
                <w:sz w:val="28"/>
                <w:szCs w:val="28"/>
              </w:rPr>
            </w:pPr>
          </w:p>
          <w:p w14:paraId="77971B2A" w14:textId="55D20F5F" w:rsidR="009A70F4" w:rsidRDefault="00000000" w:rsidP="009A70F4">
            <m:oMath>
              <m:f>
                <m:fPr>
                  <m:ctrlPr>
                    <w:rPr>
                      <w:rFonts w:ascii="Cambria Math" w:eastAsia="Times New Roman" w:hAnsi="Cambria Math" w:cs="Tahoma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eastAsia="Times New Roman" w:hAnsi="Cambria Math" w:cs="Tahoma"/>
                      <w:sz w:val="32"/>
                      <w:szCs w:val="32"/>
                    </w:rPr>
                    <m:t>x</m:t>
                  </m:r>
                </m:num>
                <m:den>
                  <m:r>
                    <w:rPr>
                      <w:rFonts w:ascii="Cambria Math" w:eastAsia="Times New Roman" w:hAnsi="Cambria Math" w:cs="Tahoma"/>
                      <w:sz w:val="32"/>
                      <w:szCs w:val="32"/>
                    </w:rPr>
                    <m:t>4</m:t>
                  </m:r>
                </m:den>
              </m:f>
              <m:r>
                <w:rPr>
                  <w:rFonts w:ascii="Cambria Math" w:eastAsia="Times New Roman" w:hAnsi="Cambria Math" w:cs="Tahoma"/>
                  <w:sz w:val="32"/>
                  <w:szCs w:val="32"/>
                </w:rPr>
                <m:t>=7</m:t>
              </m:r>
            </m:oMath>
            <w:r w:rsidR="002A2DD4">
              <w:rPr>
                <w:sz w:val="32"/>
                <w:szCs w:val="32"/>
              </w:rPr>
              <w:t xml:space="preserve">  </w:t>
            </w:r>
            <w:r w:rsidR="002A2DD4" w:rsidRPr="002A2DD4">
              <w:rPr>
                <w:rFonts w:ascii="Times New Roman" w:hAnsi="Times New Roman" w:cs="Times New Roman"/>
                <w:i/>
                <w:iCs/>
                <w:color w:val="FF0000"/>
                <w:sz w:val="32"/>
                <w:szCs w:val="32"/>
              </w:rPr>
              <w:t>x</w:t>
            </w:r>
            <w:r w:rsidR="002A2DD4" w:rsidRPr="002A2DD4">
              <w:rPr>
                <w:color w:val="FF0000"/>
                <w:sz w:val="32"/>
                <w:szCs w:val="32"/>
              </w:rPr>
              <w:t xml:space="preserve"> = </w:t>
            </w:r>
            <w:r w:rsidR="002A2DD4" w:rsidRPr="002A2DD4">
              <w:rPr>
                <w:color w:val="FF0000"/>
                <w:sz w:val="24"/>
                <w:szCs w:val="24"/>
              </w:rPr>
              <w:t>28</w:t>
            </w:r>
          </w:p>
        </w:tc>
      </w:tr>
      <w:tr w:rsidR="009A70F4" w14:paraId="44DC03BF" w14:textId="77777777" w:rsidTr="00DE254E">
        <w:tc>
          <w:tcPr>
            <w:tcW w:w="4679" w:type="dxa"/>
          </w:tcPr>
          <w:p w14:paraId="5D16F4C1" w14:textId="62BA15BD" w:rsidR="009A70F4" w:rsidRDefault="009A70F4" w:rsidP="009A70F4">
            <w:r>
              <w:rPr>
                <w:rFonts w:ascii="Tahoma" w:eastAsia="Times New Roman" w:hAnsi="Tahoma" w:cs="Tahoma"/>
                <w:sz w:val="20"/>
                <w:szCs w:val="20"/>
              </w:rPr>
              <w:t xml:space="preserve">P 7.3 </w:t>
            </w:r>
            <w:r w:rsidRPr="006A36E9">
              <w:rPr>
                <w:rFonts w:ascii="Tahoma" w:eastAsia="Times New Roman" w:hAnsi="Tahoma" w:cs="Tahoma"/>
                <w:i/>
                <w:iCs/>
                <w:sz w:val="20"/>
                <w:szCs w:val="20"/>
              </w:rPr>
              <w:t>Two Step Equation</w:t>
            </w:r>
          </w:p>
        </w:tc>
        <w:tc>
          <w:tcPr>
            <w:tcW w:w="5670" w:type="dxa"/>
          </w:tcPr>
          <w:p w14:paraId="54B87E8F" w14:textId="17E0D2F9" w:rsidR="009A70F4" w:rsidRDefault="009A70F4" w:rsidP="009A70F4">
            <w:r>
              <w:rPr>
                <w:rFonts w:ascii="Tahoma" w:eastAsia="Times New Roman" w:hAnsi="Tahoma" w:cs="Tahoma"/>
                <w:sz w:val="20"/>
                <w:szCs w:val="20"/>
              </w:rPr>
              <w:t xml:space="preserve">P 7.3 </w:t>
            </w:r>
            <w:r w:rsidRPr="006A36E9">
              <w:rPr>
                <w:rFonts w:ascii="Tahoma" w:eastAsia="Times New Roman" w:hAnsi="Tahoma" w:cs="Tahoma"/>
                <w:i/>
                <w:iCs/>
                <w:sz w:val="20"/>
                <w:szCs w:val="20"/>
              </w:rPr>
              <w:t xml:space="preserve"> Equation</w:t>
            </w:r>
          </w:p>
        </w:tc>
      </w:tr>
      <w:tr w:rsidR="009A70F4" w14:paraId="2B1C0C3C" w14:textId="77777777" w:rsidTr="00DE254E">
        <w:trPr>
          <w:trHeight w:val="3296"/>
        </w:trPr>
        <w:tc>
          <w:tcPr>
            <w:tcW w:w="4679" w:type="dxa"/>
          </w:tcPr>
          <w:p w14:paraId="5BD1A077" w14:textId="61F30BD6" w:rsidR="009A70F4" w:rsidRDefault="009A70F4" w:rsidP="009A70F4">
            <w:pPr>
              <w:rPr>
                <w:rFonts w:ascii="Tahoma" w:eastAsia="Times New Roman" w:hAnsi="Tahoma" w:cs="Tahoma"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sz w:val="28"/>
                <w:szCs w:val="28"/>
              </w:rPr>
              <w:t>4</w:t>
            </w:r>
            <w:r w:rsidR="0052165E">
              <w:rPr>
                <w:rFonts w:ascii="Tahoma" w:eastAsia="Times New Roman" w:hAnsi="Tahoma" w:cs="Tahoma"/>
                <w:sz w:val="28"/>
                <w:szCs w:val="28"/>
              </w:rPr>
              <w:t>5</w:t>
            </w:r>
            <w:r>
              <w:rPr>
                <w:rFonts w:ascii="Tahoma" w:eastAsia="Times New Roman" w:hAnsi="Tahoma" w:cs="Tahoma"/>
                <w:sz w:val="28"/>
                <w:szCs w:val="28"/>
              </w:rPr>
              <w:t>)</w:t>
            </w:r>
            <w:r w:rsidRPr="00757913">
              <w:rPr>
                <w:rFonts w:ascii="Tahoma" w:eastAsia="Times New Roman" w:hAnsi="Tahoma" w:cs="Tahoma"/>
                <w:sz w:val="28"/>
                <w:szCs w:val="28"/>
              </w:rPr>
              <w:t xml:space="preserve"> Solve for </w:t>
            </w:r>
            <w:r w:rsidRPr="00F02EAF">
              <w:rPr>
                <w:rFonts w:ascii="Times New Roman" w:eastAsia="Times New Roman" w:hAnsi="Times New Roman" w:cs="Times New Roman"/>
                <w:i/>
                <w:sz w:val="32"/>
                <w:szCs w:val="32"/>
              </w:rPr>
              <w:t>x</w:t>
            </w:r>
            <w:r w:rsidRPr="00757913">
              <w:rPr>
                <w:rFonts w:ascii="Tahoma" w:eastAsia="Times New Roman" w:hAnsi="Tahoma" w:cs="Tahoma"/>
                <w:sz w:val="28"/>
                <w:szCs w:val="28"/>
              </w:rPr>
              <w:t xml:space="preserve">: </w:t>
            </w:r>
          </w:p>
          <w:p w14:paraId="1405CD59" w14:textId="77777777" w:rsidR="009A70F4" w:rsidRPr="00757913" w:rsidRDefault="009A70F4" w:rsidP="009A70F4">
            <w:pPr>
              <w:rPr>
                <w:rFonts w:ascii="Tahoma" w:eastAsia="Times New Roman" w:hAnsi="Tahoma" w:cs="Tahoma"/>
                <w:sz w:val="28"/>
                <w:szCs w:val="28"/>
              </w:rPr>
            </w:pPr>
          </w:p>
          <w:p w14:paraId="16A9260A" w14:textId="77777777" w:rsidR="009A70F4" w:rsidRPr="002A2DD4" w:rsidRDefault="00000000" w:rsidP="009A70F4">
            <w:pPr>
              <w:rPr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ahoma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ahoma"/>
                        <w:sz w:val="28"/>
                        <w:szCs w:val="28"/>
                      </w:rPr>
                      <m:t>x</m:t>
                    </m:r>
                  </m:num>
                  <m:den>
                    <m:r>
                      <w:rPr>
                        <w:rFonts w:ascii="Cambria Math" w:eastAsia="Times New Roman" w:hAnsi="Cambria Math" w:cs="Tahoma"/>
                        <w:sz w:val="28"/>
                        <w:szCs w:val="28"/>
                      </w:rPr>
                      <m:t>5</m:t>
                    </m:r>
                  </m:den>
                </m:f>
                <m:r>
                  <w:rPr>
                    <w:rFonts w:ascii="Cambria Math" w:eastAsia="Times New Roman" w:hAnsi="Cambria Math" w:cs="Tahoma"/>
                    <w:sz w:val="28"/>
                    <w:szCs w:val="28"/>
                  </w:rPr>
                  <m:t>-3=7</m:t>
                </m:r>
              </m:oMath>
            </m:oMathPara>
          </w:p>
          <w:p w14:paraId="13D2FC60" w14:textId="77777777" w:rsidR="002A2DD4" w:rsidRDefault="002A2DD4" w:rsidP="009A70F4">
            <w:pPr>
              <w:rPr>
                <w:sz w:val="28"/>
                <w:szCs w:val="28"/>
              </w:rPr>
            </w:pPr>
          </w:p>
          <w:p w14:paraId="770C60F8" w14:textId="10E94503" w:rsidR="002A2DD4" w:rsidRPr="002A2DD4" w:rsidRDefault="002A2DD4" w:rsidP="009A70F4">
            <w:pPr>
              <w:rPr>
                <w:rFonts w:ascii="Times New Roman" w:hAnsi="Times New Roman" w:cs="Times New Roman"/>
              </w:rPr>
            </w:pPr>
            <w:r w:rsidRPr="002A2DD4">
              <w:rPr>
                <w:rFonts w:ascii="Times New Roman" w:hAnsi="Times New Roman" w:cs="Times New Roman"/>
                <w:i/>
                <w:iCs/>
                <w:color w:val="FF0000"/>
                <w:sz w:val="28"/>
                <w:szCs w:val="28"/>
              </w:rPr>
              <w:t xml:space="preserve">x </w:t>
            </w:r>
            <w:r w:rsidRPr="002A2DD4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= 50</w:t>
            </w:r>
          </w:p>
        </w:tc>
        <w:tc>
          <w:tcPr>
            <w:tcW w:w="5670" w:type="dxa"/>
          </w:tcPr>
          <w:p w14:paraId="3DF7D9F2" w14:textId="356AF836" w:rsidR="00CD3E41" w:rsidRDefault="009A70F4" w:rsidP="009A70F4">
            <w:pPr>
              <w:rPr>
                <w:rFonts w:ascii="Tahoma" w:eastAsia="Times New Roman" w:hAnsi="Tahoma" w:cs="Tahoma"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sz w:val="28"/>
                <w:szCs w:val="28"/>
              </w:rPr>
              <w:t>4</w:t>
            </w:r>
            <w:r w:rsidR="0052165E">
              <w:rPr>
                <w:rFonts w:ascii="Tahoma" w:eastAsia="Times New Roman" w:hAnsi="Tahoma" w:cs="Tahoma"/>
                <w:sz w:val="28"/>
                <w:szCs w:val="28"/>
              </w:rPr>
              <w:t>6</w:t>
            </w:r>
            <w:r>
              <w:rPr>
                <w:rFonts w:ascii="Tahoma" w:eastAsia="Times New Roman" w:hAnsi="Tahoma" w:cs="Tahoma"/>
                <w:sz w:val="28"/>
                <w:szCs w:val="28"/>
              </w:rPr>
              <w:t xml:space="preserve">) </w:t>
            </w:r>
            <w:r w:rsidRPr="006A36E9">
              <w:rPr>
                <w:rFonts w:ascii="Tahoma" w:eastAsia="Times New Roman" w:hAnsi="Tahoma" w:cs="Tahoma"/>
                <w:sz w:val="28"/>
                <w:szCs w:val="28"/>
              </w:rPr>
              <w:t xml:space="preserve">Evaluate the expression </w:t>
            </w:r>
          </w:p>
          <w:p w14:paraId="24C1B147" w14:textId="35BAB74D" w:rsidR="00CD3E41" w:rsidRDefault="00CD3E41" w:rsidP="009A70F4">
            <w:pPr>
              <w:rPr>
                <w:rFonts w:ascii="Tahoma" w:eastAsia="Times New Roman" w:hAnsi="Tahoma" w:cs="Tahoma"/>
                <w:sz w:val="28"/>
                <w:szCs w:val="28"/>
              </w:rPr>
            </w:pPr>
          </w:p>
          <w:p w14:paraId="5C692A10" w14:textId="77777777" w:rsidR="009A70F4" w:rsidRDefault="00CD3E41" w:rsidP="00CD3E41">
            <w:pPr>
              <w:rPr>
                <w:rFonts w:ascii="Tahoma" w:eastAsia="Times New Roman" w:hAnsi="Tahoma" w:cs="Tahoma"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sz w:val="28"/>
                <w:szCs w:val="28"/>
              </w:rPr>
              <w:t xml:space="preserve">          </w:t>
            </w:r>
            <m:oMath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2x-5</m:t>
              </m:r>
            </m:oMath>
            <w:r>
              <w:rPr>
                <w:rFonts w:ascii="Tahoma" w:eastAsia="Times New Roman" w:hAnsi="Tahoma" w:cs="Tahoma"/>
                <w:sz w:val="28"/>
                <w:szCs w:val="28"/>
              </w:rPr>
              <w:t xml:space="preserve">      </w:t>
            </w:r>
            <w:r w:rsidR="009A70F4" w:rsidRPr="006A36E9">
              <w:rPr>
                <w:rFonts w:ascii="Tahoma" w:eastAsia="Times New Roman" w:hAnsi="Tahoma" w:cs="Tahoma"/>
                <w:sz w:val="28"/>
                <w:szCs w:val="28"/>
              </w:rPr>
              <w:t xml:space="preserve">when </w:t>
            </w:r>
            <m:oMath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x=3</m:t>
              </m:r>
            </m:oMath>
          </w:p>
          <w:p w14:paraId="3D05052D" w14:textId="77777777" w:rsidR="002A2DD4" w:rsidRDefault="002A2DD4" w:rsidP="00CD3E41">
            <w:pPr>
              <w:rPr>
                <w:rFonts w:ascii="Tahoma" w:eastAsia="Times New Roman" w:hAnsi="Tahoma" w:cs="Tahoma"/>
                <w:sz w:val="28"/>
                <w:szCs w:val="28"/>
              </w:rPr>
            </w:pPr>
          </w:p>
          <w:p w14:paraId="30F110BE" w14:textId="3B292181" w:rsidR="002A2DD4" w:rsidRPr="002A2DD4" w:rsidRDefault="002A2DD4" w:rsidP="00CD3E41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2A2DD4"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</w:rPr>
              <w:t>2(3) – 5 = 1</w:t>
            </w:r>
          </w:p>
        </w:tc>
      </w:tr>
      <w:tr w:rsidR="009A70F4" w14:paraId="7221EA75" w14:textId="77777777" w:rsidTr="00DE254E">
        <w:tc>
          <w:tcPr>
            <w:tcW w:w="4679" w:type="dxa"/>
          </w:tcPr>
          <w:p w14:paraId="5985927B" w14:textId="79D9DDD1" w:rsidR="009A70F4" w:rsidRDefault="009A70F4" w:rsidP="009A70F4">
            <w:r>
              <w:rPr>
                <w:rFonts w:ascii="Tahoma" w:eastAsia="Times New Roman" w:hAnsi="Tahoma" w:cs="Tahoma"/>
                <w:sz w:val="20"/>
                <w:szCs w:val="20"/>
              </w:rPr>
              <w:t xml:space="preserve">P 7.3 </w:t>
            </w:r>
            <w:r w:rsidRPr="006A36E9">
              <w:rPr>
                <w:rFonts w:ascii="Tahoma" w:eastAsia="Times New Roman" w:hAnsi="Tahoma" w:cs="Tahoma"/>
                <w:i/>
                <w:iCs/>
                <w:sz w:val="20"/>
                <w:szCs w:val="20"/>
              </w:rPr>
              <w:t>Two Step Equation</w:t>
            </w:r>
          </w:p>
        </w:tc>
        <w:tc>
          <w:tcPr>
            <w:tcW w:w="5670" w:type="dxa"/>
          </w:tcPr>
          <w:p w14:paraId="74516879" w14:textId="361F9D74" w:rsidR="009A70F4" w:rsidRDefault="009A70F4" w:rsidP="009A70F4">
            <w:r>
              <w:rPr>
                <w:rFonts w:ascii="Tahoma" w:eastAsia="Times New Roman" w:hAnsi="Tahoma" w:cs="Tahoma"/>
                <w:sz w:val="20"/>
                <w:szCs w:val="20"/>
              </w:rPr>
              <w:t xml:space="preserve">P 7.2 </w:t>
            </w:r>
            <w:r>
              <w:rPr>
                <w:rFonts w:ascii="Tahoma" w:eastAsia="Times New Roman" w:hAnsi="Tahoma" w:cs="Tahoma"/>
                <w:i/>
                <w:iCs/>
                <w:sz w:val="20"/>
                <w:szCs w:val="20"/>
              </w:rPr>
              <w:t>Evaluate Expression</w:t>
            </w:r>
          </w:p>
        </w:tc>
      </w:tr>
      <w:tr w:rsidR="00B45C4F" w14:paraId="57CE9F8F" w14:textId="77777777" w:rsidTr="00DC4509">
        <w:trPr>
          <w:trHeight w:val="2826"/>
        </w:trPr>
        <w:tc>
          <w:tcPr>
            <w:tcW w:w="10349" w:type="dxa"/>
            <w:gridSpan w:val="2"/>
          </w:tcPr>
          <w:p w14:paraId="277A81B9" w14:textId="0D92BD7B" w:rsidR="00B45C4F" w:rsidRPr="00631502" w:rsidRDefault="00B45C4F" w:rsidP="00B45C4F">
            <w:pP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bCs/>
                <w:sz w:val="28"/>
                <w:szCs w:val="28"/>
              </w:rPr>
              <w:t>4</w:t>
            </w:r>
            <w:r w:rsidR="0052165E">
              <w:rPr>
                <w:rFonts w:ascii="Tahoma" w:eastAsia="Times New Roman" w:hAnsi="Tahoma" w:cs="Tahoma"/>
                <w:bCs/>
                <w:sz w:val="28"/>
                <w:szCs w:val="28"/>
              </w:rPr>
              <w:t>7</w:t>
            </w:r>
            <w:r>
              <w:rPr>
                <w:rFonts w:ascii="Tahoma" w:eastAsia="Times New Roman" w:hAnsi="Tahoma" w:cs="Tahoma"/>
                <w:bCs/>
                <w:sz w:val="28"/>
                <w:szCs w:val="28"/>
              </w:rPr>
              <w:t>) Write the rule with words or an equation</w:t>
            </w:r>
            <w:r w:rsidR="00631502">
              <w:rPr>
                <w:rFonts w:ascii="Tahoma" w:eastAsia="Times New Roman" w:hAnsi="Tahoma" w:cs="Tahoma"/>
                <w:bCs/>
                <w:sz w:val="28"/>
                <w:szCs w:val="28"/>
              </w:rPr>
              <w:t xml:space="preserve">    </w:t>
            </w:r>
            <w:r w:rsidR="00631502" w:rsidRPr="00631502">
              <w:rPr>
                <w:rFonts w:ascii="Times New Roman" w:eastAsia="Times New Roman" w:hAnsi="Times New Roman" w:cs="Times New Roman"/>
                <w:bCs/>
                <w:i/>
                <w:iCs/>
                <w:color w:val="FF0000"/>
                <w:sz w:val="28"/>
                <w:szCs w:val="28"/>
              </w:rPr>
              <w:t>y</w:t>
            </w:r>
            <w:r w:rsidR="00631502" w:rsidRPr="00631502">
              <w:rPr>
                <w:rFonts w:ascii="Times New Roman" w:eastAsia="Times New Roman" w:hAnsi="Times New Roman" w:cs="Times New Roman"/>
                <w:bCs/>
                <w:color w:val="FF0000"/>
                <w:sz w:val="28"/>
                <w:szCs w:val="28"/>
              </w:rPr>
              <w:t>=4</w:t>
            </w:r>
            <w:r w:rsidR="00631502" w:rsidRPr="00631502">
              <w:rPr>
                <w:rFonts w:ascii="Times New Roman" w:eastAsia="Times New Roman" w:hAnsi="Times New Roman" w:cs="Times New Roman"/>
                <w:bCs/>
                <w:i/>
                <w:iCs/>
                <w:color w:val="FF0000"/>
                <w:sz w:val="28"/>
                <w:szCs w:val="28"/>
              </w:rPr>
              <w:t>x</w:t>
            </w:r>
            <w:r w:rsidR="00631502" w:rsidRPr="00631502">
              <w:rPr>
                <w:rFonts w:ascii="Times New Roman" w:eastAsia="Times New Roman" w:hAnsi="Times New Roman" w:cs="Times New Roman"/>
                <w:bCs/>
                <w:color w:val="FF0000"/>
                <w:sz w:val="28"/>
                <w:szCs w:val="28"/>
              </w:rPr>
              <w:t>-1</w:t>
            </w:r>
          </w:p>
          <w:p w14:paraId="4AE5BA97" w14:textId="5EE64C0D" w:rsidR="0052165E" w:rsidRDefault="0068772C" w:rsidP="00B45C4F">
            <w:pPr>
              <w:rPr>
                <w:rFonts w:ascii="Tahoma" w:eastAsia="Times New Roman" w:hAnsi="Tahoma" w:cs="Tahoma"/>
                <w:bCs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bCs/>
                <w:noProof/>
                <w:sz w:val="28"/>
                <w:szCs w:val="28"/>
              </w:rPr>
              <mc:AlternateContent>
                <mc:Choice Requires="wpi">
                  <w:drawing>
                    <wp:anchor distT="0" distB="0" distL="114300" distR="114300" simplePos="0" relativeHeight="252569600" behindDoc="0" locked="0" layoutInCell="1" allowOverlap="1" wp14:anchorId="0CD93D03" wp14:editId="7DFDE7F0">
                      <wp:simplePos x="0" y="0"/>
                      <wp:positionH relativeFrom="column">
                        <wp:posOffset>1750060</wp:posOffset>
                      </wp:positionH>
                      <wp:positionV relativeFrom="paragraph">
                        <wp:posOffset>245745</wp:posOffset>
                      </wp:positionV>
                      <wp:extent cx="821650" cy="251460"/>
                      <wp:effectExtent l="38100" t="38100" r="36195" b="34290"/>
                      <wp:wrapNone/>
                      <wp:docPr id="812" name="Ink 81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9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21650" cy="2514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2D2FB9B" id="Ink 812" o:spid="_x0000_s1026" type="#_x0000_t75" style="position:absolute;margin-left:137.45pt;margin-top:19pt;width:65.45pt;height:20.5pt;z-index:25256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">
                      <v:imagedata r:id="rId193" o:title=""/>
                    </v:shape>
                  </w:pict>
                </mc:Fallback>
              </mc:AlternateContent>
            </w:r>
            <w:r>
              <w:rPr>
                <w:rFonts w:ascii="Tahoma" w:eastAsia="Times New Roman" w:hAnsi="Tahoma" w:cs="Tahoma"/>
                <w:bCs/>
                <w:noProof/>
                <w:sz w:val="28"/>
                <w:szCs w:val="28"/>
              </w:rPr>
              <mc:AlternateContent>
                <mc:Choice Requires="wpi">
                  <w:drawing>
                    <wp:anchor distT="0" distB="0" distL="114300" distR="114300" simplePos="0" relativeHeight="252557312" behindDoc="0" locked="0" layoutInCell="1" allowOverlap="1" wp14:anchorId="0B4CA580" wp14:editId="2E64AD98">
                      <wp:simplePos x="0" y="0"/>
                      <wp:positionH relativeFrom="column">
                        <wp:posOffset>904875</wp:posOffset>
                      </wp:positionH>
                      <wp:positionV relativeFrom="paragraph">
                        <wp:posOffset>214630</wp:posOffset>
                      </wp:positionV>
                      <wp:extent cx="296545" cy="819075"/>
                      <wp:effectExtent l="38100" t="38100" r="46355" b="38735"/>
                      <wp:wrapNone/>
                      <wp:docPr id="800" name="Ink 80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9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96545" cy="81907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AC4244B" id="Ink 800" o:spid="_x0000_s1026" type="#_x0000_t75" style="position:absolute;margin-left:70.9pt;margin-top:16.55pt;width:24.05pt;height:65.2pt;z-index:25255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">
                      <v:imagedata r:id="rId195" o:title=""/>
                    </v:shape>
                  </w:pict>
                </mc:Fallback>
              </mc:AlternateContent>
            </w:r>
            <w:r w:rsidR="002A2DD4">
              <w:rPr>
                <w:rFonts w:ascii="Tahoma" w:eastAsia="Times New Roman" w:hAnsi="Tahoma" w:cs="Tahoma"/>
                <w:bCs/>
                <w:sz w:val="28"/>
                <w:szCs w:val="28"/>
              </w:rPr>
              <w:t xml:space="preserve">  x      y  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592"/>
              <w:gridCol w:w="709"/>
            </w:tblGrid>
            <w:tr w:rsidR="00B45C4F" w14:paraId="412457DE" w14:textId="77777777" w:rsidTr="000A35F1">
              <w:tc>
                <w:tcPr>
                  <w:tcW w:w="592" w:type="dxa"/>
                </w:tcPr>
                <w:p w14:paraId="21CF62A3" w14:textId="77777777" w:rsidR="00B45C4F" w:rsidRPr="00E132E1" w:rsidRDefault="00B45C4F" w:rsidP="00B45C4F">
                  <w:pPr>
                    <w:rPr>
                      <w:rFonts w:ascii="Times New Roman" w:eastAsia="Times New Roman" w:hAnsi="Times New Roman" w:cs="Times New Roman"/>
                      <w:bCs/>
                      <w:sz w:val="28"/>
                      <w:szCs w:val="28"/>
                    </w:rPr>
                  </w:pPr>
                  <w:r w:rsidRPr="00E132E1">
                    <w:rPr>
                      <w:rFonts w:ascii="Times New Roman" w:eastAsia="Times New Roman" w:hAnsi="Times New Roman" w:cs="Times New Roman"/>
                      <w:bCs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709" w:type="dxa"/>
                </w:tcPr>
                <w:p w14:paraId="2C07C52F" w14:textId="77777777" w:rsidR="00B45C4F" w:rsidRPr="00E132E1" w:rsidRDefault="00B45C4F" w:rsidP="00B45C4F">
                  <w:pPr>
                    <w:rPr>
                      <w:rFonts w:ascii="Times New Roman" w:eastAsia="Times New Roman" w:hAnsi="Times New Roman" w:cs="Times New Roman"/>
                      <w:bCs/>
                      <w:sz w:val="28"/>
                      <w:szCs w:val="28"/>
                    </w:rPr>
                  </w:pPr>
                  <w:r w:rsidRPr="00E132E1">
                    <w:rPr>
                      <w:rFonts w:ascii="Times New Roman" w:eastAsia="Times New Roman" w:hAnsi="Times New Roman" w:cs="Times New Roman"/>
                      <w:bCs/>
                      <w:sz w:val="28"/>
                      <w:szCs w:val="28"/>
                    </w:rPr>
                    <w:t>3</w:t>
                  </w:r>
                </w:p>
              </w:tc>
            </w:tr>
            <w:tr w:rsidR="00B45C4F" w14:paraId="1556B7DD" w14:textId="77777777" w:rsidTr="000A35F1">
              <w:tc>
                <w:tcPr>
                  <w:tcW w:w="592" w:type="dxa"/>
                </w:tcPr>
                <w:p w14:paraId="2A4BB78A" w14:textId="77777777" w:rsidR="00B45C4F" w:rsidRPr="00E132E1" w:rsidRDefault="00B45C4F" w:rsidP="00B45C4F">
                  <w:pPr>
                    <w:rPr>
                      <w:rFonts w:ascii="Times New Roman" w:eastAsia="Times New Roman" w:hAnsi="Times New Roman" w:cs="Times New Roman"/>
                      <w:bCs/>
                      <w:sz w:val="28"/>
                      <w:szCs w:val="28"/>
                    </w:rPr>
                  </w:pPr>
                  <w:r w:rsidRPr="00E132E1">
                    <w:rPr>
                      <w:rFonts w:ascii="Times New Roman" w:eastAsia="Times New Roman" w:hAnsi="Times New Roman" w:cs="Times New Roman"/>
                      <w:bCs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709" w:type="dxa"/>
                </w:tcPr>
                <w:p w14:paraId="35CD0572" w14:textId="77777777" w:rsidR="00B45C4F" w:rsidRPr="00E132E1" w:rsidRDefault="00B45C4F" w:rsidP="00B45C4F">
                  <w:pPr>
                    <w:rPr>
                      <w:rFonts w:ascii="Times New Roman" w:eastAsia="Times New Roman" w:hAnsi="Times New Roman" w:cs="Times New Roman"/>
                      <w:bCs/>
                      <w:sz w:val="28"/>
                      <w:szCs w:val="28"/>
                    </w:rPr>
                  </w:pPr>
                  <w:r w:rsidRPr="00E132E1">
                    <w:rPr>
                      <w:rFonts w:ascii="Times New Roman" w:eastAsia="Times New Roman" w:hAnsi="Times New Roman" w:cs="Times New Roman"/>
                      <w:bCs/>
                      <w:sz w:val="28"/>
                      <w:szCs w:val="28"/>
                    </w:rPr>
                    <w:t>7</w:t>
                  </w:r>
                </w:p>
              </w:tc>
            </w:tr>
            <w:tr w:rsidR="00B45C4F" w14:paraId="1741AE2A" w14:textId="77777777" w:rsidTr="000A35F1">
              <w:tc>
                <w:tcPr>
                  <w:tcW w:w="592" w:type="dxa"/>
                </w:tcPr>
                <w:p w14:paraId="3AD85DC5" w14:textId="77777777" w:rsidR="00B45C4F" w:rsidRPr="00E132E1" w:rsidRDefault="00B45C4F" w:rsidP="00B45C4F">
                  <w:pPr>
                    <w:rPr>
                      <w:rFonts w:ascii="Times New Roman" w:eastAsia="Times New Roman" w:hAnsi="Times New Roman" w:cs="Times New Roman"/>
                      <w:bCs/>
                      <w:sz w:val="28"/>
                      <w:szCs w:val="28"/>
                    </w:rPr>
                  </w:pPr>
                  <w:r w:rsidRPr="00E132E1">
                    <w:rPr>
                      <w:rFonts w:ascii="Times New Roman" w:eastAsia="Times New Roman" w:hAnsi="Times New Roman" w:cs="Times New Roman"/>
                      <w:bCs/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709" w:type="dxa"/>
                </w:tcPr>
                <w:p w14:paraId="19922928" w14:textId="77777777" w:rsidR="00B45C4F" w:rsidRPr="00E132E1" w:rsidRDefault="00B45C4F" w:rsidP="00B45C4F">
                  <w:pPr>
                    <w:rPr>
                      <w:rFonts w:ascii="Times New Roman" w:eastAsia="Times New Roman" w:hAnsi="Times New Roman" w:cs="Times New Roman"/>
                      <w:bCs/>
                      <w:sz w:val="28"/>
                      <w:szCs w:val="28"/>
                    </w:rPr>
                  </w:pPr>
                  <w:r w:rsidRPr="00E132E1">
                    <w:rPr>
                      <w:rFonts w:ascii="Times New Roman" w:eastAsia="Times New Roman" w:hAnsi="Times New Roman" w:cs="Times New Roman"/>
                      <w:bCs/>
                      <w:sz w:val="28"/>
                      <w:szCs w:val="28"/>
                    </w:rPr>
                    <w:t>11</w:t>
                  </w:r>
                </w:p>
              </w:tc>
            </w:tr>
            <w:tr w:rsidR="00B45C4F" w14:paraId="12318D4C" w14:textId="77777777" w:rsidTr="000A35F1">
              <w:tc>
                <w:tcPr>
                  <w:tcW w:w="592" w:type="dxa"/>
                </w:tcPr>
                <w:p w14:paraId="4DC33170" w14:textId="77777777" w:rsidR="00B45C4F" w:rsidRPr="00E132E1" w:rsidRDefault="00B45C4F" w:rsidP="00B45C4F">
                  <w:pPr>
                    <w:rPr>
                      <w:rFonts w:ascii="Times New Roman" w:eastAsia="Times New Roman" w:hAnsi="Times New Roman" w:cs="Times New Roman"/>
                      <w:bCs/>
                      <w:sz w:val="28"/>
                      <w:szCs w:val="28"/>
                    </w:rPr>
                  </w:pPr>
                  <w:r w:rsidRPr="00E132E1">
                    <w:rPr>
                      <w:rFonts w:ascii="Times New Roman" w:eastAsia="Times New Roman" w:hAnsi="Times New Roman" w:cs="Times New Roman"/>
                      <w:bCs/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709" w:type="dxa"/>
                </w:tcPr>
                <w:p w14:paraId="544C67A8" w14:textId="77777777" w:rsidR="00B45C4F" w:rsidRPr="00E132E1" w:rsidRDefault="00B45C4F" w:rsidP="00B45C4F">
                  <w:pPr>
                    <w:rPr>
                      <w:rFonts w:ascii="Times New Roman" w:eastAsia="Times New Roman" w:hAnsi="Times New Roman" w:cs="Times New Roman"/>
                      <w:bCs/>
                      <w:sz w:val="28"/>
                      <w:szCs w:val="28"/>
                    </w:rPr>
                  </w:pPr>
                  <w:r w:rsidRPr="00E132E1">
                    <w:rPr>
                      <w:rFonts w:ascii="Times New Roman" w:eastAsia="Times New Roman" w:hAnsi="Times New Roman" w:cs="Times New Roman"/>
                      <w:bCs/>
                      <w:sz w:val="28"/>
                      <w:szCs w:val="28"/>
                    </w:rPr>
                    <w:t>15</w:t>
                  </w:r>
                </w:p>
              </w:tc>
            </w:tr>
            <w:tr w:rsidR="00B45C4F" w14:paraId="5802572B" w14:textId="77777777" w:rsidTr="000A35F1">
              <w:tc>
                <w:tcPr>
                  <w:tcW w:w="592" w:type="dxa"/>
                </w:tcPr>
                <w:p w14:paraId="12065A5A" w14:textId="77777777" w:rsidR="00B45C4F" w:rsidRPr="00E132E1" w:rsidRDefault="00B45C4F" w:rsidP="00B45C4F">
                  <w:pPr>
                    <w:rPr>
                      <w:rFonts w:ascii="Times New Roman" w:eastAsia="Times New Roman" w:hAnsi="Times New Roman" w:cs="Times New Roman"/>
                      <w:bCs/>
                      <w:sz w:val="28"/>
                      <w:szCs w:val="28"/>
                    </w:rPr>
                  </w:pPr>
                  <w:r w:rsidRPr="00E132E1">
                    <w:rPr>
                      <w:rFonts w:ascii="Times New Roman" w:eastAsia="Times New Roman" w:hAnsi="Times New Roman" w:cs="Times New Roman"/>
                      <w:bCs/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709" w:type="dxa"/>
                </w:tcPr>
                <w:p w14:paraId="18C4FBF3" w14:textId="77777777" w:rsidR="00B45C4F" w:rsidRPr="00E132E1" w:rsidRDefault="00B45C4F" w:rsidP="00B45C4F">
                  <w:pPr>
                    <w:rPr>
                      <w:rFonts w:ascii="Times New Roman" w:eastAsia="Times New Roman" w:hAnsi="Times New Roman" w:cs="Times New Roman"/>
                      <w:bCs/>
                      <w:sz w:val="28"/>
                      <w:szCs w:val="28"/>
                    </w:rPr>
                  </w:pPr>
                  <w:r w:rsidRPr="00E132E1">
                    <w:rPr>
                      <w:rFonts w:ascii="Times New Roman" w:eastAsia="Times New Roman" w:hAnsi="Times New Roman" w:cs="Times New Roman"/>
                      <w:bCs/>
                      <w:sz w:val="28"/>
                      <w:szCs w:val="28"/>
                    </w:rPr>
                    <w:t>19</w:t>
                  </w:r>
                </w:p>
              </w:tc>
            </w:tr>
          </w:tbl>
          <w:p w14:paraId="6DD67836" w14:textId="0702E121" w:rsidR="00B45C4F" w:rsidRDefault="00B45C4F" w:rsidP="00B45C4F"/>
        </w:tc>
      </w:tr>
      <w:tr w:rsidR="00B45C4F" w14:paraId="79AC3F6B" w14:textId="77777777" w:rsidTr="00B1110B">
        <w:tc>
          <w:tcPr>
            <w:tcW w:w="10349" w:type="dxa"/>
            <w:gridSpan w:val="2"/>
          </w:tcPr>
          <w:p w14:paraId="5DAAB9F1" w14:textId="038F13D4" w:rsidR="00B45C4F" w:rsidRDefault="00B45C4F" w:rsidP="00B45C4F">
            <w:r>
              <w:rPr>
                <w:rFonts w:ascii="Tahoma" w:eastAsia="Times New Roman" w:hAnsi="Tahoma" w:cs="Tahoma"/>
                <w:sz w:val="20"/>
                <w:szCs w:val="20"/>
              </w:rPr>
              <w:t xml:space="preserve">P6.1, P7.1 </w:t>
            </w:r>
            <w:r w:rsidRPr="003466CA">
              <w:rPr>
                <w:rFonts w:ascii="Tahoma" w:eastAsia="Times New Roman" w:hAnsi="Tahoma" w:cs="Tahoma"/>
                <w:i/>
                <w:iCs/>
                <w:sz w:val="20"/>
                <w:szCs w:val="20"/>
              </w:rPr>
              <w:t>Tables and Graphs</w:t>
            </w:r>
          </w:p>
        </w:tc>
      </w:tr>
      <w:tr w:rsidR="00B45C4F" w14:paraId="064698BE" w14:textId="77777777" w:rsidTr="00634BD5">
        <w:trPr>
          <w:trHeight w:val="2635"/>
        </w:trPr>
        <w:tc>
          <w:tcPr>
            <w:tcW w:w="10349" w:type="dxa"/>
            <w:gridSpan w:val="2"/>
          </w:tcPr>
          <w:tbl>
            <w:tblPr>
              <w:tblStyle w:val="TableGrid"/>
              <w:tblpPr w:leftFromText="180" w:rightFromText="180" w:vertAnchor="text" w:horzAnchor="page" w:tblpX="8389" w:tblpY="128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1276"/>
              <w:gridCol w:w="1204"/>
            </w:tblGrid>
            <w:tr w:rsidR="00B45C4F" w14:paraId="4499AE79" w14:textId="77777777" w:rsidTr="000A35F1">
              <w:trPr>
                <w:trHeight w:val="624"/>
              </w:trPr>
              <w:tc>
                <w:tcPr>
                  <w:tcW w:w="1276" w:type="dxa"/>
                </w:tcPr>
                <w:p w14:paraId="687715EC" w14:textId="77777777" w:rsidR="00B45C4F" w:rsidRPr="00BB7EBE" w:rsidRDefault="00B45C4F" w:rsidP="00B45C4F">
                  <w:pPr>
                    <w:rPr>
                      <w:rFonts w:ascii="Tahoma" w:eastAsia="Times New Roman" w:hAnsi="Tahoma" w:cs="Tahoma"/>
                      <w:sz w:val="20"/>
                      <w:szCs w:val="20"/>
                    </w:rPr>
                  </w:pPr>
                  <w:r w:rsidRPr="00BB7EBE">
                    <w:rPr>
                      <w:rFonts w:ascii="Tahoma" w:eastAsia="Times New Roman" w:hAnsi="Tahoma" w:cs="Tahoma"/>
                      <w:sz w:val="20"/>
                      <w:szCs w:val="20"/>
                    </w:rPr>
                    <w:lastRenderedPageBreak/>
                    <w:t>Figure number</w:t>
                  </w:r>
                </w:p>
              </w:tc>
              <w:tc>
                <w:tcPr>
                  <w:tcW w:w="1204" w:type="dxa"/>
                </w:tcPr>
                <w:p w14:paraId="3B90FF29" w14:textId="77777777" w:rsidR="00B45C4F" w:rsidRDefault="00B45C4F" w:rsidP="00B45C4F">
                  <w:pPr>
                    <w:rPr>
                      <w:rFonts w:ascii="Tahoma" w:eastAsia="Times New Roman" w:hAnsi="Tahoma" w:cs="Tahoma"/>
                      <w:sz w:val="28"/>
                      <w:szCs w:val="28"/>
                    </w:rPr>
                  </w:pPr>
                  <w:r>
                    <w:rPr>
                      <w:rFonts w:ascii="Tahoma" w:eastAsia="Times New Roman" w:hAnsi="Tahoma" w:cs="Tahoma"/>
                      <w:sz w:val="20"/>
                      <w:szCs w:val="20"/>
                    </w:rPr>
                    <w:t>N</w:t>
                  </w:r>
                  <w:r w:rsidRPr="00BB7EBE">
                    <w:rPr>
                      <w:rFonts w:ascii="Tahoma" w:eastAsia="Times New Roman" w:hAnsi="Tahoma" w:cs="Tahoma"/>
                      <w:sz w:val="20"/>
                      <w:szCs w:val="20"/>
                    </w:rPr>
                    <w:t>umber</w:t>
                  </w:r>
                  <w:r>
                    <w:rPr>
                      <w:rFonts w:ascii="Tahoma" w:eastAsia="Times New Roman" w:hAnsi="Tahoma" w:cs="Tahoma"/>
                      <w:sz w:val="20"/>
                      <w:szCs w:val="20"/>
                    </w:rPr>
                    <w:t xml:space="preserve"> of Blocks</w:t>
                  </w:r>
                </w:p>
              </w:tc>
            </w:tr>
            <w:tr w:rsidR="00B45C4F" w14:paraId="022986BF" w14:textId="77777777" w:rsidTr="000A35F1">
              <w:trPr>
                <w:trHeight w:val="624"/>
              </w:trPr>
              <w:tc>
                <w:tcPr>
                  <w:tcW w:w="1276" w:type="dxa"/>
                </w:tcPr>
                <w:p w14:paraId="56C724FB" w14:textId="517BC949" w:rsidR="00B45C4F" w:rsidRPr="00631502" w:rsidRDefault="00631502" w:rsidP="00B45C4F">
                  <w:pPr>
                    <w:rPr>
                      <w:rFonts w:ascii="Tahoma" w:eastAsia="Times New Roman" w:hAnsi="Tahoma" w:cs="Tahoma"/>
                      <w:color w:val="FF0000"/>
                      <w:sz w:val="28"/>
                      <w:szCs w:val="28"/>
                    </w:rPr>
                  </w:pPr>
                  <w:r w:rsidRPr="00631502">
                    <w:rPr>
                      <w:rFonts w:ascii="Tahoma" w:eastAsia="Times New Roman" w:hAnsi="Tahoma" w:cs="Tahoma"/>
                      <w:color w:val="FF0000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1204" w:type="dxa"/>
                </w:tcPr>
                <w:p w14:paraId="30E2A6E6" w14:textId="230A9D4E" w:rsidR="00B45C4F" w:rsidRPr="00631502" w:rsidRDefault="00631502" w:rsidP="00B45C4F">
                  <w:pPr>
                    <w:rPr>
                      <w:rFonts w:ascii="Tahoma" w:eastAsia="Times New Roman" w:hAnsi="Tahoma" w:cs="Tahoma"/>
                      <w:color w:val="FF0000"/>
                      <w:sz w:val="28"/>
                      <w:szCs w:val="28"/>
                    </w:rPr>
                  </w:pPr>
                  <w:r w:rsidRPr="00631502">
                    <w:rPr>
                      <w:rFonts w:ascii="Tahoma" w:eastAsia="Times New Roman" w:hAnsi="Tahoma" w:cs="Tahoma"/>
                      <w:color w:val="FF0000"/>
                      <w:sz w:val="28"/>
                      <w:szCs w:val="28"/>
                    </w:rPr>
                    <w:t>2</w:t>
                  </w:r>
                </w:p>
              </w:tc>
            </w:tr>
            <w:tr w:rsidR="00B45C4F" w14:paraId="44B044DE" w14:textId="77777777" w:rsidTr="000A35F1">
              <w:trPr>
                <w:trHeight w:val="624"/>
              </w:trPr>
              <w:tc>
                <w:tcPr>
                  <w:tcW w:w="1276" w:type="dxa"/>
                </w:tcPr>
                <w:p w14:paraId="0E2301EA" w14:textId="14E5D8CD" w:rsidR="00B45C4F" w:rsidRPr="00631502" w:rsidRDefault="00631502" w:rsidP="00B45C4F">
                  <w:pPr>
                    <w:rPr>
                      <w:rFonts w:ascii="Tahoma" w:eastAsia="Times New Roman" w:hAnsi="Tahoma" w:cs="Tahoma"/>
                      <w:color w:val="FF0000"/>
                      <w:sz w:val="28"/>
                      <w:szCs w:val="28"/>
                    </w:rPr>
                  </w:pPr>
                  <w:r w:rsidRPr="00631502">
                    <w:rPr>
                      <w:rFonts w:ascii="Tahoma" w:eastAsia="Times New Roman" w:hAnsi="Tahoma" w:cs="Tahoma"/>
                      <w:color w:val="FF0000"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1204" w:type="dxa"/>
                </w:tcPr>
                <w:p w14:paraId="700D2E25" w14:textId="69416B63" w:rsidR="00B45C4F" w:rsidRPr="00631502" w:rsidRDefault="00631502" w:rsidP="00B45C4F">
                  <w:pPr>
                    <w:rPr>
                      <w:rFonts w:ascii="Tahoma" w:eastAsia="Times New Roman" w:hAnsi="Tahoma" w:cs="Tahoma"/>
                      <w:color w:val="FF0000"/>
                      <w:sz w:val="28"/>
                      <w:szCs w:val="28"/>
                    </w:rPr>
                  </w:pPr>
                  <w:r w:rsidRPr="00631502">
                    <w:rPr>
                      <w:rFonts w:ascii="Tahoma" w:eastAsia="Times New Roman" w:hAnsi="Tahoma" w:cs="Tahoma"/>
                      <w:color w:val="FF0000"/>
                      <w:sz w:val="28"/>
                      <w:szCs w:val="28"/>
                    </w:rPr>
                    <w:t>5</w:t>
                  </w:r>
                </w:p>
              </w:tc>
            </w:tr>
            <w:tr w:rsidR="00B45C4F" w14:paraId="2244B853" w14:textId="77777777" w:rsidTr="000A35F1">
              <w:trPr>
                <w:trHeight w:val="624"/>
              </w:trPr>
              <w:tc>
                <w:tcPr>
                  <w:tcW w:w="1276" w:type="dxa"/>
                </w:tcPr>
                <w:p w14:paraId="394EC334" w14:textId="50BAFDCC" w:rsidR="00B45C4F" w:rsidRPr="00631502" w:rsidRDefault="00631502" w:rsidP="00B45C4F">
                  <w:pPr>
                    <w:rPr>
                      <w:rFonts w:ascii="Tahoma" w:eastAsia="Times New Roman" w:hAnsi="Tahoma" w:cs="Tahoma"/>
                      <w:color w:val="FF0000"/>
                      <w:sz w:val="28"/>
                      <w:szCs w:val="28"/>
                    </w:rPr>
                  </w:pPr>
                  <w:r w:rsidRPr="00631502">
                    <w:rPr>
                      <w:rFonts w:ascii="Tahoma" w:eastAsia="Times New Roman" w:hAnsi="Tahoma" w:cs="Tahoma"/>
                      <w:color w:val="FF0000"/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1204" w:type="dxa"/>
                </w:tcPr>
                <w:p w14:paraId="1DA37178" w14:textId="0DC19BB2" w:rsidR="00B45C4F" w:rsidRPr="00631502" w:rsidRDefault="00631502" w:rsidP="00B45C4F">
                  <w:pPr>
                    <w:rPr>
                      <w:rFonts w:ascii="Tahoma" w:eastAsia="Times New Roman" w:hAnsi="Tahoma" w:cs="Tahoma"/>
                      <w:color w:val="FF0000"/>
                      <w:sz w:val="28"/>
                      <w:szCs w:val="28"/>
                    </w:rPr>
                  </w:pPr>
                  <w:r w:rsidRPr="00631502">
                    <w:rPr>
                      <w:rFonts w:ascii="Tahoma" w:eastAsia="Times New Roman" w:hAnsi="Tahoma" w:cs="Tahoma"/>
                      <w:color w:val="FF0000"/>
                      <w:sz w:val="28"/>
                      <w:szCs w:val="28"/>
                    </w:rPr>
                    <w:t>8</w:t>
                  </w:r>
                </w:p>
              </w:tc>
            </w:tr>
            <w:tr w:rsidR="00B45C4F" w14:paraId="6A614DD0" w14:textId="77777777" w:rsidTr="000A35F1">
              <w:trPr>
                <w:trHeight w:val="624"/>
              </w:trPr>
              <w:tc>
                <w:tcPr>
                  <w:tcW w:w="1276" w:type="dxa"/>
                </w:tcPr>
                <w:p w14:paraId="416016AD" w14:textId="30A76655" w:rsidR="00B45C4F" w:rsidRPr="00631502" w:rsidRDefault="00631502" w:rsidP="00B45C4F">
                  <w:pPr>
                    <w:rPr>
                      <w:rFonts w:ascii="Tahoma" w:eastAsia="Times New Roman" w:hAnsi="Tahoma" w:cs="Tahoma"/>
                      <w:color w:val="FF0000"/>
                      <w:sz w:val="28"/>
                      <w:szCs w:val="28"/>
                    </w:rPr>
                  </w:pPr>
                  <w:r w:rsidRPr="00631502">
                    <w:rPr>
                      <w:rFonts w:ascii="Tahoma" w:eastAsia="Times New Roman" w:hAnsi="Tahoma" w:cs="Tahoma"/>
                      <w:color w:val="FF0000"/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1204" w:type="dxa"/>
                </w:tcPr>
                <w:p w14:paraId="1E52D27A" w14:textId="323CE7D0" w:rsidR="00B45C4F" w:rsidRPr="00631502" w:rsidRDefault="00631502" w:rsidP="00B45C4F">
                  <w:pPr>
                    <w:rPr>
                      <w:rFonts w:ascii="Tahoma" w:eastAsia="Times New Roman" w:hAnsi="Tahoma" w:cs="Tahoma"/>
                      <w:color w:val="FF0000"/>
                      <w:sz w:val="28"/>
                      <w:szCs w:val="28"/>
                    </w:rPr>
                  </w:pPr>
                  <w:r w:rsidRPr="00631502">
                    <w:rPr>
                      <w:rFonts w:ascii="Tahoma" w:eastAsia="Times New Roman" w:hAnsi="Tahoma" w:cs="Tahoma"/>
                      <w:color w:val="FF0000"/>
                      <w:sz w:val="28"/>
                      <w:szCs w:val="28"/>
                    </w:rPr>
                    <w:t>11</w:t>
                  </w:r>
                </w:p>
              </w:tc>
            </w:tr>
            <w:tr w:rsidR="00B45C4F" w14:paraId="60A47E47" w14:textId="77777777" w:rsidTr="000A35F1">
              <w:trPr>
                <w:trHeight w:val="624"/>
              </w:trPr>
              <w:tc>
                <w:tcPr>
                  <w:tcW w:w="1276" w:type="dxa"/>
                </w:tcPr>
                <w:p w14:paraId="31F306F2" w14:textId="210DA1F3" w:rsidR="00B45C4F" w:rsidRPr="00631502" w:rsidRDefault="00631502" w:rsidP="00B45C4F">
                  <w:pPr>
                    <w:rPr>
                      <w:rFonts w:ascii="Tahoma" w:eastAsia="Times New Roman" w:hAnsi="Tahoma" w:cs="Tahoma"/>
                      <w:color w:val="FF0000"/>
                      <w:sz w:val="28"/>
                      <w:szCs w:val="28"/>
                    </w:rPr>
                  </w:pPr>
                  <w:r w:rsidRPr="00631502">
                    <w:rPr>
                      <w:rFonts w:ascii="Tahoma" w:eastAsia="Times New Roman" w:hAnsi="Tahoma" w:cs="Tahoma"/>
                      <w:color w:val="FF0000"/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1204" w:type="dxa"/>
                </w:tcPr>
                <w:p w14:paraId="535E3859" w14:textId="409F7A58" w:rsidR="00B45C4F" w:rsidRPr="00631502" w:rsidRDefault="00631502" w:rsidP="00B45C4F">
                  <w:pPr>
                    <w:rPr>
                      <w:rFonts w:ascii="Tahoma" w:eastAsia="Times New Roman" w:hAnsi="Tahoma" w:cs="Tahoma"/>
                      <w:color w:val="FF0000"/>
                      <w:sz w:val="28"/>
                      <w:szCs w:val="28"/>
                    </w:rPr>
                  </w:pPr>
                  <w:r w:rsidRPr="00631502">
                    <w:rPr>
                      <w:rFonts w:ascii="Tahoma" w:eastAsia="Times New Roman" w:hAnsi="Tahoma" w:cs="Tahoma"/>
                      <w:color w:val="FF0000"/>
                      <w:sz w:val="28"/>
                      <w:szCs w:val="28"/>
                    </w:rPr>
                    <w:t>14</w:t>
                  </w:r>
                </w:p>
              </w:tc>
            </w:tr>
          </w:tbl>
          <w:p w14:paraId="3C8A9A51" w14:textId="15CC1DC1" w:rsidR="00B85C7B" w:rsidRDefault="0052165E" w:rsidP="00B45C4F">
            <w:pPr>
              <w:rPr>
                <w:rFonts w:ascii="Tahoma" w:eastAsia="Times New Roman" w:hAnsi="Tahoma" w:cs="Tahoma"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sz w:val="28"/>
                <w:szCs w:val="28"/>
              </w:rPr>
              <w:t>48</w:t>
            </w:r>
            <w:r w:rsidR="00B45C4F">
              <w:rPr>
                <w:rFonts w:ascii="Tahoma" w:eastAsia="Times New Roman" w:hAnsi="Tahoma" w:cs="Tahoma"/>
                <w:sz w:val="28"/>
                <w:szCs w:val="28"/>
              </w:rPr>
              <w:t xml:space="preserve">) </w:t>
            </w:r>
            <w:r w:rsidR="00B45C4F" w:rsidRPr="00BB7EBE">
              <w:rPr>
                <w:rFonts w:ascii="Tahoma" w:eastAsia="Times New Roman" w:hAnsi="Tahoma" w:cs="Tahoma"/>
                <w:sz w:val="28"/>
                <w:szCs w:val="28"/>
              </w:rPr>
              <w:t>Create a table of values for this increasing pattern</w:t>
            </w:r>
            <w:r w:rsidR="00B45C4F">
              <w:rPr>
                <w:rFonts w:ascii="Tahoma" w:eastAsia="Times New Roman" w:hAnsi="Tahoma" w:cs="Tahoma"/>
                <w:sz w:val="28"/>
                <w:szCs w:val="28"/>
              </w:rPr>
              <w:t xml:space="preserve">  </w:t>
            </w:r>
          </w:p>
          <w:p w14:paraId="218D62BB" w14:textId="6C717300" w:rsidR="00B45C4F" w:rsidRDefault="00B85C7B" w:rsidP="00B45C4F">
            <w:pPr>
              <w:rPr>
                <w:rFonts w:ascii="Tahoma" w:eastAsia="Times New Roman" w:hAnsi="Tahoma" w:cs="Tahoma"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noProof/>
                <w:sz w:val="28"/>
                <w:szCs w:val="28"/>
              </w:rPr>
              <w:drawing>
                <wp:inline distT="0" distB="0" distL="0" distR="0" wp14:anchorId="5755ABC7" wp14:editId="45972309">
                  <wp:extent cx="4343400" cy="1099307"/>
                  <wp:effectExtent l="0" t="0" r="0" b="5715"/>
                  <wp:docPr id="30" name="Picture 30" descr="Char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" name="Picture 30" descr="Chart&#10;&#10;Description automatically generated"/>
                          <pic:cNvPicPr/>
                        </pic:nvPicPr>
                        <pic:blipFill>
                          <a:blip r:embed="rId19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58700" cy="110317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B45C4F">
              <w:rPr>
                <w:rFonts w:ascii="Tahoma" w:eastAsia="Times New Roman" w:hAnsi="Tahoma" w:cs="Tahoma"/>
                <w:sz w:val="28"/>
                <w:szCs w:val="28"/>
              </w:rPr>
              <w:t xml:space="preserve">                </w:t>
            </w:r>
          </w:p>
          <w:p w14:paraId="481159DA" w14:textId="6A101A05" w:rsidR="00B45C4F" w:rsidRDefault="00B85C7B" w:rsidP="00B45C4F">
            <w:pPr>
              <w:rPr>
                <w:rFonts w:ascii="Tahoma" w:eastAsia="Times New Roman" w:hAnsi="Tahoma" w:cs="Tahoma"/>
                <w:sz w:val="20"/>
                <w:szCs w:val="20"/>
              </w:rPr>
            </w:pPr>
            <w:r>
              <w:rPr>
                <w:rFonts w:ascii="Tahoma" w:eastAsia="Times New Roman" w:hAnsi="Tahoma" w:cs="Tahoma"/>
                <w:sz w:val="28"/>
                <w:szCs w:val="28"/>
              </w:rPr>
              <w:t xml:space="preserve">        </w:t>
            </w:r>
            <w:r>
              <w:rPr>
                <w:rFonts w:ascii="Tahoma" w:eastAsia="Times New Roman" w:hAnsi="Tahoma" w:cs="Tahoma"/>
                <w:sz w:val="20"/>
                <w:szCs w:val="20"/>
              </w:rPr>
              <w:t>Fig. 1                       Fig.2                            Fig. 3</w:t>
            </w:r>
          </w:p>
          <w:p w14:paraId="06C31F5E" w14:textId="77777777" w:rsidR="00B85C7B" w:rsidRPr="00B85C7B" w:rsidRDefault="00B85C7B" w:rsidP="00B45C4F">
            <w:pPr>
              <w:rPr>
                <w:rFonts w:ascii="Tahoma" w:eastAsia="Times New Roman" w:hAnsi="Tahoma" w:cs="Tahoma"/>
                <w:sz w:val="20"/>
                <w:szCs w:val="20"/>
              </w:rPr>
            </w:pPr>
          </w:p>
          <w:p w14:paraId="487331B4" w14:textId="5CB0E9B1" w:rsidR="00B45C4F" w:rsidRDefault="00B45C4F" w:rsidP="00B45C4F">
            <w:r>
              <w:rPr>
                <w:rFonts w:ascii="Tahoma" w:eastAsia="Times New Roman" w:hAnsi="Tahoma" w:cs="Tahoma"/>
                <w:sz w:val="20"/>
                <w:szCs w:val="20"/>
              </w:rPr>
              <w:t xml:space="preserve">                 </w:t>
            </w:r>
          </w:p>
        </w:tc>
      </w:tr>
      <w:tr w:rsidR="00B45C4F" w14:paraId="262711E6" w14:textId="77777777" w:rsidTr="00C11997">
        <w:tc>
          <w:tcPr>
            <w:tcW w:w="10349" w:type="dxa"/>
            <w:gridSpan w:val="2"/>
          </w:tcPr>
          <w:p w14:paraId="6E6EA7C5" w14:textId="22B10028" w:rsidR="00B45C4F" w:rsidRDefault="00B45C4F" w:rsidP="00B45C4F">
            <w:r>
              <w:rPr>
                <w:rFonts w:ascii="Tahoma" w:eastAsia="Times New Roman" w:hAnsi="Tahoma" w:cs="Tahoma"/>
                <w:sz w:val="20"/>
                <w:szCs w:val="20"/>
              </w:rPr>
              <w:t xml:space="preserve">P6.1 </w:t>
            </w:r>
            <w:r w:rsidRPr="003466CA">
              <w:rPr>
                <w:rFonts w:ascii="Tahoma" w:eastAsia="Times New Roman" w:hAnsi="Tahoma" w:cs="Tahoma"/>
                <w:i/>
                <w:iCs/>
                <w:sz w:val="20"/>
                <w:szCs w:val="20"/>
              </w:rPr>
              <w:t>Table</w:t>
            </w:r>
            <w:r>
              <w:rPr>
                <w:rFonts w:ascii="Tahoma" w:eastAsia="Times New Roman" w:hAnsi="Tahoma" w:cs="Tahoma"/>
                <w:i/>
                <w:iCs/>
                <w:sz w:val="20"/>
                <w:szCs w:val="20"/>
              </w:rPr>
              <w:t xml:space="preserve"> from pattern</w:t>
            </w:r>
          </w:p>
        </w:tc>
      </w:tr>
      <w:tr w:rsidR="00B45C4F" w14:paraId="0D216708" w14:textId="77777777" w:rsidTr="00FA73BA">
        <w:trPr>
          <w:trHeight w:val="4743"/>
        </w:trPr>
        <w:tc>
          <w:tcPr>
            <w:tcW w:w="10349" w:type="dxa"/>
            <w:gridSpan w:val="2"/>
          </w:tcPr>
          <w:tbl>
            <w:tblPr>
              <w:tblStyle w:val="TableGrid"/>
              <w:tblpPr w:leftFromText="180" w:rightFromText="180" w:vertAnchor="text" w:horzAnchor="margin" w:tblpXSpec="right" w:tblpY="286"/>
              <w:tblOverlap w:val="never"/>
              <w:tblW w:w="2131" w:type="dxa"/>
              <w:tblLook w:val="04A0" w:firstRow="1" w:lastRow="0" w:firstColumn="1" w:lastColumn="0" w:noHBand="0" w:noVBand="1"/>
            </w:tblPr>
            <w:tblGrid>
              <w:gridCol w:w="1129"/>
              <w:gridCol w:w="1002"/>
            </w:tblGrid>
            <w:tr w:rsidR="00B45C4F" w14:paraId="3B925963" w14:textId="77777777" w:rsidTr="000A35F1">
              <w:tc>
                <w:tcPr>
                  <w:tcW w:w="1129" w:type="dxa"/>
                </w:tcPr>
                <w:p w14:paraId="166217A7" w14:textId="77777777" w:rsidR="00B45C4F" w:rsidRPr="00F3121A" w:rsidRDefault="00B45C4F" w:rsidP="00B45C4F">
                  <w:pPr>
                    <w:rPr>
                      <w:rFonts w:ascii="Tahoma" w:eastAsia="Times New Roman" w:hAnsi="Tahoma" w:cs="Tahoma"/>
                      <w:sz w:val="20"/>
                      <w:szCs w:val="20"/>
                    </w:rPr>
                  </w:pPr>
                  <w:r>
                    <w:rPr>
                      <w:rFonts w:ascii="Tahoma" w:eastAsia="Times New Roman" w:hAnsi="Tahoma" w:cs="Tahoma"/>
                      <w:sz w:val="20"/>
                      <w:szCs w:val="20"/>
                    </w:rPr>
                    <w:t>Input</w:t>
                  </w:r>
                </w:p>
              </w:tc>
              <w:tc>
                <w:tcPr>
                  <w:tcW w:w="1002" w:type="dxa"/>
                </w:tcPr>
                <w:p w14:paraId="4C322A6C" w14:textId="77777777" w:rsidR="00B45C4F" w:rsidRPr="00F3121A" w:rsidRDefault="00B45C4F" w:rsidP="00B45C4F">
                  <w:pPr>
                    <w:rPr>
                      <w:rFonts w:ascii="Tahoma" w:eastAsia="Times New Roman" w:hAnsi="Tahoma" w:cs="Tahoma"/>
                      <w:sz w:val="20"/>
                      <w:szCs w:val="20"/>
                    </w:rPr>
                  </w:pPr>
                  <w:r>
                    <w:rPr>
                      <w:rFonts w:ascii="Tahoma" w:eastAsia="Times New Roman" w:hAnsi="Tahoma" w:cs="Tahoma"/>
                      <w:sz w:val="20"/>
                      <w:szCs w:val="20"/>
                    </w:rPr>
                    <w:t>Output</w:t>
                  </w:r>
                </w:p>
              </w:tc>
            </w:tr>
            <w:tr w:rsidR="00B45C4F" w14:paraId="054861B4" w14:textId="77777777" w:rsidTr="00FA73BA">
              <w:trPr>
                <w:trHeight w:val="624"/>
              </w:trPr>
              <w:tc>
                <w:tcPr>
                  <w:tcW w:w="1129" w:type="dxa"/>
                </w:tcPr>
                <w:p w14:paraId="787BF0DF" w14:textId="412565A0" w:rsidR="00B45C4F" w:rsidRPr="00631502" w:rsidRDefault="00631502" w:rsidP="00B45C4F">
                  <w:pPr>
                    <w:rPr>
                      <w:rFonts w:ascii="Tahoma" w:eastAsia="Times New Roman" w:hAnsi="Tahoma" w:cs="Tahoma"/>
                      <w:color w:val="FF0000"/>
                      <w:sz w:val="28"/>
                      <w:szCs w:val="28"/>
                    </w:rPr>
                  </w:pPr>
                  <w:r w:rsidRPr="00631502">
                    <w:rPr>
                      <w:rFonts w:ascii="Tahoma" w:eastAsia="Times New Roman" w:hAnsi="Tahoma" w:cs="Tahoma"/>
                      <w:color w:val="FF0000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1002" w:type="dxa"/>
                </w:tcPr>
                <w:p w14:paraId="45D486E9" w14:textId="1E643463" w:rsidR="00B45C4F" w:rsidRPr="00631502" w:rsidRDefault="00631502" w:rsidP="00B45C4F">
                  <w:pPr>
                    <w:rPr>
                      <w:rFonts w:ascii="Tahoma" w:eastAsia="Times New Roman" w:hAnsi="Tahoma" w:cs="Tahoma"/>
                      <w:color w:val="FF0000"/>
                      <w:sz w:val="28"/>
                      <w:szCs w:val="28"/>
                    </w:rPr>
                  </w:pPr>
                  <w:r w:rsidRPr="00631502">
                    <w:rPr>
                      <w:rFonts w:ascii="Tahoma" w:eastAsia="Times New Roman" w:hAnsi="Tahoma" w:cs="Tahoma"/>
                      <w:color w:val="FF0000"/>
                      <w:sz w:val="28"/>
                      <w:szCs w:val="28"/>
                    </w:rPr>
                    <w:t>1</w:t>
                  </w:r>
                </w:p>
              </w:tc>
            </w:tr>
            <w:tr w:rsidR="00B45C4F" w14:paraId="53762A9A" w14:textId="77777777" w:rsidTr="00FA73BA">
              <w:trPr>
                <w:trHeight w:val="624"/>
              </w:trPr>
              <w:tc>
                <w:tcPr>
                  <w:tcW w:w="1129" w:type="dxa"/>
                </w:tcPr>
                <w:p w14:paraId="44D8EDB0" w14:textId="52B874EE" w:rsidR="00B45C4F" w:rsidRPr="00631502" w:rsidRDefault="00631502" w:rsidP="00B45C4F">
                  <w:pPr>
                    <w:rPr>
                      <w:rFonts w:ascii="Tahoma" w:eastAsia="Times New Roman" w:hAnsi="Tahoma" w:cs="Tahoma"/>
                      <w:color w:val="FF0000"/>
                      <w:sz w:val="28"/>
                      <w:szCs w:val="28"/>
                    </w:rPr>
                  </w:pPr>
                  <w:r w:rsidRPr="00631502">
                    <w:rPr>
                      <w:rFonts w:ascii="Tahoma" w:eastAsia="Times New Roman" w:hAnsi="Tahoma" w:cs="Tahoma"/>
                      <w:color w:val="FF0000"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1002" w:type="dxa"/>
                </w:tcPr>
                <w:p w14:paraId="512354B9" w14:textId="053A83B3" w:rsidR="00B45C4F" w:rsidRPr="00631502" w:rsidRDefault="00631502" w:rsidP="00B45C4F">
                  <w:pPr>
                    <w:rPr>
                      <w:rFonts w:ascii="Tahoma" w:eastAsia="Times New Roman" w:hAnsi="Tahoma" w:cs="Tahoma"/>
                      <w:color w:val="FF0000"/>
                      <w:sz w:val="28"/>
                      <w:szCs w:val="28"/>
                    </w:rPr>
                  </w:pPr>
                  <w:r w:rsidRPr="00631502">
                    <w:rPr>
                      <w:rFonts w:ascii="Tahoma" w:eastAsia="Times New Roman" w:hAnsi="Tahoma" w:cs="Tahoma"/>
                      <w:color w:val="FF0000"/>
                      <w:sz w:val="28"/>
                      <w:szCs w:val="28"/>
                    </w:rPr>
                    <w:t>3</w:t>
                  </w:r>
                </w:p>
              </w:tc>
            </w:tr>
            <w:tr w:rsidR="00B45C4F" w14:paraId="252ED3E9" w14:textId="77777777" w:rsidTr="00FA73BA">
              <w:trPr>
                <w:trHeight w:val="624"/>
              </w:trPr>
              <w:tc>
                <w:tcPr>
                  <w:tcW w:w="1129" w:type="dxa"/>
                </w:tcPr>
                <w:p w14:paraId="774D3746" w14:textId="096AA515" w:rsidR="00B45C4F" w:rsidRPr="00631502" w:rsidRDefault="00631502" w:rsidP="00B45C4F">
                  <w:pPr>
                    <w:rPr>
                      <w:rFonts w:ascii="Tahoma" w:eastAsia="Times New Roman" w:hAnsi="Tahoma" w:cs="Tahoma"/>
                      <w:color w:val="FF0000"/>
                      <w:sz w:val="28"/>
                      <w:szCs w:val="28"/>
                    </w:rPr>
                  </w:pPr>
                  <w:r w:rsidRPr="00631502">
                    <w:rPr>
                      <w:rFonts w:ascii="Tahoma" w:eastAsia="Times New Roman" w:hAnsi="Tahoma" w:cs="Tahoma"/>
                      <w:color w:val="FF0000"/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1002" w:type="dxa"/>
                </w:tcPr>
                <w:p w14:paraId="684E76C2" w14:textId="30DB1350" w:rsidR="00B45C4F" w:rsidRPr="00631502" w:rsidRDefault="00631502" w:rsidP="00B45C4F">
                  <w:pPr>
                    <w:rPr>
                      <w:rFonts w:ascii="Tahoma" w:eastAsia="Times New Roman" w:hAnsi="Tahoma" w:cs="Tahoma"/>
                      <w:color w:val="FF0000"/>
                      <w:sz w:val="28"/>
                      <w:szCs w:val="28"/>
                    </w:rPr>
                  </w:pPr>
                  <w:r w:rsidRPr="00631502">
                    <w:rPr>
                      <w:rFonts w:ascii="Tahoma" w:eastAsia="Times New Roman" w:hAnsi="Tahoma" w:cs="Tahoma"/>
                      <w:color w:val="FF0000"/>
                      <w:sz w:val="28"/>
                      <w:szCs w:val="28"/>
                    </w:rPr>
                    <w:t>5</w:t>
                  </w:r>
                </w:p>
              </w:tc>
            </w:tr>
            <w:tr w:rsidR="00B45C4F" w14:paraId="51119123" w14:textId="77777777" w:rsidTr="00FA73BA">
              <w:trPr>
                <w:trHeight w:val="624"/>
              </w:trPr>
              <w:tc>
                <w:tcPr>
                  <w:tcW w:w="1129" w:type="dxa"/>
                </w:tcPr>
                <w:p w14:paraId="1084468C" w14:textId="5B4BC934" w:rsidR="00B45C4F" w:rsidRPr="00631502" w:rsidRDefault="00631502" w:rsidP="00B45C4F">
                  <w:pPr>
                    <w:rPr>
                      <w:rFonts w:ascii="Tahoma" w:eastAsia="Times New Roman" w:hAnsi="Tahoma" w:cs="Tahoma"/>
                      <w:color w:val="FF0000"/>
                      <w:sz w:val="28"/>
                      <w:szCs w:val="28"/>
                    </w:rPr>
                  </w:pPr>
                  <w:r w:rsidRPr="00631502">
                    <w:rPr>
                      <w:rFonts w:ascii="Tahoma" w:eastAsia="Times New Roman" w:hAnsi="Tahoma" w:cs="Tahoma"/>
                      <w:color w:val="FF0000"/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1002" w:type="dxa"/>
                </w:tcPr>
                <w:p w14:paraId="3D93257A" w14:textId="5F80C11F" w:rsidR="00B45C4F" w:rsidRPr="00631502" w:rsidRDefault="00631502" w:rsidP="00B45C4F">
                  <w:pPr>
                    <w:rPr>
                      <w:rFonts w:ascii="Tahoma" w:eastAsia="Times New Roman" w:hAnsi="Tahoma" w:cs="Tahoma"/>
                      <w:color w:val="FF0000"/>
                      <w:sz w:val="28"/>
                      <w:szCs w:val="28"/>
                    </w:rPr>
                  </w:pPr>
                  <w:r w:rsidRPr="00631502">
                    <w:rPr>
                      <w:rFonts w:ascii="Tahoma" w:eastAsia="Times New Roman" w:hAnsi="Tahoma" w:cs="Tahoma"/>
                      <w:color w:val="FF0000"/>
                      <w:sz w:val="28"/>
                      <w:szCs w:val="28"/>
                    </w:rPr>
                    <w:t>7</w:t>
                  </w:r>
                </w:p>
              </w:tc>
            </w:tr>
            <w:tr w:rsidR="00FA73BA" w14:paraId="7745C40D" w14:textId="77777777" w:rsidTr="00FA73BA">
              <w:trPr>
                <w:trHeight w:val="624"/>
              </w:trPr>
              <w:tc>
                <w:tcPr>
                  <w:tcW w:w="1129" w:type="dxa"/>
                </w:tcPr>
                <w:p w14:paraId="73D64B00" w14:textId="0572C109" w:rsidR="00FA73BA" w:rsidRPr="00631502" w:rsidRDefault="00631502" w:rsidP="00B45C4F">
                  <w:pPr>
                    <w:rPr>
                      <w:rFonts w:ascii="Tahoma" w:eastAsia="Times New Roman" w:hAnsi="Tahoma" w:cs="Tahoma"/>
                      <w:color w:val="FF0000"/>
                      <w:sz w:val="28"/>
                      <w:szCs w:val="28"/>
                    </w:rPr>
                  </w:pPr>
                  <w:r w:rsidRPr="00631502">
                    <w:rPr>
                      <w:rFonts w:ascii="Tahoma" w:eastAsia="Times New Roman" w:hAnsi="Tahoma" w:cs="Tahoma"/>
                      <w:color w:val="FF0000"/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1002" w:type="dxa"/>
                </w:tcPr>
                <w:p w14:paraId="7F082A25" w14:textId="697DB307" w:rsidR="00FA73BA" w:rsidRPr="00631502" w:rsidRDefault="00631502" w:rsidP="00B45C4F">
                  <w:pPr>
                    <w:rPr>
                      <w:rFonts w:ascii="Tahoma" w:eastAsia="Times New Roman" w:hAnsi="Tahoma" w:cs="Tahoma"/>
                      <w:color w:val="FF0000"/>
                      <w:sz w:val="28"/>
                      <w:szCs w:val="28"/>
                    </w:rPr>
                  </w:pPr>
                  <w:r w:rsidRPr="00631502">
                    <w:rPr>
                      <w:rFonts w:ascii="Tahoma" w:eastAsia="Times New Roman" w:hAnsi="Tahoma" w:cs="Tahoma"/>
                      <w:color w:val="FF0000"/>
                      <w:sz w:val="28"/>
                      <w:szCs w:val="28"/>
                    </w:rPr>
                    <w:t>9</w:t>
                  </w:r>
                </w:p>
              </w:tc>
            </w:tr>
          </w:tbl>
          <w:p w14:paraId="29F9C10F" w14:textId="1E98A7DC" w:rsidR="00B45C4F" w:rsidRDefault="00B45C4F" w:rsidP="00B45C4F">
            <w:pPr>
              <w:rPr>
                <w:rFonts w:ascii="Tahoma" w:eastAsia="Times New Roman" w:hAnsi="Tahoma" w:cs="Tahoma"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sz w:val="28"/>
                <w:szCs w:val="28"/>
              </w:rPr>
              <w:t xml:space="preserve"> </w:t>
            </w:r>
            <w:r w:rsidR="0052165E">
              <w:rPr>
                <w:rFonts w:ascii="Tahoma" w:eastAsia="Times New Roman" w:hAnsi="Tahoma" w:cs="Tahoma"/>
                <w:sz w:val="28"/>
                <w:szCs w:val="28"/>
              </w:rPr>
              <w:t>49</w:t>
            </w:r>
            <w:r>
              <w:rPr>
                <w:rFonts w:ascii="Tahoma" w:eastAsia="Times New Roman" w:hAnsi="Tahoma" w:cs="Tahoma"/>
                <w:sz w:val="28"/>
                <w:szCs w:val="28"/>
              </w:rPr>
              <w:t>) Create an input/output table from this graph</w:t>
            </w:r>
          </w:p>
          <w:p w14:paraId="6D703204" w14:textId="477F2D7B" w:rsidR="00B45C4F" w:rsidRPr="00F3121A" w:rsidRDefault="00B45C4F" w:rsidP="00B45C4F">
            <w:pPr>
              <w:rPr>
                <w:rFonts w:ascii="Tahoma" w:eastAsia="Times New Roman" w:hAnsi="Tahoma" w:cs="Tahoma"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sz w:val="28"/>
                <w:szCs w:val="28"/>
              </w:rPr>
              <w:t xml:space="preserve">  </w:t>
            </w:r>
          </w:p>
          <w:p w14:paraId="05B85F01" w14:textId="35897A7F" w:rsidR="00B45C4F" w:rsidRDefault="00FA73BA" w:rsidP="00B45C4F">
            <w:r>
              <w:rPr>
                <w:noProof/>
              </w:rPr>
              <w:drawing>
                <wp:inline distT="0" distB="0" distL="0" distR="0" wp14:anchorId="762D2968" wp14:editId="2D0A244F">
                  <wp:extent cx="2369820" cy="2508907"/>
                  <wp:effectExtent l="0" t="0" r="0" b="5715"/>
                  <wp:docPr id="32" name="Picture 32" descr="Char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2" name="Picture 32" descr="Chart&#10;&#10;Description automatically generated"/>
                          <pic:cNvPicPr/>
                        </pic:nvPicPr>
                        <pic:blipFill>
                          <a:blip r:embed="rId19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75305" cy="251471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45C4F" w14:paraId="1C591025" w14:textId="77777777" w:rsidTr="00343B65">
        <w:tc>
          <w:tcPr>
            <w:tcW w:w="10349" w:type="dxa"/>
            <w:gridSpan w:val="2"/>
          </w:tcPr>
          <w:p w14:paraId="3F00CA2E" w14:textId="1ECB1F5C" w:rsidR="00B45C4F" w:rsidRDefault="00B45C4F" w:rsidP="00B45C4F">
            <w:r>
              <w:rPr>
                <w:rFonts w:ascii="Tahoma" w:eastAsia="Times New Roman" w:hAnsi="Tahoma" w:cs="Tahoma"/>
                <w:sz w:val="20"/>
                <w:szCs w:val="20"/>
              </w:rPr>
              <w:t xml:space="preserve">P6.1, P7.1 </w:t>
            </w:r>
            <w:r w:rsidRPr="003466CA">
              <w:rPr>
                <w:rFonts w:ascii="Tahoma" w:eastAsia="Times New Roman" w:hAnsi="Tahoma" w:cs="Tahoma"/>
                <w:i/>
                <w:iCs/>
                <w:sz w:val="20"/>
                <w:szCs w:val="20"/>
              </w:rPr>
              <w:t>Tables and Graphs</w:t>
            </w:r>
          </w:p>
        </w:tc>
      </w:tr>
      <w:tr w:rsidR="00B45C4F" w14:paraId="4CBFC895" w14:textId="77777777" w:rsidTr="00112507">
        <w:trPr>
          <w:trHeight w:val="3251"/>
        </w:trPr>
        <w:tc>
          <w:tcPr>
            <w:tcW w:w="10349" w:type="dxa"/>
            <w:gridSpan w:val="2"/>
          </w:tcPr>
          <w:p w14:paraId="64DED362" w14:textId="180CACC2" w:rsidR="00B45C4F" w:rsidRDefault="00EA3503" w:rsidP="00B45C4F">
            <w:pPr>
              <w:rPr>
                <w:rFonts w:ascii="Tahoma" w:eastAsia="Times New Roman" w:hAnsi="Tahoma" w:cs="Tahoma"/>
                <w:sz w:val="28"/>
                <w:szCs w:val="28"/>
              </w:rPr>
            </w:pPr>
            <w:r>
              <w:rPr>
                <w:noProof/>
              </w:rPr>
              <w:lastRenderedPageBreak/>
              <w:drawing>
                <wp:anchor distT="0" distB="0" distL="114300" distR="114300" simplePos="0" relativeHeight="251853824" behindDoc="1" locked="0" layoutInCell="1" allowOverlap="1" wp14:anchorId="64D4C630" wp14:editId="322132F8">
                  <wp:simplePos x="0" y="0"/>
                  <wp:positionH relativeFrom="column">
                    <wp:posOffset>2853690</wp:posOffset>
                  </wp:positionH>
                  <wp:positionV relativeFrom="paragraph">
                    <wp:posOffset>24130</wp:posOffset>
                  </wp:positionV>
                  <wp:extent cx="3048000" cy="3048000"/>
                  <wp:effectExtent l="0" t="0" r="0" b="0"/>
                  <wp:wrapTight wrapText="bothSides">
                    <wp:wrapPolygon edited="0">
                      <wp:start x="0" y="0"/>
                      <wp:lineTo x="0" y="21465"/>
                      <wp:lineTo x="21465" y="21465"/>
                      <wp:lineTo x="21465" y="0"/>
                      <wp:lineTo x="0" y="0"/>
                    </wp:wrapPolygon>
                  </wp:wrapTight>
                  <wp:docPr id="34" name="Picture 34" descr="Chart, line char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4" name="Picture 34" descr="Chart, line chart&#10;&#10;Description automatically generated"/>
                          <pic:cNvPicPr/>
                        </pic:nvPicPr>
                        <pic:blipFill>
                          <a:blip r:embed="rId1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48000" cy="3048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B45C4F">
              <w:rPr>
                <w:rFonts w:ascii="Tahoma" w:eastAsia="Times New Roman" w:hAnsi="Tahoma" w:cs="Tahoma"/>
                <w:sz w:val="28"/>
                <w:szCs w:val="28"/>
              </w:rPr>
              <w:t>5</w:t>
            </w:r>
            <w:r w:rsidR="0052165E">
              <w:rPr>
                <w:rFonts w:ascii="Tahoma" w:eastAsia="Times New Roman" w:hAnsi="Tahoma" w:cs="Tahoma"/>
                <w:sz w:val="28"/>
                <w:szCs w:val="28"/>
              </w:rPr>
              <w:t>0</w:t>
            </w:r>
            <w:r w:rsidR="00B45C4F">
              <w:rPr>
                <w:rFonts w:ascii="Tahoma" w:eastAsia="Times New Roman" w:hAnsi="Tahoma" w:cs="Tahoma"/>
                <w:sz w:val="28"/>
                <w:szCs w:val="28"/>
              </w:rPr>
              <w:t>) Graph using the table of values</w:t>
            </w:r>
          </w:p>
          <w:tbl>
            <w:tblPr>
              <w:tblStyle w:val="TableGrid"/>
              <w:tblpPr w:leftFromText="180" w:rightFromText="180" w:vertAnchor="text" w:horzAnchor="margin" w:tblpY="164"/>
              <w:tblOverlap w:val="never"/>
              <w:tblW w:w="2131" w:type="dxa"/>
              <w:tblLook w:val="04A0" w:firstRow="1" w:lastRow="0" w:firstColumn="1" w:lastColumn="0" w:noHBand="0" w:noVBand="1"/>
            </w:tblPr>
            <w:tblGrid>
              <w:gridCol w:w="1129"/>
              <w:gridCol w:w="1002"/>
            </w:tblGrid>
            <w:tr w:rsidR="00B45C4F" w:rsidRPr="007372E3" w14:paraId="66738F64" w14:textId="77777777" w:rsidTr="000A35F1">
              <w:tc>
                <w:tcPr>
                  <w:tcW w:w="1129" w:type="dxa"/>
                </w:tcPr>
                <w:p w14:paraId="53603144" w14:textId="77777777" w:rsidR="00B45C4F" w:rsidRPr="007372E3" w:rsidRDefault="00B45C4F" w:rsidP="00B45C4F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7372E3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1002" w:type="dxa"/>
                </w:tcPr>
                <w:p w14:paraId="2C4ECF4D" w14:textId="77777777" w:rsidR="00B45C4F" w:rsidRPr="007372E3" w:rsidRDefault="00B45C4F" w:rsidP="00B45C4F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7372E3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y</w:t>
                  </w:r>
                </w:p>
              </w:tc>
            </w:tr>
            <w:tr w:rsidR="00B45C4F" w:rsidRPr="007372E3" w14:paraId="6B2EA9BC" w14:textId="77777777" w:rsidTr="000A35F1">
              <w:tc>
                <w:tcPr>
                  <w:tcW w:w="1129" w:type="dxa"/>
                </w:tcPr>
                <w:p w14:paraId="7A50E809" w14:textId="77777777" w:rsidR="00B45C4F" w:rsidRPr="007372E3" w:rsidRDefault="00B45C4F" w:rsidP="00B45C4F">
                  <w:pP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1002" w:type="dxa"/>
                </w:tcPr>
                <w:p w14:paraId="0CE29304" w14:textId="77777777" w:rsidR="00B45C4F" w:rsidRPr="007372E3" w:rsidRDefault="00B45C4F" w:rsidP="00B45C4F">
                  <w:pP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1</w:t>
                  </w:r>
                </w:p>
              </w:tc>
            </w:tr>
            <w:tr w:rsidR="00B45C4F" w:rsidRPr="007372E3" w14:paraId="1F4DD37E" w14:textId="77777777" w:rsidTr="000A35F1">
              <w:tc>
                <w:tcPr>
                  <w:tcW w:w="1129" w:type="dxa"/>
                </w:tcPr>
                <w:p w14:paraId="783294B8" w14:textId="77777777" w:rsidR="00B45C4F" w:rsidRPr="007372E3" w:rsidRDefault="00B45C4F" w:rsidP="00B45C4F">
                  <w:pP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1002" w:type="dxa"/>
                </w:tcPr>
                <w:p w14:paraId="478047C3" w14:textId="77777777" w:rsidR="00B45C4F" w:rsidRPr="007372E3" w:rsidRDefault="00B45C4F" w:rsidP="00B45C4F">
                  <w:pP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4</w:t>
                  </w:r>
                </w:p>
              </w:tc>
            </w:tr>
            <w:tr w:rsidR="00B45C4F" w:rsidRPr="007372E3" w14:paraId="65C1E46C" w14:textId="77777777" w:rsidTr="000A35F1">
              <w:tc>
                <w:tcPr>
                  <w:tcW w:w="1129" w:type="dxa"/>
                </w:tcPr>
                <w:p w14:paraId="07B73F7A" w14:textId="77777777" w:rsidR="00B45C4F" w:rsidRPr="007372E3" w:rsidRDefault="00B45C4F" w:rsidP="00B45C4F">
                  <w:pP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1002" w:type="dxa"/>
                </w:tcPr>
                <w:p w14:paraId="1C0ACF5D" w14:textId="77777777" w:rsidR="00B45C4F" w:rsidRPr="007372E3" w:rsidRDefault="00B45C4F" w:rsidP="00B45C4F">
                  <w:pP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5</w:t>
                  </w:r>
                </w:p>
              </w:tc>
            </w:tr>
            <w:tr w:rsidR="00B45C4F" w:rsidRPr="007372E3" w14:paraId="6EEAF93B" w14:textId="77777777" w:rsidTr="000A35F1">
              <w:tc>
                <w:tcPr>
                  <w:tcW w:w="1129" w:type="dxa"/>
                </w:tcPr>
                <w:p w14:paraId="5A64E191" w14:textId="77777777" w:rsidR="00B45C4F" w:rsidRPr="007372E3" w:rsidRDefault="00B45C4F" w:rsidP="00B45C4F">
                  <w:pP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7</w:t>
                  </w:r>
                </w:p>
              </w:tc>
              <w:tc>
                <w:tcPr>
                  <w:tcW w:w="1002" w:type="dxa"/>
                </w:tcPr>
                <w:p w14:paraId="6B2E6BD0" w14:textId="77777777" w:rsidR="00B45C4F" w:rsidRPr="007372E3" w:rsidRDefault="00B45C4F" w:rsidP="00B45C4F">
                  <w:pP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8</w:t>
                  </w:r>
                </w:p>
              </w:tc>
            </w:tr>
          </w:tbl>
          <w:p w14:paraId="47683136" w14:textId="6BB9FC27" w:rsidR="00B45C4F" w:rsidRDefault="00B45C4F" w:rsidP="00B45C4F">
            <w:pPr>
              <w:rPr>
                <w:noProof/>
              </w:rPr>
            </w:pPr>
          </w:p>
          <w:p w14:paraId="05168774" w14:textId="780E9FB2" w:rsidR="00EA3503" w:rsidRDefault="00EA3503" w:rsidP="00B45C4F">
            <w:pPr>
              <w:rPr>
                <w:noProof/>
              </w:rPr>
            </w:pPr>
          </w:p>
          <w:p w14:paraId="289A912A" w14:textId="53D7411F" w:rsidR="00B45C4F" w:rsidRDefault="00631502" w:rsidP="00B45C4F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573696" behindDoc="0" locked="0" layoutInCell="1" allowOverlap="1" wp14:anchorId="03EA271F" wp14:editId="525F612A">
                      <wp:simplePos x="0" y="0"/>
                      <wp:positionH relativeFrom="column">
                        <wp:posOffset>4911381</wp:posOffset>
                      </wp:positionH>
                      <wp:positionV relativeFrom="paragraph">
                        <wp:posOffset>-8692</wp:posOffset>
                      </wp:positionV>
                      <wp:extent cx="76320" cy="68040"/>
                      <wp:effectExtent l="38100" t="38100" r="38100" b="46355"/>
                      <wp:wrapNone/>
                      <wp:docPr id="816" name="Ink 81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9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6320" cy="68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11CFBAA" id="Ink 816" o:spid="_x0000_s1026" type="#_x0000_t75" style="position:absolute;margin-left:386.35pt;margin-top:-1.05pt;width:6.7pt;height:6.05pt;z-index:25257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">
                      <v:imagedata r:id="rId20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572672" behindDoc="0" locked="0" layoutInCell="1" allowOverlap="1" wp14:anchorId="55656B8D" wp14:editId="1A482743">
                      <wp:simplePos x="0" y="0"/>
                      <wp:positionH relativeFrom="column">
                        <wp:posOffset>4252581</wp:posOffset>
                      </wp:positionH>
                      <wp:positionV relativeFrom="paragraph">
                        <wp:posOffset>655148</wp:posOffset>
                      </wp:positionV>
                      <wp:extent cx="46800" cy="47160"/>
                      <wp:effectExtent l="38100" t="19050" r="48895" b="48260"/>
                      <wp:wrapNone/>
                      <wp:docPr id="815" name="Ink 81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0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6800" cy="47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DCA6A2D" id="Ink 815" o:spid="_x0000_s1026" type="#_x0000_t75" style="position:absolute;margin-left:334.5pt;margin-top:51.25pt;width:4.4pt;height:4.4pt;z-index:25257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">
                      <v:imagedata r:id="rId20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571648" behindDoc="0" locked="0" layoutInCell="1" allowOverlap="1" wp14:anchorId="29DCC9B5" wp14:editId="452A18F0">
                      <wp:simplePos x="0" y="0"/>
                      <wp:positionH relativeFrom="column">
                        <wp:posOffset>4025061</wp:posOffset>
                      </wp:positionH>
                      <wp:positionV relativeFrom="paragraph">
                        <wp:posOffset>877268</wp:posOffset>
                      </wp:positionV>
                      <wp:extent cx="69480" cy="58320"/>
                      <wp:effectExtent l="38100" t="38100" r="45085" b="37465"/>
                      <wp:wrapNone/>
                      <wp:docPr id="814" name="Ink 81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0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9480" cy="58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71F297A" id="Ink 814" o:spid="_x0000_s1026" type="#_x0000_t75" style="position:absolute;margin-left:316.6pt;margin-top:68.75pt;width:6.15pt;height:5.3pt;z-index:25257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">
                      <v:imagedata r:id="rId20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570624" behindDoc="0" locked="0" layoutInCell="1" allowOverlap="1" wp14:anchorId="5A3B7627" wp14:editId="3426B403">
                      <wp:simplePos x="0" y="0"/>
                      <wp:positionH relativeFrom="column">
                        <wp:posOffset>3361581</wp:posOffset>
                      </wp:positionH>
                      <wp:positionV relativeFrom="paragraph">
                        <wp:posOffset>1528868</wp:posOffset>
                      </wp:positionV>
                      <wp:extent cx="47880" cy="60480"/>
                      <wp:effectExtent l="19050" t="38100" r="47625" b="34925"/>
                      <wp:wrapNone/>
                      <wp:docPr id="813" name="Ink 81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0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7880" cy="60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A82D608" id="Ink 813" o:spid="_x0000_s1026" type="#_x0000_t75" style="position:absolute;margin-left:264.35pt;margin-top:120.05pt;width:4.45pt;height:5.45pt;z-index:25257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">
                      <v:imagedata r:id="rId206" o:title=""/>
                    </v:shape>
                  </w:pict>
                </mc:Fallback>
              </mc:AlternateContent>
            </w:r>
          </w:p>
        </w:tc>
      </w:tr>
      <w:tr w:rsidR="00B45C4F" w14:paraId="7CC1D036" w14:textId="77777777" w:rsidTr="00B14473">
        <w:tc>
          <w:tcPr>
            <w:tcW w:w="10349" w:type="dxa"/>
            <w:gridSpan w:val="2"/>
          </w:tcPr>
          <w:p w14:paraId="0174E6AB" w14:textId="1A88F2EE" w:rsidR="00B45C4F" w:rsidRDefault="00B45C4F" w:rsidP="00B45C4F">
            <w:r>
              <w:rPr>
                <w:rFonts w:ascii="Tahoma" w:eastAsia="Times New Roman" w:hAnsi="Tahoma" w:cs="Tahoma"/>
                <w:sz w:val="20"/>
                <w:szCs w:val="20"/>
              </w:rPr>
              <w:t xml:space="preserve">P6.1, P7.1 </w:t>
            </w:r>
            <w:r w:rsidRPr="003466CA">
              <w:rPr>
                <w:rFonts w:ascii="Tahoma" w:eastAsia="Times New Roman" w:hAnsi="Tahoma" w:cs="Tahoma"/>
                <w:i/>
                <w:iCs/>
                <w:sz w:val="20"/>
                <w:szCs w:val="20"/>
              </w:rPr>
              <w:t>Tables and Graphs</w:t>
            </w:r>
          </w:p>
        </w:tc>
      </w:tr>
      <w:tr w:rsidR="00B45C4F" w14:paraId="7F11F0ED" w14:textId="77777777" w:rsidTr="00EA3503">
        <w:trPr>
          <w:trHeight w:val="4711"/>
        </w:trPr>
        <w:tc>
          <w:tcPr>
            <w:tcW w:w="4679" w:type="dxa"/>
          </w:tcPr>
          <w:p w14:paraId="5B9CCEB8" w14:textId="07C9430F" w:rsidR="00B45C4F" w:rsidRDefault="00631502" w:rsidP="00B45C4F">
            <w:pPr>
              <w:rPr>
                <w:rFonts w:ascii="Tahoma" w:eastAsia="Times New Roman" w:hAnsi="Tahoma" w:cs="Tahoma"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noProof/>
                <w:sz w:val="28"/>
                <w:szCs w:val="28"/>
              </w:rPr>
              <mc:AlternateContent>
                <mc:Choice Requires="wpi">
                  <w:drawing>
                    <wp:anchor distT="0" distB="0" distL="114300" distR="114300" simplePos="0" relativeHeight="252580864" behindDoc="0" locked="0" layoutInCell="1" allowOverlap="1" wp14:anchorId="397E6E13" wp14:editId="7A7D49F8">
                      <wp:simplePos x="0" y="0"/>
                      <wp:positionH relativeFrom="column">
                        <wp:posOffset>1586230</wp:posOffset>
                      </wp:positionH>
                      <wp:positionV relativeFrom="paragraph">
                        <wp:posOffset>1042670</wp:posOffset>
                      </wp:positionV>
                      <wp:extent cx="313650" cy="482430"/>
                      <wp:effectExtent l="38100" t="38100" r="48895" b="32385"/>
                      <wp:wrapNone/>
                      <wp:docPr id="823" name="Ink 82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0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13650" cy="48243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0BED4DD" id="Ink 823" o:spid="_x0000_s1026" type="#_x0000_t75" style="position:absolute;margin-left:124.55pt;margin-top:81.75pt;width:25.45pt;height:38.7pt;z-index:25258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">
                      <v:imagedata r:id="rId208" o:title=""/>
                    </v:shape>
                  </w:pict>
                </mc:Fallback>
              </mc:AlternateContent>
            </w:r>
            <w:r w:rsidR="00B45C4F">
              <w:rPr>
                <w:rFonts w:ascii="Tahoma" w:eastAsia="Times New Roman" w:hAnsi="Tahoma" w:cs="Tahoma"/>
                <w:sz w:val="28"/>
                <w:szCs w:val="28"/>
              </w:rPr>
              <w:t>5</w:t>
            </w:r>
            <w:r w:rsidR="0052165E">
              <w:rPr>
                <w:rFonts w:ascii="Tahoma" w:eastAsia="Times New Roman" w:hAnsi="Tahoma" w:cs="Tahoma"/>
                <w:sz w:val="28"/>
                <w:szCs w:val="28"/>
              </w:rPr>
              <w:t>1</w:t>
            </w:r>
            <w:r w:rsidR="00B45C4F">
              <w:rPr>
                <w:rFonts w:ascii="Tahoma" w:eastAsia="Times New Roman" w:hAnsi="Tahoma" w:cs="Tahoma"/>
                <w:sz w:val="28"/>
                <w:szCs w:val="28"/>
              </w:rPr>
              <w:t xml:space="preserve">) Write an equation to represent the rule for this table. Use </w:t>
            </w:r>
            <w:r w:rsidR="00B45C4F" w:rsidRPr="004D3BC2">
              <w:rPr>
                <w:rFonts w:ascii="Tahoma" w:eastAsia="Times New Roman" w:hAnsi="Tahoma" w:cs="Tahoma"/>
                <w:b/>
                <w:bCs/>
                <w:sz w:val="28"/>
                <w:szCs w:val="28"/>
              </w:rPr>
              <w:t>C</w:t>
            </w:r>
            <w:r w:rsidR="00B45C4F">
              <w:rPr>
                <w:rFonts w:ascii="Tahoma" w:eastAsia="Times New Roman" w:hAnsi="Tahoma" w:cs="Tahoma"/>
                <w:sz w:val="28"/>
                <w:szCs w:val="28"/>
              </w:rPr>
              <w:t xml:space="preserve"> for cost and </w:t>
            </w:r>
            <w:r w:rsidR="00B45C4F">
              <w:rPr>
                <w:rFonts w:ascii="Tahoma" w:eastAsia="Times New Roman" w:hAnsi="Tahoma" w:cs="Tahoma"/>
                <w:b/>
                <w:bCs/>
                <w:sz w:val="28"/>
                <w:szCs w:val="28"/>
              </w:rPr>
              <w:t>n</w:t>
            </w:r>
            <w:r w:rsidR="00B45C4F" w:rsidRPr="004D3BC2">
              <w:rPr>
                <w:rFonts w:ascii="Tahoma" w:eastAsia="Times New Roman" w:hAnsi="Tahoma" w:cs="Tahoma"/>
                <w:sz w:val="28"/>
                <w:szCs w:val="28"/>
              </w:rPr>
              <w:t xml:space="preserve"> </w:t>
            </w:r>
            <w:r w:rsidR="00B45C4F">
              <w:rPr>
                <w:rFonts w:ascii="Tahoma" w:eastAsia="Times New Roman" w:hAnsi="Tahoma" w:cs="Tahoma"/>
                <w:sz w:val="28"/>
                <w:szCs w:val="28"/>
              </w:rPr>
              <w:t xml:space="preserve">for number of guests. 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1305"/>
              <w:gridCol w:w="1134"/>
            </w:tblGrid>
            <w:tr w:rsidR="00B45C4F" w14:paraId="0FA56DEB" w14:textId="77777777" w:rsidTr="000A35F1">
              <w:tc>
                <w:tcPr>
                  <w:tcW w:w="1305" w:type="dxa"/>
                </w:tcPr>
                <w:p w14:paraId="29B33CC4" w14:textId="77777777" w:rsidR="00B45C4F" w:rsidRPr="004D3BC2" w:rsidRDefault="00B45C4F" w:rsidP="00B45C4F">
                  <w:pPr>
                    <w:rPr>
                      <w:rFonts w:ascii="Tahoma" w:eastAsia="Times New Roman" w:hAnsi="Tahoma" w:cs="Tahoma"/>
                      <w:sz w:val="20"/>
                      <w:szCs w:val="20"/>
                    </w:rPr>
                  </w:pPr>
                  <w:r w:rsidRPr="004D3BC2">
                    <w:rPr>
                      <w:rFonts w:ascii="Tahoma" w:eastAsia="Times New Roman" w:hAnsi="Tahoma" w:cs="Tahoma"/>
                      <w:sz w:val="20"/>
                      <w:szCs w:val="20"/>
                    </w:rPr>
                    <w:t>Number of Guests</w:t>
                  </w:r>
                </w:p>
              </w:tc>
              <w:tc>
                <w:tcPr>
                  <w:tcW w:w="1134" w:type="dxa"/>
                </w:tcPr>
                <w:p w14:paraId="5C2EEF76" w14:textId="77777777" w:rsidR="00B45C4F" w:rsidRPr="004D3BC2" w:rsidRDefault="00B45C4F" w:rsidP="00B45C4F">
                  <w:pPr>
                    <w:rPr>
                      <w:rFonts w:ascii="Tahoma" w:eastAsia="Times New Roman" w:hAnsi="Tahoma" w:cs="Tahoma"/>
                      <w:sz w:val="20"/>
                      <w:szCs w:val="20"/>
                    </w:rPr>
                  </w:pPr>
                  <w:r w:rsidRPr="004D3BC2">
                    <w:rPr>
                      <w:rFonts w:ascii="Tahoma" w:eastAsia="Times New Roman" w:hAnsi="Tahoma" w:cs="Tahoma"/>
                      <w:sz w:val="20"/>
                      <w:szCs w:val="20"/>
                    </w:rPr>
                    <w:t>Cost</w:t>
                  </w:r>
                </w:p>
              </w:tc>
            </w:tr>
            <w:tr w:rsidR="00B45C4F" w14:paraId="07AC8F69" w14:textId="77777777" w:rsidTr="000A35F1">
              <w:tc>
                <w:tcPr>
                  <w:tcW w:w="1305" w:type="dxa"/>
                </w:tcPr>
                <w:p w14:paraId="58768100" w14:textId="77777777" w:rsidR="00B45C4F" w:rsidRDefault="00B45C4F" w:rsidP="00B45C4F">
                  <w:pPr>
                    <w:rPr>
                      <w:rFonts w:ascii="Tahoma" w:eastAsia="Times New Roman" w:hAnsi="Tahoma" w:cs="Tahoma"/>
                      <w:sz w:val="28"/>
                      <w:szCs w:val="28"/>
                    </w:rPr>
                  </w:pPr>
                  <w:r>
                    <w:rPr>
                      <w:rFonts w:ascii="Tahoma" w:eastAsia="Times New Roman" w:hAnsi="Tahoma" w:cs="Tahoma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1134" w:type="dxa"/>
                </w:tcPr>
                <w:p w14:paraId="553FB26B" w14:textId="77777777" w:rsidR="00B45C4F" w:rsidRDefault="00B45C4F" w:rsidP="00B45C4F">
                  <w:pPr>
                    <w:rPr>
                      <w:rFonts w:ascii="Tahoma" w:eastAsia="Times New Roman" w:hAnsi="Tahoma" w:cs="Tahoma"/>
                      <w:sz w:val="28"/>
                      <w:szCs w:val="28"/>
                    </w:rPr>
                  </w:pPr>
                  <w:r>
                    <w:rPr>
                      <w:rFonts w:ascii="Tahoma" w:eastAsia="Times New Roman" w:hAnsi="Tahoma" w:cs="Tahoma"/>
                      <w:sz w:val="28"/>
                      <w:szCs w:val="28"/>
                    </w:rPr>
                    <w:t>20</w:t>
                  </w:r>
                </w:p>
              </w:tc>
            </w:tr>
            <w:tr w:rsidR="00B45C4F" w14:paraId="43377275" w14:textId="77777777" w:rsidTr="000A35F1">
              <w:tc>
                <w:tcPr>
                  <w:tcW w:w="1305" w:type="dxa"/>
                </w:tcPr>
                <w:p w14:paraId="02066F23" w14:textId="77777777" w:rsidR="00B45C4F" w:rsidRDefault="00B45C4F" w:rsidP="00B45C4F">
                  <w:pPr>
                    <w:rPr>
                      <w:rFonts w:ascii="Tahoma" w:eastAsia="Times New Roman" w:hAnsi="Tahoma" w:cs="Tahoma"/>
                      <w:sz w:val="28"/>
                      <w:szCs w:val="28"/>
                    </w:rPr>
                  </w:pPr>
                  <w:r>
                    <w:rPr>
                      <w:rFonts w:ascii="Tahoma" w:eastAsia="Times New Roman" w:hAnsi="Tahoma" w:cs="Tahoma"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1134" w:type="dxa"/>
                </w:tcPr>
                <w:p w14:paraId="4BE249D6" w14:textId="77777777" w:rsidR="00B45C4F" w:rsidRDefault="00B45C4F" w:rsidP="00B45C4F">
                  <w:pPr>
                    <w:rPr>
                      <w:rFonts w:ascii="Tahoma" w:eastAsia="Times New Roman" w:hAnsi="Tahoma" w:cs="Tahoma"/>
                      <w:sz w:val="28"/>
                      <w:szCs w:val="28"/>
                    </w:rPr>
                  </w:pPr>
                  <w:r>
                    <w:rPr>
                      <w:rFonts w:ascii="Tahoma" w:eastAsia="Times New Roman" w:hAnsi="Tahoma" w:cs="Tahoma"/>
                      <w:sz w:val="28"/>
                      <w:szCs w:val="28"/>
                    </w:rPr>
                    <w:t>40</w:t>
                  </w:r>
                </w:p>
              </w:tc>
            </w:tr>
            <w:tr w:rsidR="00B45C4F" w14:paraId="4DEAA803" w14:textId="77777777" w:rsidTr="000A35F1">
              <w:tc>
                <w:tcPr>
                  <w:tcW w:w="1305" w:type="dxa"/>
                </w:tcPr>
                <w:p w14:paraId="412EC992" w14:textId="77777777" w:rsidR="00B45C4F" w:rsidRDefault="00B45C4F" w:rsidP="00B45C4F">
                  <w:pPr>
                    <w:rPr>
                      <w:rFonts w:ascii="Tahoma" w:eastAsia="Times New Roman" w:hAnsi="Tahoma" w:cs="Tahoma"/>
                      <w:sz w:val="28"/>
                      <w:szCs w:val="28"/>
                    </w:rPr>
                  </w:pPr>
                  <w:r>
                    <w:rPr>
                      <w:rFonts w:ascii="Tahoma" w:eastAsia="Times New Roman" w:hAnsi="Tahoma" w:cs="Tahoma"/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1134" w:type="dxa"/>
                </w:tcPr>
                <w:p w14:paraId="3AF7C26D" w14:textId="77777777" w:rsidR="00B45C4F" w:rsidRDefault="00B45C4F" w:rsidP="00B45C4F">
                  <w:pPr>
                    <w:rPr>
                      <w:rFonts w:ascii="Tahoma" w:eastAsia="Times New Roman" w:hAnsi="Tahoma" w:cs="Tahoma"/>
                      <w:sz w:val="28"/>
                      <w:szCs w:val="28"/>
                    </w:rPr>
                  </w:pPr>
                  <w:r>
                    <w:rPr>
                      <w:rFonts w:ascii="Tahoma" w:eastAsia="Times New Roman" w:hAnsi="Tahoma" w:cs="Tahoma"/>
                      <w:sz w:val="28"/>
                      <w:szCs w:val="28"/>
                    </w:rPr>
                    <w:t>60</w:t>
                  </w:r>
                </w:p>
              </w:tc>
            </w:tr>
            <w:tr w:rsidR="00B45C4F" w14:paraId="58C816EF" w14:textId="77777777" w:rsidTr="000A35F1">
              <w:tc>
                <w:tcPr>
                  <w:tcW w:w="1305" w:type="dxa"/>
                </w:tcPr>
                <w:p w14:paraId="3E3C61D1" w14:textId="77777777" w:rsidR="00B45C4F" w:rsidRDefault="00B45C4F" w:rsidP="00B45C4F">
                  <w:pPr>
                    <w:rPr>
                      <w:rFonts w:ascii="Tahoma" w:eastAsia="Times New Roman" w:hAnsi="Tahoma" w:cs="Tahoma"/>
                      <w:sz w:val="28"/>
                      <w:szCs w:val="28"/>
                    </w:rPr>
                  </w:pPr>
                  <w:r>
                    <w:rPr>
                      <w:rFonts w:ascii="Tahoma" w:eastAsia="Times New Roman" w:hAnsi="Tahoma" w:cs="Tahoma"/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1134" w:type="dxa"/>
                </w:tcPr>
                <w:p w14:paraId="2D8169E4" w14:textId="77777777" w:rsidR="00B45C4F" w:rsidRDefault="00B45C4F" w:rsidP="00B45C4F">
                  <w:pPr>
                    <w:rPr>
                      <w:rFonts w:ascii="Tahoma" w:eastAsia="Times New Roman" w:hAnsi="Tahoma" w:cs="Tahoma"/>
                      <w:sz w:val="28"/>
                      <w:szCs w:val="28"/>
                    </w:rPr>
                  </w:pPr>
                  <w:r>
                    <w:rPr>
                      <w:rFonts w:ascii="Tahoma" w:eastAsia="Times New Roman" w:hAnsi="Tahoma" w:cs="Tahoma"/>
                      <w:sz w:val="28"/>
                      <w:szCs w:val="28"/>
                    </w:rPr>
                    <w:t>100</w:t>
                  </w:r>
                </w:p>
              </w:tc>
            </w:tr>
            <w:tr w:rsidR="00B45C4F" w14:paraId="160E5140" w14:textId="77777777" w:rsidTr="000A35F1">
              <w:tc>
                <w:tcPr>
                  <w:tcW w:w="1305" w:type="dxa"/>
                </w:tcPr>
                <w:p w14:paraId="0F24B721" w14:textId="77777777" w:rsidR="00B45C4F" w:rsidRDefault="00B45C4F" w:rsidP="00B45C4F">
                  <w:pPr>
                    <w:rPr>
                      <w:rFonts w:ascii="Tahoma" w:eastAsia="Times New Roman" w:hAnsi="Tahoma" w:cs="Tahoma"/>
                      <w:sz w:val="28"/>
                      <w:szCs w:val="28"/>
                    </w:rPr>
                  </w:pPr>
                  <w:r>
                    <w:rPr>
                      <w:rFonts w:ascii="Tahoma" w:eastAsia="Times New Roman" w:hAnsi="Tahoma" w:cs="Tahoma"/>
                      <w:sz w:val="28"/>
                      <w:szCs w:val="28"/>
                    </w:rPr>
                    <w:t>n</w:t>
                  </w:r>
                </w:p>
              </w:tc>
              <w:tc>
                <w:tcPr>
                  <w:tcW w:w="1134" w:type="dxa"/>
                </w:tcPr>
                <w:p w14:paraId="0E921A79" w14:textId="77777777" w:rsidR="00B45C4F" w:rsidRDefault="00B45C4F" w:rsidP="00B45C4F">
                  <w:pPr>
                    <w:rPr>
                      <w:rFonts w:ascii="Tahoma" w:eastAsia="Times New Roman" w:hAnsi="Tahoma" w:cs="Tahoma"/>
                      <w:sz w:val="28"/>
                      <w:szCs w:val="28"/>
                    </w:rPr>
                  </w:pPr>
                </w:p>
              </w:tc>
            </w:tr>
          </w:tbl>
          <w:p w14:paraId="212D6285" w14:textId="6F1F68CE" w:rsidR="00B45C4F" w:rsidRDefault="00631502" w:rsidP="00B45C4F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624896" behindDoc="0" locked="0" layoutInCell="1" allowOverlap="1" wp14:anchorId="3DA776D6" wp14:editId="00A07A42">
                      <wp:simplePos x="0" y="0"/>
                      <wp:positionH relativeFrom="column">
                        <wp:posOffset>770820</wp:posOffset>
                      </wp:positionH>
                      <wp:positionV relativeFrom="paragraph">
                        <wp:posOffset>191135</wp:posOffset>
                      </wp:positionV>
                      <wp:extent cx="1195920" cy="336240"/>
                      <wp:effectExtent l="38100" t="38100" r="0" b="45085"/>
                      <wp:wrapNone/>
                      <wp:docPr id="866" name="Ink 86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0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95920" cy="336240"/>
                            </w14:xfrm>
                          </w14:contentPart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8C45FCB" id="Ink 866" o:spid="_x0000_s1026" type="#_x0000_t75" style="position:absolute;margin-left:60.35pt;margin-top:14.7pt;width:94.85pt;height:27.2pt;z-index:25262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">
                      <v:imagedata r:id="rId210" o:title=""/>
                    </v:shape>
                  </w:pict>
                </mc:Fallback>
              </mc:AlternateContent>
            </w:r>
          </w:p>
        </w:tc>
        <w:tc>
          <w:tcPr>
            <w:tcW w:w="5670" w:type="dxa"/>
          </w:tcPr>
          <w:p w14:paraId="3E4FCE0E" w14:textId="653FB59F" w:rsidR="00B45C4F" w:rsidRDefault="00B45C4F" w:rsidP="00B45C4F">
            <w:pPr>
              <w:rPr>
                <w:rFonts w:ascii="Tahoma" w:eastAsia="Times New Roman" w:hAnsi="Tahoma" w:cs="Tahoma"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sz w:val="28"/>
                <w:szCs w:val="28"/>
              </w:rPr>
              <w:t>5</w:t>
            </w:r>
            <w:r w:rsidR="0052165E">
              <w:rPr>
                <w:rFonts w:ascii="Tahoma" w:eastAsia="Times New Roman" w:hAnsi="Tahoma" w:cs="Tahoma"/>
                <w:sz w:val="28"/>
                <w:szCs w:val="28"/>
              </w:rPr>
              <w:t>2</w:t>
            </w:r>
            <w:r w:rsidRPr="00FF4449">
              <w:rPr>
                <w:rFonts w:ascii="Tahoma" w:eastAsia="Times New Roman" w:hAnsi="Tahoma" w:cs="Tahoma"/>
                <w:sz w:val="28"/>
                <w:szCs w:val="28"/>
              </w:rPr>
              <w:t xml:space="preserve">) </w:t>
            </w:r>
            <w:r>
              <w:rPr>
                <w:rFonts w:ascii="Tahoma" w:eastAsia="Times New Roman" w:hAnsi="Tahoma" w:cs="Tahoma"/>
                <w:sz w:val="28"/>
                <w:szCs w:val="28"/>
              </w:rPr>
              <w:t xml:space="preserve"> Fill in the table for </w:t>
            </w:r>
          </w:p>
          <w:p w14:paraId="16A0C5B5" w14:textId="77777777" w:rsidR="00B45C4F" w:rsidRPr="00FF4449" w:rsidRDefault="00B45C4F" w:rsidP="00B45C4F">
            <w:pPr>
              <w:rPr>
                <w:rFonts w:ascii="Tahoma" w:eastAsia="Times New Roman" w:hAnsi="Tahoma" w:cs="Tahoma"/>
                <w:sz w:val="28"/>
                <w:szCs w:val="28"/>
              </w:rPr>
            </w:pPr>
            <m:oMathPara>
              <m:oMath>
                <m:r>
                  <w:rPr>
                    <w:rFonts w:ascii="Cambria Math" w:eastAsia="Times New Roman" w:hAnsi="Cambria Math" w:cs="Tahoma"/>
                    <w:sz w:val="28"/>
                    <w:szCs w:val="28"/>
                  </w:rPr>
                  <m:t>y=3x+2</m:t>
                </m:r>
              </m:oMath>
            </m:oMathPara>
          </w:p>
          <w:p w14:paraId="30CD6355" w14:textId="77777777" w:rsidR="00B45C4F" w:rsidRPr="00FF4449" w:rsidRDefault="00B45C4F" w:rsidP="00B45C4F">
            <w:pPr>
              <w:rPr>
                <w:rFonts w:ascii="Tahoma" w:eastAsia="Times New Roman" w:hAnsi="Tahoma" w:cs="Tahoma"/>
                <w:sz w:val="28"/>
                <w:szCs w:val="28"/>
              </w:rPr>
            </w:pPr>
          </w:p>
          <w:tbl>
            <w:tblPr>
              <w:tblStyle w:val="TableGrid"/>
              <w:tblW w:w="0" w:type="auto"/>
              <w:tblInd w:w="1016" w:type="dxa"/>
              <w:tblLook w:val="04A0" w:firstRow="1" w:lastRow="0" w:firstColumn="1" w:lastColumn="0" w:noHBand="0" w:noVBand="1"/>
            </w:tblPr>
            <w:tblGrid>
              <w:gridCol w:w="926"/>
              <w:gridCol w:w="917"/>
            </w:tblGrid>
            <w:tr w:rsidR="00B45C4F" w14:paraId="798B8651" w14:textId="77777777" w:rsidTr="000A35F1">
              <w:tc>
                <w:tcPr>
                  <w:tcW w:w="926" w:type="dxa"/>
                </w:tcPr>
                <w:p w14:paraId="52687EA8" w14:textId="77777777" w:rsidR="00B45C4F" w:rsidRPr="00FF4449" w:rsidRDefault="00B45C4F" w:rsidP="00B45C4F">
                  <w:pPr>
                    <w:jc w:val="center"/>
                    <w:rPr>
                      <w:rFonts w:ascii="Times New Roman" w:eastAsia="Times New Roman" w:hAnsi="Times New Roman" w:cs="Times New Roman"/>
                      <w:sz w:val="32"/>
                      <w:szCs w:val="32"/>
                    </w:rPr>
                  </w:pPr>
                  <w:r w:rsidRPr="00FF4449">
                    <w:rPr>
                      <w:rFonts w:ascii="Times New Roman" w:eastAsia="Times New Roman" w:hAnsi="Times New Roman" w:cs="Times New Roman"/>
                      <w:sz w:val="32"/>
                      <w:szCs w:val="32"/>
                    </w:rPr>
                    <w:t>x</w:t>
                  </w:r>
                </w:p>
              </w:tc>
              <w:tc>
                <w:tcPr>
                  <w:tcW w:w="917" w:type="dxa"/>
                </w:tcPr>
                <w:p w14:paraId="0DCFD783" w14:textId="77777777" w:rsidR="00B45C4F" w:rsidRPr="00FF4449" w:rsidRDefault="00B45C4F" w:rsidP="00B45C4F">
                  <w:pPr>
                    <w:jc w:val="center"/>
                    <w:rPr>
                      <w:rFonts w:ascii="Times New Roman" w:eastAsia="Times New Roman" w:hAnsi="Times New Roman" w:cs="Times New Roman"/>
                      <w:sz w:val="32"/>
                      <w:szCs w:val="32"/>
                    </w:rPr>
                  </w:pPr>
                  <w:r w:rsidRPr="00FF4449">
                    <w:rPr>
                      <w:rFonts w:ascii="Times New Roman" w:eastAsia="Times New Roman" w:hAnsi="Times New Roman" w:cs="Times New Roman"/>
                      <w:sz w:val="32"/>
                      <w:szCs w:val="32"/>
                    </w:rPr>
                    <w:t>y</w:t>
                  </w:r>
                </w:p>
              </w:tc>
            </w:tr>
            <w:tr w:rsidR="00B45C4F" w14:paraId="2302A01A" w14:textId="77777777" w:rsidTr="000A35F1">
              <w:tc>
                <w:tcPr>
                  <w:tcW w:w="926" w:type="dxa"/>
                </w:tcPr>
                <w:p w14:paraId="78ACC76F" w14:textId="77777777" w:rsidR="00B45C4F" w:rsidRPr="00FF4449" w:rsidRDefault="00B45C4F" w:rsidP="00B45C4F">
                  <w:pPr>
                    <w:jc w:val="center"/>
                    <w:rPr>
                      <w:rFonts w:ascii="Times New Roman" w:eastAsia="Times New Roman" w:hAnsi="Times New Roman" w:cs="Times New Roman"/>
                      <w:sz w:val="32"/>
                      <w:szCs w:val="32"/>
                    </w:rPr>
                  </w:pPr>
                  <w:r w:rsidRPr="00FF4449">
                    <w:rPr>
                      <w:rFonts w:ascii="Times New Roman" w:eastAsia="Times New Roman" w:hAnsi="Times New Roman" w:cs="Times New Roman"/>
                      <w:sz w:val="32"/>
                      <w:szCs w:val="32"/>
                    </w:rPr>
                    <w:t>1</w:t>
                  </w:r>
                </w:p>
              </w:tc>
              <w:tc>
                <w:tcPr>
                  <w:tcW w:w="917" w:type="dxa"/>
                </w:tcPr>
                <w:p w14:paraId="176BF0D4" w14:textId="277ED779" w:rsidR="00B45C4F" w:rsidRPr="00FF4449" w:rsidRDefault="00631502" w:rsidP="00B45C4F">
                  <w:pPr>
                    <w:rPr>
                      <w:rFonts w:ascii="Tahoma" w:eastAsia="Times New Roman" w:hAnsi="Tahoma" w:cs="Tahoma"/>
                      <w:color w:val="FF0000"/>
                      <w:sz w:val="32"/>
                      <w:szCs w:val="32"/>
                    </w:rPr>
                  </w:pPr>
                  <w:r>
                    <w:rPr>
                      <w:rFonts w:ascii="Tahoma" w:eastAsia="Times New Roman" w:hAnsi="Tahoma" w:cs="Tahoma"/>
                      <w:color w:val="FF0000"/>
                      <w:sz w:val="32"/>
                      <w:szCs w:val="32"/>
                    </w:rPr>
                    <w:t>5</w:t>
                  </w:r>
                </w:p>
              </w:tc>
            </w:tr>
            <w:tr w:rsidR="00B45C4F" w14:paraId="6F53DF59" w14:textId="77777777" w:rsidTr="000A35F1">
              <w:tc>
                <w:tcPr>
                  <w:tcW w:w="926" w:type="dxa"/>
                </w:tcPr>
                <w:p w14:paraId="36C4C9EE" w14:textId="77777777" w:rsidR="00B45C4F" w:rsidRPr="00FF4449" w:rsidRDefault="00B45C4F" w:rsidP="00B45C4F">
                  <w:pPr>
                    <w:jc w:val="center"/>
                    <w:rPr>
                      <w:rFonts w:ascii="Times New Roman" w:eastAsia="Times New Roman" w:hAnsi="Times New Roman" w:cs="Times New Roman"/>
                      <w:sz w:val="32"/>
                      <w:szCs w:val="32"/>
                    </w:rPr>
                  </w:pPr>
                  <w:r w:rsidRPr="00FF4449">
                    <w:rPr>
                      <w:rFonts w:ascii="Times New Roman" w:eastAsia="Times New Roman" w:hAnsi="Times New Roman" w:cs="Times New Roman"/>
                      <w:sz w:val="32"/>
                      <w:szCs w:val="32"/>
                    </w:rPr>
                    <w:t>2</w:t>
                  </w:r>
                </w:p>
              </w:tc>
              <w:tc>
                <w:tcPr>
                  <w:tcW w:w="917" w:type="dxa"/>
                </w:tcPr>
                <w:p w14:paraId="36838A0D" w14:textId="481CF7DA" w:rsidR="00B45C4F" w:rsidRPr="00FF4449" w:rsidRDefault="00631502" w:rsidP="00B45C4F">
                  <w:pPr>
                    <w:rPr>
                      <w:rFonts w:ascii="Tahoma" w:eastAsia="Times New Roman" w:hAnsi="Tahoma" w:cs="Tahoma"/>
                      <w:color w:val="FF0000"/>
                      <w:sz w:val="32"/>
                      <w:szCs w:val="32"/>
                    </w:rPr>
                  </w:pPr>
                  <w:r>
                    <w:rPr>
                      <w:rFonts w:ascii="Tahoma" w:eastAsia="Times New Roman" w:hAnsi="Tahoma" w:cs="Tahoma"/>
                      <w:color w:val="FF0000"/>
                      <w:sz w:val="32"/>
                      <w:szCs w:val="32"/>
                    </w:rPr>
                    <w:t>8</w:t>
                  </w:r>
                </w:p>
              </w:tc>
            </w:tr>
            <w:tr w:rsidR="00B45C4F" w14:paraId="5860AB32" w14:textId="77777777" w:rsidTr="000A35F1">
              <w:tc>
                <w:tcPr>
                  <w:tcW w:w="926" w:type="dxa"/>
                </w:tcPr>
                <w:p w14:paraId="7FAC563C" w14:textId="77777777" w:rsidR="00B45C4F" w:rsidRPr="00FF4449" w:rsidRDefault="00B45C4F" w:rsidP="00B45C4F">
                  <w:pPr>
                    <w:jc w:val="center"/>
                    <w:rPr>
                      <w:rFonts w:ascii="Times New Roman" w:eastAsia="Times New Roman" w:hAnsi="Times New Roman" w:cs="Times New Roman"/>
                      <w:sz w:val="32"/>
                      <w:szCs w:val="32"/>
                    </w:rPr>
                  </w:pPr>
                  <w:r w:rsidRPr="00FF4449">
                    <w:rPr>
                      <w:rFonts w:ascii="Times New Roman" w:eastAsia="Times New Roman" w:hAnsi="Times New Roman" w:cs="Times New Roman"/>
                      <w:sz w:val="32"/>
                      <w:szCs w:val="32"/>
                    </w:rPr>
                    <w:t>3</w:t>
                  </w:r>
                </w:p>
              </w:tc>
              <w:tc>
                <w:tcPr>
                  <w:tcW w:w="917" w:type="dxa"/>
                </w:tcPr>
                <w:p w14:paraId="11753436" w14:textId="06D47664" w:rsidR="00B45C4F" w:rsidRPr="00FF4449" w:rsidRDefault="00631502" w:rsidP="00B45C4F">
                  <w:pPr>
                    <w:rPr>
                      <w:rFonts w:ascii="Tahoma" w:eastAsia="Times New Roman" w:hAnsi="Tahoma" w:cs="Tahoma"/>
                      <w:color w:val="FF0000"/>
                      <w:sz w:val="32"/>
                      <w:szCs w:val="32"/>
                    </w:rPr>
                  </w:pPr>
                  <w:r>
                    <w:rPr>
                      <w:rFonts w:ascii="Tahoma" w:eastAsia="Times New Roman" w:hAnsi="Tahoma" w:cs="Tahoma"/>
                      <w:color w:val="FF0000"/>
                      <w:sz w:val="32"/>
                      <w:szCs w:val="32"/>
                    </w:rPr>
                    <w:t>11</w:t>
                  </w:r>
                </w:p>
              </w:tc>
            </w:tr>
            <w:tr w:rsidR="00B45C4F" w14:paraId="5E231C86" w14:textId="77777777" w:rsidTr="000A35F1">
              <w:tc>
                <w:tcPr>
                  <w:tcW w:w="926" w:type="dxa"/>
                </w:tcPr>
                <w:p w14:paraId="0F94841E" w14:textId="77777777" w:rsidR="00B45C4F" w:rsidRPr="00FF4449" w:rsidRDefault="00B45C4F" w:rsidP="00B45C4F">
                  <w:pPr>
                    <w:jc w:val="center"/>
                    <w:rPr>
                      <w:rFonts w:ascii="Times New Roman" w:eastAsia="Times New Roman" w:hAnsi="Times New Roman" w:cs="Times New Roman"/>
                      <w:sz w:val="32"/>
                      <w:szCs w:val="32"/>
                    </w:rPr>
                  </w:pPr>
                  <w:r w:rsidRPr="00FF4449">
                    <w:rPr>
                      <w:rFonts w:ascii="Times New Roman" w:eastAsia="Times New Roman" w:hAnsi="Times New Roman" w:cs="Times New Roman"/>
                      <w:sz w:val="32"/>
                      <w:szCs w:val="32"/>
                    </w:rPr>
                    <w:t>4</w:t>
                  </w:r>
                </w:p>
              </w:tc>
              <w:tc>
                <w:tcPr>
                  <w:tcW w:w="917" w:type="dxa"/>
                </w:tcPr>
                <w:p w14:paraId="4F9D3C67" w14:textId="53A9D7EB" w:rsidR="00B45C4F" w:rsidRPr="00FF4449" w:rsidRDefault="00631502" w:rsidP="00B45C4F">
                  <w:pPr>
                    <w:rPr>
                      <w:rFonts w:ascii="Tahoma" w:eastAsia="Times New Roman" w:hAnsi="Tahoma" w:cs="Tahoma"/>
                      <w:color w:val="FF0000"/>
                      <w:sz w:val="32"/>
                      <w:szCs w:val="32"/>
                    </w:rPr>
                  </w:pPr>
                  <w:r>
                    <w:rPr>
                      <w:rFonts w:ascii="Tahoma" w:eastAsia="Times New Roman" w:hAnsi="Tahoma" w:cs="Tahoma"/>
                      <w:color w:val="FF0000"/>
                      <w:sz w:val="32"/>
                      <w:szCs w:val="32"/>
                    </w:rPr>
                    <w:t>14</w:t>
                  </w:r>
                </w:p>
              </w:tc>
            </w:tr>
          </w:tbl>
          <w:p w14:paraId="65295E42" w14:textId="77777777" w:rsidR="00B45C4F" w:rsidRDefault="00B45C4F" w:rsidP="00B45C4F"/>
        </w:tc>
      </w:tr>
      <w:tr w:rsidR="00B45C4F" w14:paraId="69178E75" w14:textId="77777777" w:rsidTr="00DE254E">
        <w:trPr>
          <w:trHeight w:val="283"/>
        </w:trPr>
        <w:tc>
          <w:tcPr>
            <w:tcW w:w="4679" w:type="dxa"/>
          </w:tcPr>
          <w:p w14:paraId="585EB9D2" w14:textId="040A2A1C" w:rsidR="00B45C4F" w:rsidRDefault="00B45C4F" w:rsidP="00B45C4F">
            <w:pPr>
              <w:ind w:firstLine="720"/>
            </w:pPr>
            <w:r>
              <w:rPr>
                <w:rFonts w:ascii="Tahoma" w:eastAsia="Times New Roman" w:hAnsi="Tahoma" w:cs="Tahoma"/>
                <w:sz w:val="20"/>
                <w:szCs w:val="20"/>
              </w:rPr>
              <w:t xml:space="preserve">P6.3 </w:t>
            </w:r>
            <w:r>
              <w:rPr>
                <w:rFonts w:ascii="Tahoma" w:eastAsia="Times New Roman" w:hAnsi="Tahoma" w:cs="Tahoma"/>
                <w:i/>
                <w:iCs/>
                <w:sz w:val="20"/>
                <w:szCs w:val="20"/>
              </w:rPr>
              <w:t>Write an equation from a table</w:t>
            </w:r>
          </w:p>
        </w:tc>
        <w:tc>
          <w:tcPr>
            <w:tcW w:w="5670" w:type="dxa"/>
          </w:tcPr>
          <w:p w14:paraId="450B99C9" w14:textId="14FE1717" w:rsidR="00B45C4F" w:rsidRDefault="00B45C4F" w:rsidP="00B45C4F">
            <w:r w:rsidRPr="00BA7E3B">
              <w:rPr>
                <w:rFonts w:ascii="Tahoma" w:eastAsia="Times New Roman" w:hAnsi="Tahoma" w:cs="Tahoma"/>
                <w:iCs/>
                <w:sz w:val="20"/>
                <w:szCs w:val="20"/>
              </w:rPr>
              <w:t xml:space="preserve">P 7.1 </w:t>
            </w:r>
            <w:r>
              <w:rPr>
                <w:rFonts w:ascii="Tahoma" w:eastAsia="Times New Roman" w:hAnsi="Tahoma" w:cs="Tahoma"/>
                <w:iCs/>
                <w:sz w:val="20"/>
                <w:szCs w:val="20"/>
              </w:rPr>
              <w:t xml:space="preserve"> </w:t>
            </w:r>
            <w:r w:rsidRPr="00BA7E3B">
              <w:rPr>
                <w:rFonts w:ascii="Tahoma" w:eastAsia="Times New Roman" w:hAnsi="Tahoma" w:cs="Tahoma"/>
                <w:i/>
                <w:sz w:val="20"/>
                <w:szCs w:val="20"/>
              </w:rPr>
              <w:t>Create table from equation</w:t>
            </w:r>
          </w:p>
        </w:tc>
      </w:tr>
      <w:tr w:rsidR="00B45C4F" w14:paraId="587AB4B1" w14:textId="77777777" w:rsidTr="00491B03">
        <w:trPr>
          <w:trHeight w:val="2104"/>
        </w:trPr>
        <w:tc>
          <w:tcPr>
            <w:tcW w:w="10349" w:type="dxa"/>
            <w:gridSpan w:val="2"/>
          </w:tcPr>
          <w:p w14:paraId="18902445" w14:textId="004E67A2" w:rsidR="00B45C4F" w:rsidRDefault="00491B03" w:rsidP="00B45C4F">
            <w:pPr>
              <w:rPr>
                <w:rFonts w:ascii="Tahoma" w:eastAsia="Times New Roman" w:hAnsi="Tahoma" w:cs="Tahoma"/>
                <w:sz w:val="28"/>
                <w:szCs w:val="28"/>
              </w:rPr>
            </w:pPr>
            <w:r>
              <w:rPr>
                <w:noProof/>
              </w:rPr>
              <w:drawing>
                <wp:anchor distT="0" distB="0" distL="114300" distR="114300" simplePos="0" relativeHeight="251854848" behindDoc="1" locked="0" layoutInCell="1" allowOverlap="1" wp14:anchorId="2AD108F6" wp14:editId="66707D20">
                  <wp:simplePos x="0" y="0"/>
                  <wp:positionH relativeFrom="column">
                    <wp:posOffset>3035300</wp:posOffset>
                  </wp:positionH>
                  <wp:positionV relativeFrom="paragraph">
                    <wp:posOffset>98425</wp:posOffset>
                  </wp:positionV>
                  <wp:extent cx="3215005" cy="1013460"/>
                  <wp:effectExtent l="0" t="0" r="4445" b="0"/>
                  <wp:wrapTight wrapText="bothSides">
                    <wp:wrapPolygon edited="0">
                      <wp:start x="0" y="0"/>
                      <wp:lineTo x="0" y="21113"/>
                      <wp:lineTo x="21502" y="21113"/>
                      <wp:lineTo x="21502" y="0"/>
                      <wp:lineTo x="0" y="0"/>
                    </wp:wrapPolygon>
                  </wp:wrapTight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15005" cy="10134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B45C4F">
              <w:rPr>
                <w:rFonts w:ascii="Tahoma" w:eastAsia="Times New Roman" w:hAnsi="Tahoma" w:cs="Tahoma"/>
                <w:sz w:val="28"/>
                <w:szCs w:val="28"/>
              </w:rPr>
              <w:t>5</w:t>
            </w:r>
            <w:r w:rsidR="0052165E">
              <w:rPr>
                <w:rFonts w:ascii="Tahoma" w:eastAsia="Times New Roman" w:hAnsi="Tahoma" w:cs="Tahoma"/>
                <w:sz w:val="28"/>
                <w:szCs w:val="28"/>
              </w:rPr>
              <w:t>3</w:t>
            </w:r>
            <w:r w:rsidR="00B45C4F">
              <w:rPr>
                <w:rFonts w:ascii="Tahoma" w:eastAsia="Times New Roman" w:hAnsi="Tahoma" w:cs="Tahoma"/>
                <w:sz w:val="28"/>
                <w:szCs w:val="28"/>
              </w:rPr>
              <w:t>)Circle the angle that is about 45</w:t>
            </w:r>
            <w:r w:rsidR="00B45C4F">
              <w:rPr>
                <w:rFonts w:ascii="Tahoma" w:eastAsia="Times New Roman" w:hAnsi="Tahoma" w:cs="Tahoma"/>
                <w:sz w:val="28"/>
                <w:szCs w:val="28"/>
              </w:rPr>
              <w:sym w:font="Euclid Symbol" w:char="F0B0"/>
            </w:r>
          </w:p>
          <w:p w14:paraId="6CCC38D7" w14:textId="191F2B89" w:rsidR="00B45C4F" w:rsidRDefault="00B45C4F" w:rsidP="00B45C4F">
            <w:pPr>
              <w:rPr>
                <w:rFonts w:ascii="Tahoma" w:eastAsia="Times New Roman" w:hAnsi="Tahoma" w:cs="Tahoma"/>
                <w:sz w:val="28"/>
                <w:szCs w:val="28"/>
              </w:rPr>
            </w:pPr>
          </w:p>
          <w:p w14:paraId="71AD7EC6" w14:textId="7D869C7C" w:rsidR="00B45C4F" w:rsidRDefault="00631502" w:rsidP="00B45C4F">
            <w:pPr>
              <w:rPr>
                <w:rFonts w:ascii="Tahoma" w:eastAsia="Times New Roman" w:hAnsi="Tahoma" w:cs="Tahoma"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noProof/>
                <w:sz w:val="28"/>
                <w:szCs w:val="28"/>
              </w:rPr>
              <mc:AlternateContent>
                <mc:Choice Requires="wpi">
                  <w:drawing>
                    <wp:anchor distT="0" distB="0" distL="114300" distR="114300" simplePos="0" relativeHeight="252627968" behindDoc="0" locked="0" layoutInCell="1" allowOverlap="1" wp14:anchorId="6E65F4C6" wp14:editId="4F5B77CF">
                      <wp:simplePos x="0" y="0"/>
                      <wp:positionH relativeFrom="column">
                        <wp:posOffset>4196715</wp:posOffset>
                      </wp:positionH>
                      <wp:positionV relativeFrom="paragraph">
                        <wp:posOffset>-315595</wp:posOffset>
                      </wp:positionV>
                      <wp:extent cx="972185" cy="874395"/>
                      <wp:effectExtent l="19050" t="38100" r="37465" b="40005"/>
                      <wp:wrapNone/>
                      <wp:docPr id="869" name="Ink 86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1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72185" cy="874395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E83A578" id="Ink 869" o:spid="_x0000_s1026" type="#_x0000_t75" style="position:absolute;margin-left:330.1pt;margin-top:-25.2pt;width:77.25pt;height:69.55pt;z-index:25262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">
                      <v:imagedata r:id="rId213" o:title=""/>
                    </v:shape>
                  </w:pict>
                </mc:Fallback>
              </mc:AlternateContent>
            </w:r>
          </w:p>
          <w:p w14:paraId="60F95690" w14:textId="314EC48F" w:rsidR="00B45C4F" w:rsidRDefault="00B45C4F" w:rsidP="00B45C4F">
            <w:r>
              <w:rPr>
                <w:rFonts w:ascii="Tahoma" w:eastAsia="Times New Roman" w:hAnsi="Tahoma" w:cs="Tahoma"/>
                <w:sz w:val="28"/>
                <w:szCs w:val="28"/>
              </w:rPr>
              <w:t xml:space="preserve">                </w:t>
            </w:r>
          </w:p>
        </w:tc>
      </w:tr>
      <w:tr w:rsidR="00B45C4F" w14:paraId="14FAC34B" w14:textId="77777777" w:rsidTr="00CA3D6C">
        <w:tc>
          <w:tcPr>
            <w:tcW w:w="10349" w:type="dxa"/>
            <w:gridSpan w:val="2"/>
          </w:tcPr>
          <w:p w14:paraId="74DE7350" w14:textId="1BA68E7F" w:rsidR="00B45C4F" w:rsidRDefault="00B45C4F" w:rsidP="00B45C4F">
            <w:r w:rsidRPr="00441A7E">
              <w:rPr>
                <w:rFonts w:ascii="Tahoma" w:eastAsia="Times New Roman" w:hAnsi="Tahoma" w:cs="Tahoma"/>
                <w:iCs/>
                <w:sz w:val="20"/>
                <w:szCs w:val="20"/>
              </w:rPr>
              <w:t xml:space="preserve">SS6.1 </w:t>
            </w:r>
            <w:r w:rsidRPr="00441A7E">
              <w:rPr>
                <w:rFonts w:ascii="Tahoma" w:eastAsia="Times New Roman" w:hAnsi="Tahoma" w:cs="Tahoma"/>
                <w:i/>
                <w:sz w:val="20"/>
                <w:szCs w:val="20"/>
              </w:rPr>
              <w:t>Angles</w:t>
            </w:r>
          </w:p>
        </w:tc>
      </w:tr>
      <w:tr w:rsidR="00B45C4F" w14:paraId="49FB1551" w14:textId="77777777" w:rsidTr="00AF1041">
        <w:trPr>
          <w:trHeight w:val="3012"/>
        </w:trPr>
        <w:tc>
          <w:tcPr>
            <w:tcW w:w="10349" w:type="dxa"/>
            <w:gridSpan w:val="2"/>
          </w:tcPr>
          <w:p w14:paraId="23072CE2" w14:textId="77777777" w:rsidR="00B45C4F" w:rsidRDefault="00631502" w:rsidP="00B45C4F">
            <w:pPr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</w:rPr>
            </w:pPr>
            <w:r>
              <w:rPr>
                <w:noProof/>
              </w:rPr>
              <w:lastRenderedPageBreak/>
              <mc:AlternateContent>
                <mc:Choice Requires="wpi">
                  <w:drawing>
                    <wp:anchor distT="0" distB="0" distL="114300" distR="114300" simplePos="0" relativeHeight="252656640" behindDoc="0" locked="0" layoutInCell="1" allowOverlap="1" wp14:anchorId="67DCE943" wp14:editId="1E2EAF81">
                      <wp:simplePos x="0" y="0"/>
                      <wp:positionH relativeFrom="column">
                        <wp:posOffset>662305</wp:posOffset>
                      </wp:positionH>
                      <wp:positionV relativeFrom="paragraph">
                        <wp:posOffset>1111250</wp:posOffset>
                      </wp:positionV>
                      <wp:extent cx="1172155" cy="313180"/>
                      <wp:effectExtent l="38100" t="19050" r="28575" b="48895"/>
                      <wp:wrapNone/>
                      <wp:docPr id="897" name="Ink 89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1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72155" cy="3131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D6E9245" id="Ink 897" o:spid="_x0000_s1026" type="#_x0000_t75" style="position:absolute;margin-left:51.8pt;margin-top:87.15pt;width:93.05pt;height:25.35pt;z-index:25265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">
                      <v:imagedata r:id="rId215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648448" behindDoc="0" locked="0" layoutInCell="1" allowOverlap="1" wp14:anchorId="11224F97" wp14:editId="46A355D3">
                      <wp:simplePos x="0" y="0"/>
                      <wp:positionH relativeFrom="column">
                        <wp:posOffset>469900</wp:posOffset>
                      </wp:positionH>
                      <wp:positionV relativeFrom="paragraph">
                        <wp:posOffset>825500</wp:posOffset>
                      </wp:positionV>
                      <wp:extent cx="953955" cy="242130"/>
                      <wp:effectExtent l="38100" t="38100" r="36830" b="43815"/>
                      <wp:wrapNone/>
                      <wp:docPr id="889" name="Ink 88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1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53955" cy="24213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DC863AA" id="Ink 889" o:spid="_x0000_s1026" type="#_x0000_t75" style="position:absolute;margin-left:36.65pt;margin-top:64.65pt;width:75.8pt;height:19.75pt;z-index:25264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">
                      <v:imagedata r:id="rId217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639232" behindDoc="0" locked="0" layoutInCell="1" allowOverlap="1" wp14:anchorId="256FF461" wp14:editId="29C9647A">
                      <wp:simplePos x="0" y="0"/>
                      <wp:positionH relativeFrom="column">
                        <wp:posOffset>114300</wp:posOffset>
                      </wp:positionH>
                      <wp:positionV relativeFrom="paragraph">
                        <wp:posOffset>387985</wp:posOffset>
                      </wp:positionV>
                      <wp:extent cx="1357850" cy="331600"/>
                      <wp:effectExtent l="38100" t="38100" r="13970" b="30480"/>
                      <wp:wrapNone/>
                      <wp:docPr id="880" name="Ink 88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1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57850" cy="331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5ACFA02" id="Ink 880" o:spid="_x0000_s1026" type="#_x0000_t75" style="position:absolute;margin-left:8.65pt;margin-top:30.2pt;width:107.6pt;height:26.8pt;z-index:25263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">
                      <v:imagedata r:id="rId219" o:title=""/>
                    </v:shape>
                  </w:pict>
                </mc:Fallback>
              </mc:AlternateContent>
            </w:r>
            <w:r w:rsidR="008B2383">
              <w:rPr>
                <w:noProof/>
              </w:rPr>
              <w:drawing>
                <wp:anchor distT="0" distB="0" distL="114300" distR="114300" simplePos="0" relativeHeight="251855872" behindDoc="1" locked="0" layoutInCell="1" allowOverlap="1" wp14:anchorId="60643CC3" wp14:editId="25A1489F">
                  <wp:simplePos x="0" y="0"/>
                  <wp:positionH relativeFrom="column">
                    <wp:posOffset>3074670</wp:posOffset>
                  </wp:positionH>
                  <wp:positionV relativeFrom="paragraph">
                    <wp:posOffset>267970</wp:posOffset>
                  </wp:positionV>
                  <wp:extent cx="2766060" cy="1496060"/>
                  <wp:effectExtent l="0" t="0" r="0" b="8890"/>
                  <wp:wrapTight wrapText="bothSides">
                    <wp:wrapPolygon edited="0">
                      <wp:start x="4909" y="0"/>
                      <wp:lineTo x="446" y="4401"/>
                      <wp:lineTo x="0" y="5226"/>
                      <wp:lineTo x="0" y="19528"/>
                      <wp:lineTo x="4165" y="21453"/>
                      <wp:lineTo x="7438" y="21453"/>
                      <wp:lineTo x="10562" y="21453"/>
                      <wp:lineTo x="19339" y="18703"/>
                      <wp:lineTo x="18744" y="8801"/>
                      <wp:lineTo x="21421" y="8526"/>
                      <wp:lineTo x="21421" y="6326"/>
                      <wp:lineTo x="18744" y="4401"/>
                      <wp:lineTo x="18744" y="0"/>
                      <wp:lineTo x="4909" y="0"/>
                    </wp:wrapPolygon>
                  </wp:wrapTight>
                  <wp:docPr id="35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5" name="Picture 35"/>
                          <pic:cNvPicPr/>
                        </pic:nvPicPr>
                        <pic:blipFill>
                          <a:blip r:embed="rId2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66060" cy="14960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B45C4F">
              <w:rPr>
                <w:rFonts w:ascii="Tahoma" w:eastAsia="Times New Roman" w:hAnsi="Tahoma" w:cs="Tahoma"/>
                <w:sz w:val="28"/>
                <w:szCs w:val="28"/>
              </w:rPr>
              <w:t>5</w:t>
            </w:r>
            <w:r w:rsidR="0052165E">
              <w:rPr>
                <w:rFonts w:ascii="Tahoma" w:eastAsia="Times New Roman" w:hAnsi="Tahoma" w:cs="Tahoma"/>
                <w:sz w:val="28"/>
                <w:szCs w:val="28"/>
              </w:rPr>
              <w:t>4</w:t>
            </w:r>
            <w:r w:rsidR="00B45C4F">
              <w:rPr>
                <w:rFonts w:ascii="Tahoma" w:eastAsia="Times New Roman" w:hAnsi="Tahoma" w:cs="Tahoma"/>
                <w:sz w:val="28"/>
                <w:szCs w:val="28"/>
              </w:rPr>
              <w:t>) Find the volume</w:t>
            </w:r>
            <w:r w:rsidR="008B2383">
              <w:rPr>
                <w:rFonts w:ascii="Tahoma" w:eastAsia="Times New Roman" w:hAnsi="Tahoma" w:cs="Tahoma"/>
                <w:sz w:val="28"/>
                <w:szCs w:val="28"/>
              </w:rPr>
              <w:t xml:space="preserve"> </w:t>
            </w:r>
            <w:r w:rsidRPr="00631502"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</w:rPr>
              <w:t>105 cm</w:t>
            </w:r>
            <w:r w:rsidRPr="00631502"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  <w:vertAlign w:val="superscript"/>
              </w:rPr>
              <w:t>3</w:t>
            </w:r>
          </w:p>
          <w:p w14:paraId="062CA75F" w14:textId="77777777" w:rsidR="00C50724" w:rsidRDefault="00C50724" w:rsidP="00B45C4F">
            <w:pPr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</w:rPr>
            </w:pPr>
          </w:p>
          <w:p w14:paraId="5BB5FA41" w14:textId="77777777" w:rsidR="00C50724" w:rsidRDefault="00C50724" w:rsidP="00B45C4F">
            <w:pPr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</w:rPr>
            </w:pPr>
          </w:p>
          <w:p w14:paraId="312736AC" w14:textId="77777777" w:rsidR="00C50724" w:rsidRDefault="00C50724" w:rsidP="00B45C4F">
            <w:pPr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</w:rPr>
            </w:pPr>
          </w:p>
          <w:p w14:paraId="066C6024" w14:textId="77777777" w:rsidR="00C50724" w:rsidRDefault="00C50724" w:rsidP="00B45C4F">
            <w:pPr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</w:rPr>
            </w:pPr>
          </w:p>
          <w:p w14:paraId="4F4A651A" w14:textId="77777777" w:rsidR="00C50724" w:rsidRDefault="00C50724" w:rsidP="00B45C4F">
            <w:pPr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</w:rPr>
            </w:pPr>
          </w:p>
          <w:p w14:paraId="74E0796E" w14:textId="77777777" w:rsidR="00C50724" w:rsidRDefault="00C50724" w:rsidP="00B45C4F">
            <w:pPr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</w:rPr>
            </w:pPr>
          </w:p>
          <w:p w14:paraId="19D0A97D" w14:textId="77777777" w:rsidR="00C50724" w:rsidRDefault="00C50724" w:rsidP="00B45C4F">
            <w:pPr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</w:rPr>
            </w:pPr>
          </w:p>
          <w:p w14:paraId="581C1FC1" w14:textId="522BCC2F" w:rsidR="00C50724" w:rsidRPr="00C50724" w:rsidRDefault="00C50724" w:rsidP="00B45C4F"/>
        </w:tc>
      </w:tr>
      <w:tr w:rsidR="00B45C4F" w14:paraId="5DB89F9D" w14:textId="77777777" w:rsidTr="009A05CE">
        <w:tc>
          <w:tcPr>
            <w:tcW w:w="10349" w:type="dxa"/>
            <w:gridSpan w:val="2"/>
          </w:tcPr>
          <w:p w14:paraId="1C9A1231" w14:textId="11B8F2A9" w:rsidR="00B45C4F" w:rsidRDefault="00B45C4F" w:rsidP="00B45C4F">
            <w:r>
              <w:rPr>
                <w:rFonts w:ascii="Tahoma" w:eastAsia="Times New Roman" w:hAnsi="Tahoma" w:cs="Tahoma"/>
                <w:iCs/>
                <w:sz w:val="20"/>
                <w:szCs w:val="20"/>
              </w:rPr>
              <w:t xml:space="preserve">SS 6.2 </w:t>
            </w:r>
            <w:r>
              <w:rPr>
                <w:rFonts w:ascii="Tahoma" w:eastAsia="Times New Roman" w:hAnsi="Tahoma" w:cs="Tahoma"/>
                <w:i/>
                <w:sz w:val="20"/>
                <w:szCs w:val="20"/>
              </w:rPr>
              <w:t>Volume</w:t>
            </w:r>
          </w:p>
        </w:tc>
      </w:tr>
      <w:tr w:rsidR="00B45C4F" w14:paraId="07E3C4AE" w14:textId="77777777" w:rsidTr="00DE254E">
        <w:trPr>
          <w:trHeight w:val="3098"/>
        </w:trPr>
        <w:tc>
          <w:tcPr>
            <w:tcW w:w="4679" w:type="dxa"/>
          </w:tcPr>
          <w:p w14:paraId="12C1292F" w14:textId="687F6935" w:rsidR="00B45C4F" w:rsidRDefault="00B45C4F" w:rsidP="00B45C4F">
            <w:pPr>
              <w:rPr>
                <w:rFonts w:ascii="Tahoma" w:eastAsia="Times New Roman" w:hAnsi="Tahoma" w:cs="Tahoma"/>
                <w:iCs/>
                <w:noProof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835392" behindDoc="0" locked="0" layoutInCell="1" allowOverlap="1" wp14:anchorId="7F7876E3" wp14:editId="4B75D973">
                      <wp:simplePos x="0" y="0"/>
                      <wp:positionH relativeFrom="column">
                        <wp:posOffset>1932696</wp:posOffset>
                      </wp:positionH>
                      <wp:positionV relativeFrom="paragraph">
                        <wp:posOffset>879622</wp:posOffset>
                      </wp:positionV>
                      <wp:extent cx="196948" cy="295422"/>
                      <wp:effectExtent l="0" t="0" r="0" b="0"/>
                      <wp:wrapNone/>
                      <wp:docPr id="15" name="Text Box 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96948" cy="295422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DFF8A7F" w14:textId="77777777" w:rsidR="00B45C4F" w:rsidRPr="00F96D45" w:rsidRDefault="00B45C4F" w:rsidP="00F77FA0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</w:rPr>
                                  </w:pPr>
                                  <w:r w:rsidRPr="00F96D45">
                                    <w:rPr>
                                      <w:rFonts w:ascii="Times New Roman" w:hAnsi="Times New Roman" w:cs="Times New Roman"/>
                                      <w:i/>
                                      <w:iCs/>
                                    </w:rPr>
                                    <w:t>r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F7876E3" id="Text Box 15" o:spid="_x0000_s1035" type="#_x0000_t202" style="position:absolute;margin-left:152.2pt;margin-top:69.25pt;width:15.5pt;height:23.25pt;z-index:251835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" filled="f" stroked="f" strokeweight=".5pt">
                      <v:textbox>
                        <w:txbxContent>
                          <w:p w14:paraId="4DFF8A7F" w14:textId="77777777" w:rsidR="00B45C4F" w:rsidRPr="00F96D45" w:rsidRDefault="00B45C4F" w:rsidP="00F77FA0">
                            <w:pPr>
                              <w:rPr>
                                <w:rFonts w:ascii="Times New Roman" w:hAnsi="Times New Roman" w:cs="Times New Roman"/>
                                <w:i/>
                                <w:iCs/>
                              </w:rPr>
                            </w:pPr>
                            <w:r w:rsidRPr="00F96D45">
                              <w:rPr>
                                <w:rFonts w:ascii="Times New Roman" w:hAnsi="Times New Roman" w:cs="Times New Roman"/>
                                <w:i/>
                                <w:iCs/>
                              </w:rPr>
                              <w:t>r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ahoma" w:eastAsia="Times New Roman" w:hAnsi="Tahoma" w:cs="Tahoma"/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834368" behindDoc="0" locked="0" layoutInCell="1" allowOverlap="1" wp14:anchorId="0323FBB4" wp14:editId="167BE396">
                      <wp:simplePos x="0" y="0"/>
                      <wp:positionH relativeFrom="column">
                        <wp:posOffset>1644502</wp:posOffset>
                      </wp:positionH>
                      <wp:positionV relativeFrom="paragraph">
                        <wp:posOffset>1238641</wp:posOffset>
                      </wp:positionV>
                      <wp:extent cx="893299" cy="295422"/>
                      <wp:effectExtent l="0" t="0" r="0" b="0"/>
                      <wp:wrapNone/>
                      <wp:docPr id="14" name="Text Box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93299" cy="295422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0C762DB9" w14:textId="77777777" w:rsidR="00B45C4F" w:rsidRPr="00F96D45" w:rsidRDefault="00B45C4F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F96D45">
                                    <w:rPr>
                                      <w:rFonts w:ascii="Times New Roman" w:hAnsi="Times New Roman" w:cs="Times New Roman"/>
                                    </w:rPr>
                                    <w:t>D=12cm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323FBB4" id="Text Box 14" o:spid="_x0000_s1036" type="#_x0000_t202" style="position:absolute;margin-left:129.5pt;margin-top:97.55pt;width:70.35pt;height:23.25pt;z-index:251834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" filled="f" stroked="f" strokeweight=".5pt">
                      <v:textbox>
                        <w:txbxContent>
                          <w:p w14:paraId="0C762DB9" w14:textId="77777777" w:rsidR="00B45C4F" w:rsidRPr="00F96D45" w:rsidRDefault="00B45C4F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F96D45">
                              <w:rPr>
                                <w:rFonts w:ascii="Times New Roman" w:hAnsi="Times New Roman" w:cs="Times New Roman"/>
                              </w:rPr>
                              <w:t>D=12cm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ahoma" w:eastAsia="Times New Roman" w:hAnsi="Tahoma" w:cs="Tahoma"/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833344" behindDoc="0" locked="0" layoutInCell="1" allowOverlap="1" wp14:anchorId="29D6B801" wp14:editId="2D5DC5EC">
                      <wp:simplePos x="0" y="0"/>
                      <wp:positionH relativeFrom="column">
                        <wp:posOffset>1932892</wp:posOffset>
                      </wp:positionH>
                      <wp:positionV relativeFrom="paragraph">
                        <wp:posOffset>753305</wp:posOffset>
                      </wp:positionV>
                      <wp:extent cx="344414" cy="555674"/>
                      <wp:effectExtent l="0" t="0" r="36830" b="15875"/>
                      <wp:wrapNone/>
                      <wp:docPr id="13" name="Straight Connector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344414" cy="555674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567D460" id="Straight Connector 13" o:spid="_x0000_s1026" style="position:absolute;flip:y;z-index:251833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2.2pt,59.3pt" to="179.3pt,10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" strokecolor="#4472c4 [3204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ascii="Tahoma" w:eastAsia="Times New Roman" w:hAnsi="Tahoma" w:cs="Tahoma"/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832320" behindDoc="0" locked="0" layoutInCell="1" allowOverlap="1" wp14:anchorId="017EB41F" wp14:editId="74D0C461">
                      <wp:simplePos x="0" y="0"/>
                      <wp:positionH relativeFrom="column">
                        <wp:posOffset>1292274</wp:posOffset>
                      </wp:positionH>
                      <wp:positionV relativeFrom="paragraph">
                        <wp:posOffset>1315720</wp:posOffset>
                      </wp:positionV>
                      <wp:extent cx="1315330" cy="7034"/>
                      <wp:effectExtent l="0" t="0" r="37465" b="31115"/>
                      <wp:wrapNone/>
                      <wp:docPr id="12" name="Straight Connector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315330" cy="7034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2A5B1E05" id="Straight Connector 12" o:spid="_x0000_s1026" style="position:absolute;z-index:25183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1.75pt,103.6pt" to="205.3pt,10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" strokecolor="#4472c4 [3204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ascii="Tahoma" w:eastAsia="Times New Roman" w:hAnsi="Tahoma" w:cs="Tahoma"/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831296" behindDoc="0" locked="0" layoutInCell="1" allowOverlap="1" wp14:anchorId="080AA325" wp14:editId="1B2182A8">
                      <wp:simplePos x="0" y="0"/>
                      <wp:positionH relativeFrom="column">
                        <wp:posOffset>1306879</wp:posOffset>
                      </wp:positionH>
                      <wp:positionV relativeFrom="paragraph">
                        <wp:posOffset>668899</wp:posOffset>
                      </wp:positionV>
                      <wp:extent cx="1315329" cy="1287194"/>
                      <wp:effectExtent l="0" t="0" r="18415" b="27305"/>
                      <wp:wrapNone/>
                      <wp:docPr id="4" name="Oval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15329" cy="1287194"/>
                              </a:xfrm>
                              <a:prstGeom prst="ellipse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oval w14:anchorId="09D8CDE0" id="Oval 4" o:spid="_x0000_s1026" style="position:absolute;margin-left:102.9pt;margin-top:52.65pt;width:103.55pt;height:101.35pt;z-index:25183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" filled="f" strokecolor="#1f3763 [1604]" strokeweight="1pt">
                      <v:stroke joinstyle="miter"/>
                    </v:oval>
                  </w:pict>
                </mc:Fallback>
              </mc:AlternateContent>
            </w:r>
            <w:r>
              <w:rPr>
                <w:rFonts w:ascii="Tahoma" w:eastAsia="Times New Roman" w:hAnsi="Tahoma" w:cs="Tahoma"/>
                <w:iCs/>
                <w:sz w:val="28"/>
                <w:szCs w:val="28"/>
              </w:rPr>
              <w:t>5</w:t>
            </w:r>
            <w:r w:rsidR="0052165E">
              <w:rPr>
                <w:rFonts w:ascii="Tahoma" w:eastAsia="Times New Roman" w:hAnsi="Tahoma" w:cs="Tahoma"/>
                <w:iCs/>
                <w:sz w:val="28"/>
                <w:szCs w:val="28"/>
              </w:rPr>
              <w:t>5</w:t>
            </w:r>
            <w:r>
              <w:rPr>
                <w:rFonts w:ascii="Tahoma" w:eastAsia="Times New Roman" w:hAnsi="Tahoma" w:cs="Tahoma"/>
                <w:iCs/>
                <w:sz w:val="28"/>
                <w:szCs w:val="28"/>
              </w:rPr>
              <w:t xml:space="preserve">) </w:t>
            </w:r>
            <w:r w:rsidRPr="00F77FA0">
              <w:rPr>
                <w:rFonts w:ascii="Tahoma" w:eastAsia="Times New Roman" w:hAnsi="Tahoma" w:cs="Tahoma"/>
                <w:iCs/>
                <w:sz w:val="28"/>
                <w:szCs w:val="28"/>
              </w:rPr>
              <w:t>The diameter of this circle is 12cm. What is the measure of it’s radius?</w:t>
            </w:r>
            <w:r>
              <w:rPr>
                <w:rFonts w:ascii="Tahoma" w:eastAsia="Times New Roman" w:hAnsi="Tahoma" w:cs="Tahoma"/>
                <w:iCs/>
                <w:noProof/>
                <w:sz w:val="28"/>
                <w:szCs w:val="28"/>
              </w:rPr>
              <w:t xml:space="preserve"> </w:t>
            </w:r>
          </w:p>
          <w:p w14:paraId="17559936" w14:textId="77777777" w:rsidR="00B45C4F" w:rsidRDefault="00B45C4F" w:rsidP="00B45C4F">
            <w:pPr>
              <w:rPr>
                <w:rFonts w:ascii="Tahoma" w:eastAsia="Times New Roman" w:hAnsi="Tahoma" w:cs="Tahoma"/>
                <w:iCs/>
                <w:noProof/>
                <w:sz w:val="28"/>
                <w:szCs w:val="28"/>
              </w:rPr>
            </w:pPr>
          </w:p>
          <w:p w14:paraId="49E37BBE" w14:textId="77777777" w:rsidR="00B45C4F" w:rsidRDefault="00B45C4F" w:rsidP="00B45C4F">
            <w:pPr>
              <w:rPr>
                <w:rFonts w:ascii="Tahoma" w:eastAsia="Times New Roman" w:hAnsi="Tahoma" w:cs="Tahoma"/>
                <w:iCs/>
                <w:noProof/>
                <w:sz w:val="28"/>
                <w:szCs w:val="28"/>
              </w:rPr>
            </w:pPr>
          </w:p>
          <w:p w14:paraId="370EFAAC" w14:textId="77777777" w:rsidR="00B45C4F" w:rsidRDefault="00B45C4F" w:rsidP="00B45C4F">
            <w:pPr>
              <w:rPr>
                <w:rFonts w:ascii="Tahoma" w:eastAsia="Times New Roman" w:hAnsi="Tahoma" w:cs="Tahoma"/>
                <w:iCs/>
                <w:noProof/>
                <w:sz w:val="28"/>
                <w:szCs w:val="28"/>
              </w:rPr>
            </w:pPr>
          </w:p>
          <w:p w14:paraId="3DD76E2D" w14:textId="7396A328" w:rsidR="00B45C4F" w:rsidRDefault="00B45C4F" w:rsidP="00B45C4F">
            <w:r>
              <w:rPr>
                <w:rFonts w:ascii="Tahoma" w:eastAsia="Times New Roman" w:hAnsi="Tahoma" w:cs="Tahoma"/>
                <w:iCs/>
                <w:sz w:val="28"/>
                <w:szCs w:val="28"/>
              </w:rPr>
              <w:t xml:space="preserve">                                                    </w:t>
            </w:r>
            <w:r w:rsidRPr="00F96D45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r</w:t>
            </w:r>
            <w:r>
              <w:rPr>
                <w:rFonts w:ascii="Tahoma" w:eastAsia="Times New Roman" w:hAnsi="Tahoma" w:cs="Tahoma"/>
                <w:iCs/>
                <w:sz w:val="28"/>
                <w:szCs w:val="28"/>
              </w:rPr>
              <w:t>=_</w:t>
            </w:r>
            <w:r w:rsidR="00C50724" w:rsidRPr="00C50724">
              <w:rPr>
                <w:rFonts w:ascii="Tahoma" w:eastAsia="Times New Roman" w:hAnsi="Tahoma" w:cs="Tahoma"/>
                <w:iCs/>
                <w:color w:val="FF0000"/>
                <w:sz w:val="28"/>
                <w:szCs w:val="28"/>
                <w:u w:val="single"/>
              </w:rPr>
              <w:t>6 cm</w:t>
            </w:r>
            <w:r w:rsidRPr="00C50724">
              <w:rPr>
                <w:rFonts w:ascii="Tahoma" w:eastAsia="Times New Roman" w:hAnsi="Tahoma" w:cs="Tahoma"/>
                <w:iCs/>
                <w:color w:val="FF0000"/>
                <w:sz w:val="28"/>
                <w:szCs w:val="28"/>
                <w:u w:val="single"/>
              </w:rPr>
              <w:t>____</w:t>
            </w:r>
          </w:p>
        </w:tc>
        <w:tc>
          <w:tcPr>
            <w:tcW w:w="5670" w:type="dxa"/>
          </w:tcPr>
          <w:p w14:paraId="5EC90527" w14:textId="60444AE7" w:rsidR="00B45C4F" w:rsidRDefault="00B45C4F" w:rsidP="00B45C4F">
            <w:pPr>
              <w:rPr>
                <w:rFonts w:ascii="Tahoma" w:eastAsia="Times New Roman" w:hAnsi="Tahoma" w:cs="Tahoma"/>
                <w:iCs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iCs/>
                <w:sz w:val="28"/>
                <w:szCs w:val="28"/>
              </w:rPr>
              <w:t>5</w:t>
            </w:r>
            <w:r w:rsidR="0052165E">
              <w:rPr>
                <w:rFonts w:ascii="Tahoma" w:eastAsia="Times New Roman" w:hAnsi="Tahoma" w:cs="Tahoma"/>
                <w:iCs/>
                <w:sz w:val="28"/>
                <w:szCs w:val="28"/>
              </w:rPr>
              <w:t>6</w:t>
            </w:r>
            <w:r>
              <w:rPr>
                <w:rFonts w:ascii="Tahoma" w:eastAsia="Times New Roman" w:hAnsi="Tahoma" w:cs="Tahoma"/>
                <w:iCs/>
                <w:sz w:val="28"/>
                <w:szCs w:val="28"/>
              </w:rPr>
              <w:t xml:space="preserve">) </w:t>
            </w:r>
            <w:r w:rsidRPr="00F96D45">
              <w:rPr>
                <w:rFonts w:ascii="Tahoma" w:eastAsia="Times New Roman" w:hAnsi="Tahoma" w:cs="Tahoma"/>
                <w:iCs/>
                <w:sz w:val="28"/>
                <w:szCs w:val="28"/>
              </w:rPr>
              <w:t>Find the area of this triangle</w:t>
            </w:r>
          </w:p>
          <w:p w14:paraId="60D78B8C" w14:textId="15C52C1D" w:rsidR="00B45C4F" w:rsidRPr="00C50724" w:rsidRDefault="00B45C4F" w:rsidP="00B45C4F">
            <w:pPr>
              <w:rPr>
                <w:rFonts w:ascii="Tahoma" w:eastAsia="Times New Roman" w:hAnsi="Tahoma" w:cs="Tahoma"/>
                <w:iCs/>
                <w:sz w:val="28"/>
                <w:szCs w:val="28"/>
              </w:rPr>
            </w:pPr>
            <m:oMath>
              <m:r>
                <w:rPr>
                  <w:rFonts w:ascii="Cambria Math" w:eastAsia="Times New Roman" w:hAnsi="Cambria Math" w:cs="Tahoma"/>
                  <w:sz w:val="28"/>
                  <w:szCs w:val="28"/>
                </w:rPr>
                <m:t>A=bh/2</m:t>
              </m:r>
            </m:oMath>
            <w:r>
              <w:rPr>
                <w:rFonts w:ascii="Tahoma" w:eastAsia="Times New Roman" w:hAnsi="Tahoma" w:cs="Tahoma"/>
                <w:iCs/>
                <w:sz w:val="28"/>
                <w:szCs w:val="28"/>
              </w:rPr>
              <w:t xml:space="preserve">   or </w:t>
            </w:r>
            <m:oMath>
              <m:r>
                <w:rPr>
                  <w:rFonts w:ascii="Cambria Math" w:eastAsia="Times New Roman" w:hAnsi="Cambria Math" w:cs="Tahoma"/>
                  <w:sz w:val="28"/>
                  <w:szCs w:val="28"/>
                </w:rPr>
                <m:t>A=1/2 bh</m:t>
              </m:r>
            </m:oMath>
            <w:r w:rsidR="00C50724">
              <w:rPr>
                <w:rFonts w:ascii="Tahoma" w:eastAsia="Times New Roman" w:hAnsi="Tahoma" w:cs="Tahoma"/>
                <w:sz w:val="28"/>
                <w:szCs w:val="28"/>
              </w:rPr>
              <w:t xml:space="preserve">   </w:t>
            </w:r>
            <w:r w:rsidR="00C50724" w:rsidRPr="00C50724">
              <w:rPr>
                <w:rFonts w:ascii="Tahoma" w:eastAsia="Times New Roman" w:hAnsi="Tahoma" w:cs="Tahoma"/>
                <w:color w:val="FF0000"/>
                <w:sz w:val="28"/>
                <w:szCs w:val="28"/>
              </w:rPr>
              <w:t>24cm</w:t>
            </w:r>
            <w:r w:rsidR="00C50724" w:rsidRPr="00C50724">
              <w:rPr>
                <w:rFonts w:ascii="Tahoma" w:eastAsia="Times New Roman" w:hAnsi="Tahoma" w:cs="Tahoma"/>
                <w:color w:val="FF0000"/>
                <w:sz w:val="28"/>
                <w:szCs w:val="28"/>
                <w:vertAlign w:val="superscript"/>
              </w:rPr>
              <w:t>2</w:t>
            </w:r>
          </w:p>
          <w:p w14:paraId="481166A8" w14:textId="57AF27E1" w:rsidR="00B45C4F" w:rsidRDefault="00B45C4F" w:rsidP="00B45C4F">
            <w:pPr>
              <w:rPr>
                <w:rFonts w:ascii="Tahoma" w:eastAsia="Times New Roman" w:hAnsi="Tahoma" w:cs="Tahoma"/>
                <w:iCs/>
                <w:sz w:val="20"/>
                <w:szCs w:val="20"/>
              </w:rPr>
            </w:pPr>
          </w:p>
          <w:p w14:paraId="5E9C0AFA" w14:textId="01AFE716" w:rsidR="00B45C4F" w:rsidRDefault="00B45C4F" w:rsidP="00B45C4F">
            <w:pPr>
              <w:rPr>
                <w:rFonts w:ascii="Tahoma" w:eastAsia="Times New Roman" w:hAnsi="Tahoma" w:cs="Tahoma"/>
                <w:iCs/>
                <w:sz w:val="20"/>
                <w:szCs w:val="20"/>
              </w:rPr>
            </w:pPr>
            <w:r>
              <w:rPr>
                <w:rFonts w:ascii="Tahoma" w:eastAsia="Times New Roman" w:hAnsi="Tahoma" w:cs="Tahoma"/>
                <w:iCs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837440" behindDoc="0" locked="0" layoutInCell="1" allowOverlap="1" wp14:anchorId="50977371" wp14:editId="5DCC03D7">
                      <wp:simplePos x="0" y="0"/>
                      <wp:positionH relativeFrom="column">
                        <wp:posOffset>958899</wp:posOffset>
                      </wp:positionH>
                      <wp:positionV relativeFrom="paragraph">
                        <wp:posOffset>102870</wp:posOffset>
                      </wp:positionV>
                      <wp:extent cx="28135" cy="1068705"/>
                      <wp:effectExtent l="0" t="0" r="29210" b="36195"/>
                      <wp:wrapNone/>
                      <wp:docPr id="22" name="Straight Connector 2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8135" cy="1068705"/>
                              </a:xfrm>
                              <a:prstGeom prst="line">
                                <a:avLst/>
                              </a:prstGeom>
                              <a:ln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48E09ACF" id="Straight Connector 22" o:spid="_x0000_s1026" style="position:absolute;z-index:25183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5.5pt,8.1pt" to="77.7pt,92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" strokecolor="#4472c4 [3204]" strokeweight=".5pt">
                      <v:stroke dashstyle="dash" joinstyle="miter"/>
                    </v:line>
                  </w:pict>
                </mc:Fallback>
              </mc:AlternateContent>
            </w:r>
            <w:r>
              <w:rPr>
                <w:rFonts w:ascii="Tahoma" w:eastAsia="Times New Roman" w:hAnsi="Tahoma" w:cs="Tahoma"/>
                <w:iCs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836416" behindDoc="0" locked="0" layoutInCell="1" allowOverlap="1" wp14:anchorId="469D5730" wp14:editId="1D269E56">
                      <wp:simplePos x="0" y="0"/>
                      <wp:positionH relativeFrom="column">
                        <wp:posOffset>368251</wp:posOffset>
                      </wp:positionH>
                      <wp:positionV relativeFrom="paragraph">
                        <wp:posOffset>105361</wp:posOffset>
                      </wp:positionV>
                      <wp:extent cx="1786597" cy="1069145"/>
                      <wp:effectExtent l="19050" t="19050" r="42545" b="36195"/>
                      <wp:wrapNone/>
                      <wp:docPr id="18" name="Freeform: Shape 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786597" cy="1069145"/>
                              </a:xfrm>
                              <a:custGeom>
                                <a:avLst/>
                                <a:gdLst>
                                  <a:gd name="connsiteX0" fmla="*/ 583809 w 1786597"/>
                                  <a:gd name="connsiteY0" fmla="*/ 0 h 1069145"/>
                                  <a:gd name="connsiteX1" fmla="*/ 0 w 1786597"/>
                                  <a:gd name="connsiteY1" fmla="*/ 1069145 h 1069145"/>
                                  <a:gd name="connsiteX2" fmla="*/ 1786597 w 1786597"/>
                                  <a:gd name="connsiteY2" fmla="*/ 1055077 h 1069145"/>
                                  <a:gd name="connsiteX3" fmla="*/ 583809 w 1786597"/>
                                  <a:gd name="connsiteY3" fmla="*/ 0 h 1069145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</a:cxnLst>
                                <a:rect l="l" t="t" r="r" b="b"/>
                                <a:pathLst>
                                  <a:path w="1786597" h="1069145">
                                    <a:moveTo>
                                      <a:pt x="583809" y="0"/>
                                    </a:moveTo>
                                    <a:lnTo>
                                      <a:pt x="0" y="1069145"/>
                                    </a:lnTo>
                                    <a:lnTo>
                                      <a:pt x="1786597" y="1055077"/>
                                    </a:lnTo>
                                    <a:lnTo>
                                      <a:pt x="583809" y="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21EC138B" id="Freeform: Shape 18" o:spid="_x0000_s1026" style="position:absolute;margin-left:29pt;margin-top:8.3pt;width:140.7pt;height:84.2pt;z-index:25183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786597,10691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" path="m583809,l,1069145r1786597,-14068l583809,xe" filled="f" strokecolor="#1f3763 [1604]" strokeweight="1pt">
                      <v:stroke joinstyle="miter"/>
                      <v:path arrowok="t" o:connecttype="custom" o:connectlocs="583809,0;0,1069145;1786597,1055077;583809,0" o:connectangles="0,0,0,0"/>
                    </v:shape>
                  </w:pict>
                </mc:Fallback>
              </mc:AlternateContent>
            </w:r>
          </w:p>
          <w:p w14:paraId="235E11C2" w14:textId="4ED51AC3" w:rsidR="00B45C4F" w:rsidRDefault="00B45C4F" w:rsidP="00B45C4F">
            <w:pPr>
              <w:rPr>
                <w:rFonts w:ascii="Tahoma" w:eastAsia="Times New Roman" w:hAnsi="Tahoma" w:cs="Tahoma"/>
                <w:iCs/>
                <w:sz w:val="20"/>
                <w:szCs w:val="20"/>
              </w:rPr>
            </w:pPr>
          </w:p>
          <w:p w14:paraId="6ADBF965" w14:textId="77777777" w:rsidR="00B45C4F" w:rsidRDefault="00B45C4F" w:rsidP="00B45C4F">
            <w:pPr>
              <w:rPr>
                <w:rFonts w:ascii="Tahoma" w:eastAsia="Times New Roman" w:hAnsi="Tahoma" w:cs="Tahoma"/>
                <w:iCs/>
                <w:sz w:val="20"/>
                <w:szCs w:val="20"/>
              </w:rPr>
            </w:pPr>
          </w:p>
          <w:p w14:paraId="13FB8132" w14:textId="43A39ADE" w:rsidR="00B45C4F" w:rsidRDefault="00B45C4F" w:rsidP="00B45C4F">
            <w:pPr>
              <w:rPr>
                <w:rFonts w:ascii="Tahoma" w:eastAsia="Times New Roman" w:hAnsi="Tahoma" w:cs="Tahoma"/>
                <w:iCs/>
                <w:sz w:val="20"/>
                <w:szCs w:val="20"/>
              </w:rPr>
            </w:pPr>
            <w:r>
              <w:rPr>
                <w:rFonts w:ascii="Tahoma" w:eastAsia="Times New Roman" w:hAnsi="Tahoma" w:cs="Tahoma"/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838464" behindDoc="0" locked="0" layoutInCell="1" allowOverlap="1" wp14:anchorId="6D95112C" wp14:editId="1EF2EC25">
                      <wp:simplePos x="0" y="0"/>
                      <wp:positionH relativeFrom="column">
                        <wp:posOffset>656444</wp:posOffset>
                      </wp:positionH>
                      <wp:positionV relativeFrom="paragraph">
                        <wp:posOffset>95445</wp:posOffset>
                      </wp:positionV>
                      <wp:extent cx="512934" cy="379828"/>
                      <wp:effectExtent l="0" t="0" r="0" b="1270"/>
                      <wp:wrapNone/>
                      <wp:docPr id="24" name="Text Box 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12934" cy="37982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6F9E340E" w14:textId="77777777" w:rsidR="00B45C4F" w:rsidRPr="00F96D45" w:rsidRDefault="00B45C4F" w:rsidP="00F96D45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F96D45">
                                    <w:rPr>
                                      <w:rFonts w:ascii="Times New Roman" w:hAnsi="Times New Roman" w:cs="Times New Roman"/>
                                    </w:rPr>
                                    <w:t>6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 xml:space="preserve"> </w:t>
                                  </w:r>
                                  <w:r w:rsidRPr="00F96D45">
                                    <w:rPr>
                                      <w:rFonts w:ascii="Times New Roman" w:hAnsi="Times New Roman" w:cs="Times New Roman"/>
                                    </w:rPr>
                                    <w:t>m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D95112C" id="Text Box 24" o:spid="_x0000_s1037" type="#_x0000_t202" style="position:absolute;margin-left:51.7pt;margin-top:7.5pt;width:40.4pt;height:29.9pt;z-index:251838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" filled="f" stroked="f" strokeweight=".5pt">
                      <v:textbox>
                        <w:txbxContent>
                          <w:p w14:paraId="6F9E340E" w14:textId="77777777" w:rsidR="00B45C4F" w:rsidRPr="00F96D45" w:rsidRDefault="00B45C4F" w:rsidP="00F96D45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F96D45">
                              <w:rPr>
                                <w:rFonts w:ascii="Times New Roman" w:hAnsi="Times New Roman" w:cs="Times New Roman"/>
                              </w:rPr>
                              <w:t>6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 xml:space="preserve"> </w:t>
                            </w:r>
                            <w:r w:rsidRPr="00F96D45">
                              <w:rPr>
                                <w:rFonts w:ascii="Times New Roman" w:hAnsi="Times New Roman" w:cs="Times New Roman"/>
                              </w:rPr>
                              <w:t>m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3298050D" w14:textId="4A3B600E" w:rsidR="00B45C4F" w:rsidRDefault="00B45C4F" w:rsidP="00B45C4F">
            <w:pPr>
              <w:rPr>
                <w:rFonts w:ascii="Tahoma" w:eastAsia="Times New Roman" w:hAnsi="Tahoma" w:cs="Tahoma"/>
                <w:iCs/>
                <w:sz w:val="20"/>
                <w:szCs w:val="20"/>
              </w:rPr>
            </w:pPr>
          </w:p>
          <w:p w14:paraId="0D068BCF" w14:textId="77777777" w:rsidR="00B45C4F" w:rsidRDefault="00B45C4F" w:rsidP="00B45C4F">
            <w:pPr>
              <w:rPr>
                <w:rFonts w:ascii="Tahoma" w:eastAsia="Times New Roman" w:hAnsi="Tahoma" w:cs="Tahoma"/>
                <w:iCs/>
                <w:sz w:val="20"/>
                <w:szCs w:val="20"/>
              </w:rPr>
            </w:pPr>
          </w:p>
          <w:p w14:paraId="4F2E2DA2" w14:textId="6539EEDF" w:rsidR="00B45C4F" w:rsidRDefault="00B45C4F" w:rsidP="00B45C4F">
            <w:pPr>
              <w:rPr>
                <w:rFonts w:ascii="Tahoma" w:eastAsia="Times New Roman" w:hAnsi="Tahoma" w:cs="Tahoma"/>
                <w:iCs/>
                <w:sz w:val="20"/>
                <w:szCs w:val="20"/>
              </w:rPr>
            </w:pPr>
          </w:p>
          <w:p w14:paraId="39998ADA" w14:textId="5440F269" w:rsidR="00B45C4F" w:rsidRDefault="00C50724" w:rsidP="00B45C4F">
            <w:pPr>
              <w:rPr>
                <w:rFonts w:ascii="Tahoma" w:eastAsia="Times New Roman" w:hAnsi="Tahoma" w:cs="Tahoma"/>
                <w:iCs/>
                <w:sz w:val="20"/>
                <w:szCs w:val="20"/>
              </w:rPr>
            </w:pPr>
            <w:r w:rsidRPr="00C50724">
              <w:rPr>
                <w:rFonts w:ascii="Tahoma" w:eastAsia="Times New Roman" w:hAnsi="Tahoma" w:cs="Tahoma"/>
                <w:noProof/>
                <w:sz w:val="20"/>
                <w:szCs w:val="20"/>
              </w:rPr>
              <mc:AlternateContent>
                <mc:Choice Requires="wps">
                  <w:drawing>
                    <wp:anchor distT="45720" distB="45720" distL="114300" distR="114300" simplePos="0" relativeHeight="252660736" behindDoc="0" locked="0" layoutInCell="1" allowOverlap="1" wp14:anchorId="1683221A" wp14:editId="1FAA445C">
                      <wp:simplePos x="0" y="0"/>
                      <wp:positionH relativeFrom="column">
                        <wp:posOffset>-744492</wp:posOffset>
                      </wp:positionH>
                      <wp:positionV relativeFrom="paragraph">
                        <wp:posOffset>235404</wp:posOffset>
                      </wp:positionV>
                      <wp:extent cx="3037114" cy="1404620"/>
                      <wp:effectExtent l="0" t="0" r="11430" b="14605"/>
                      <wp:wrapNone/>
                      <wp:docPr id="21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037114" cy="14046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51811C1" w14:textId="58A4816A" w:rsidR="00C50724" w:rsidRPr="000C2FEB" w:rsidRDefault="00C50724" w:rsidP="00C50724">
                                  <w:pPr>
                                    <w:rPr>
                                      <w:color w:val="FF0000"/>
                                    </w:rPr>
                                  </w:pPr>
                                  <w:r w:rsidRPr="000C2FEB">
                                    <w:rPr>
                                      <w:color w:val="FF0000"/>
                                    </w:rPr>
                                    <w:t xml:space="preserve">For these area questions, if the student knows how to do the work but forgets units or exponents on units, have a conversation </w:t>
                                  </w:r>
                                  <w:r w:rsidR="000C2FEB">
                                    <w:rPr>
                                      <w:color w:val="FF0000"/>
                                    </w:rPr>
                                    <w:t xml:space="preserve">and/or allow them to add their units in, </w:t>
                                  </w:r>
                                  <w:r w:rsidRPr="000C2FEB">
                                    <w:rPr>
                                      <w:color w:val="FF0000"/>
                                    </w:rPr>
                                    <w:t>but you can mark the item correct</w:t>
                                  </w:r>
                                  <w:r w:rsidR="000C2FEB" w:rsidRPr="000C2FEB">
                                    <w:rPr>
                                      <w:color w:val="FF0000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1683221A" id="Text Box 2" o:spid="_x0000_s1038" type="#_x0000_t202" style="position:absolute;margin-left:-58.6pt;margin-top:18.55pt;width:239.15pt;height:110.6pt;z-index:252660736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">
                      <v:textbox style="mso-fit-shape-to-text:t">
                        <w:txbxContent>
                          <w:p w14:paraId="751811C1" w14:textId="58A4816A" w:rsidR="00C50724" w:rsidRPr="000C2FEB" w:rsidRDefault="00C50724" w:rsidP="00C50724">
                            <w:pPr>
                              <w:rPr>
                                <w:color w:val="FF0000"/>
                              </w:rPr>
                            </w:pPr>
                            <w:r w:rsidRPr="000C2FEB">
                              <w:rPr>
                                <w:color w:val="FF0000"/>
                              </w:rPr>
                              <w:t xml:space="preserve">For these area questions, if the student knows how to do the work but forgets units or exponents on units, have a conversation </w:t>
                            </w:r>
                            <w:r w:rsidR="000C2FEB">
                              <w:rPr>
                                <w:color w:val="FF0000"/>
                              </w:rPr>
                              <w:t xml:space="preserve">and/or allow them to add their units in, </w:t>
                            </w:r>
                            <w:r w:rsidRPr="000C2FEB">
                              <w:rPr>
                                <w:color w:val="FF0000"/>
                              </w:rPr>
                              <w:t>but you can mark the item correct</w:t>
                            </w:r>
                            <w:r w:rsidR="000C2FEB" w:rsidRPr="000C2FEB">
                              <w:rPr>
                                <w:color w:val="FF0000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52708F5B" w14:textId="2BE2B3A4" w:rsidR="00B45C4F" w:rsidRPr="00F96D45" w:rsidRDefault="00B45C4F" w:rsidP="00B45C4F">
            <w:pPr>
              <w:rPr>
                <w:rFonts w:ascii="Times New Roman" w:eastAsia="Times New Roman" w:hAnsi="Times New Roman" w:cs="Times New Roman"/>
                <w:iCs/>
                <w:sz w:val="20"/>
                <w:szCs w:val="20"/>
              </w:rPr>
            </w:pPr>
            <w:r>
              <w:rPr>
                <w:rFonts w:ascii="Tahoma" w:eastAsia="Times New Roman" w:hAnsi="Tahoma" w:cs="Tahoma"/>
                <w:iCs/>
                <w:sz w:val="20"/>
                <w:szCs w:val="20"/>
              </w:rPr>
              <w:t xml:space="preserve">                      </w:t>
            </w:r>
            <w:r w:rsidRPr="00F96D45">
              <w:rPr>
                <w:rFonts w:ascii="Times New Roman" w:eastAsia="Times New Roman" w:hAnsi="Times New Roman" w:cs="Times New Roman"/>
                <w:iCs/>
                <w:sz w:val="20"/>
                <w:szCs w:val="20"/>
              </w:rPr>
              <w:t>8 m</w:t>
            </w:r>
          </w:p>
          <w:p w14:paraId="43387ECF" w14:textId="100DB013" w:rsidR="00B45C4F" w:rsidRDefault="00B45C4F" w:rsidP="00B45C4F">
            <w:pPr>
              <w:rPr>
                <w:rFonts w:ascii="Tahoma" w:eastAsia="Times New Roman" w:hAnsi="Tahoma" w:cs="Tahoma"/>
                <w:iCs/>
                <w:sz w:val="20"/>
                <w:szCs w:val="20"/>
              </w:rPr>
            </w:pPr>
          </w:p>
          <w:p w14:paraId="6965A27D" w14:textId="04D048DD" w:rsidR="00B45C4F" w:rsidRDefault="00B45C4F" w:rsidP="00B45C4F">
            <w:pPr>
              <w:rPr>
                <w:rFonts w:ascii="Tahoma" w:eastAsia="Times New Roman" w:hAnsi="Tahoma" w:cs="Tahoma"/>
                <w:iCs/>
                <w:sz w:val="20"/>
                <w:szCs w:val="20"/>
              </w:rPr>
            </w:pPr>
          </w:p>
          <w:p w14:paraId="7B1786B3" w14:textId="77777777" w:rsidR="00B45C4F" w:rsidRDefault="00B45C4F" w:rsidP="00B45C4F">
            <w:pPr>
              <w:rPr>
                <w:rFonts w:ascii="Tahoma" w:eastAsia="Times New Roman" w:hAnsi="Tahoma" w:cs="Tahoma"/>
                <w:iCs/>
                <w:sz w:val="20"/>
                <w:szCs w:val="20"/>
              </w:rPr>
            </w:pPr>
          </w:p>
          <w:p w14:paraId="0CAA9A07" w14:textId="10A67B8A" w:rsidR="00B45C4F" w:rsidRDefault="00B45C4F" w:rsidP="00B45C4F"/>
        </w:tc>
      </w:tr>
      <w:tr w:rsidR="00B45C4F" w14:paraId="11C08357" w14:textId="77777777" w:rsidTr="00DE254E">
        <w:tc>
          <w:tcPr>
            <w:tcW w:w="4679" w:type="dxa"/>
          </w:tcPr>
          <w:p w14:paraId="0C0CA031" w14:textId="1CC1BD92" w:rsidR="00B45C4F" w:rsidRDefault="00B45C4F" w:rsidP="00B45C4F">
            <w:r>
              <w:rPr>
                <w:rFonts w:ascii="Tahoma" w:eastAsia="Times New Roman" w:hAnsi="Tahoma" w:cs="Tahoma"/>
                <w:iCs/>
                <w:sz w:val="20"/>
                <w:szCs w:val="20"/>
              </w:rPr>
              <w:t xml:space="preserve">SS7.1 </w:t>
            </w:r>
            <w:r w:rsidRPr="00F77FA0">
              <w:rPr>
                <w:rFonts w:ascii="Tahoma" w:eastAsia="Times New Roman" w:hAnsi="Tahoma" w:cs="Tahoma"/>
                <w:i/>
                <w:sz w:val="20"/>
                <w:szCs w:val="20"/>
              </w:rPr>
              <w:t>Diameter and radius</w:t>
            </w:r>
          </w:p>
        </w:tc>
        <w:tc>
          <w:tcPr>
            <w:tcW w:w="5670" w:type="dxa"/>
          </w:tcPr>
          <w:p w14:paraId="5B6A22A9" w14:textId="4F92526B" w:rsidR="00B45C4F" w:rsidRDefault="00B45C4F" w:rsidP="00B45C4F">
            <w:r>
              <w:rPr>
                <w:rFonts w:ascii="Tahoma" w:eastAsia="Times New Roman" w:hAnsi="Tahoma" w:cs="Tahoma"/>
                <w:iCs/>
                <w:sz w:val="20"/>
                <w:szCs w:val="20"/>
              </w:rPr>
              <w:t xml:space="preserve">SS7.2 </w:t>
            </w:r>
            <w:r w:rsidRPr="0086574D">
              <w:rPr>
                <w:rFonts w:ascii="Tahoma" w:eastAsia="Times New Roman" w:hAnsi="Tahoma" w:cs="Tahoma"/>
                <w:i/>
                <w:sz w:val="20"/>
                <w:szCs w:val="20"/>
              </w:rPr>
              <w:t>Area of triangle</w:t>
            </w:r>
          </w:p>
        </w:tc>
      </w:tr>
      <w:tr w:rsidR="00B45C4F" w14:paraId="127C913E" w14:textId="77777777" w:rsidTr="008B2383">
        <w:trPr>
          <w:trHeight w:val="3901"/>
        </w:trPr>
        <w:tc>
          <w:tcPr>
            <w:tcW w:w="10349" w:type="dxa"/>
            <w:gridSpan w:val="2"/>
          </w:tcPr>
          <w:p w14:paraId="36222A05" w14:textId="100C1D8A" w:rsidR="00B45C4F" w:rsidRPr="00757913" w:rsidRDefault="00B45C4F" w:rsidP="00B45C4F">
            <w:pPr>
              <w:rPr>
                <w:rFonts w:ascii="Tahoma" w:eastAsia="Times New Roman" w:hAnsi="Tahoma" w:cs="Tahoma"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sz w:val="28"/>
                <w:szCs w:val="28"/>
              </w:rPr>
              <w:t>5</w:t>
            </w:r>
            <w:r w:rsidR="00BB5680">
              <w:rPr>
                <w:rFonts w:ascii="Tahoma" w:eastAsia="Times New Roman" w:hAnsi="Tahoma" w:cs="Tahoma"/>
                <w:sz w:val="28"/>
                <w:szCs w:val="28"/>
              </w:rPr>
              <w:t>7</w:t>
            </w:r>
            <w:r>
              <w:rPr>
                <w:rFonts w:ascii="Tahoma" w:eastAsia="Times New Roman" w:hAnsi="Tahoma" w:cs="Tahoma"/>
                <w:sz w:val="28"/>
                <w:szCs w:val="28"/>
              </w:rPr>
              <w:t xml:space="preserve">)  </w:t>
            </w:r>
            <w:r w:rsidRPr="00757913">
              <w:rPr>
                <w:rFonts w:ascii="Tahoma" w:eastAsia="Times New Roman" w:hAnsi="Tahoma" w:cs="Tahoma"/>
                <w:sz w:val="28"/>
                <w:szCs w:val="28"/>
              </w:rPr>
              <w:t xml:space="preserve">How many </w:t>
            </w:r>
            <w:r w:rsidR="008B2383">
              <w:rPr>
                <w:rFonts w:ascii="Tahoma" w:eastAsia="Times New Roman" w:hAnsi="Tahoma" w:cs="Tahoma"/>
                <w:sz w:val="28"/>
                <w:szCs w:val="28"/>
              </w:rPr>
              <w:t>minutes of homework did Ms. Smith give on Thursday</w:t>
            </w:r>
            <w:r w:rsidRPr="00757913">
              <w:rPr>
                <w:rFonts w:ascii="Tahoma" w:eastAsia="Times New Roman" w:hAnsi="Tahoma" w:cs="Tahoma"/>
                <w:sz w:val="28"/>
                <w:szCs w:val="28"/>
              </w:rPr>
              <w:t>?</w:t>
            </w:r>
          </w:p>
          <w:p w14:paraId="57B2D49C" w14:textId="6DFFBEFE" w:rsidR="00B45C4F" w:rsidRPr="00C50724" w:rsidRDefault="00C50724" w:rsidP="00B45C4F">
            <w:pPr>
              <w:jc w:val="center"/>
              <w:rPr>
                <w:rFonts w:ascii="Tahoma" w:eastAsia="Times New Roman" w:hAnsi="Tahoma" w:cs="Tahoma"/>
                <w:color w:val="FF0000"/>
                <w:sz w:val="28"/>
                <w:szCs w:val="28"/>
              </w:rPr>
            </w:pPr>
            <w:r w:rsidRPr="00C50724">
              <w:rPr>
                <w:rFonts w:ascii="Tahoma" w:eastAsia="Times New Roman" w:hAnsi="Tahoma" w:cs="Tahoma"/>
                <w:color w:val="FF0000"/>
                <w:sz w:val="28"/>
                <w:szCs w:val="28"/>
              </w:rPr>
              <w:t>16 minutes</w:t>
            </w:r>
          </w:p>
          <w:p w14:paraId="2383CDD8" w14:textId="3765111D" w:rsidR="00B45C4F" w:rsidRDefault="00C50724" w:rsidP="00B45C4F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2657664" behindDoc="0" locked="0" layoutInCell="1" allowOverlap="1" wp14:anchorId="4A972AED" wp14:editId="1A5460E9">
                      <wp:simplePos x="0" y="0"/>
                      <wp:positionH relativeFrom="column">
                        <wp:posOffset>580221</wp:posOffset>
                      </wp:positionH>
                      <wp:positionV relativeFrom="paragraph">
                        <wp:posOffset>552201</wp:posOffset>
                      </wp:positionV>
                      <wp:extent cx="374400" cy="260640"/>
                      <wp:effectExtent l="38100" t="38100" r="6985" b="44450"/>
                      <wp:wrapNone/>
                      <wp:docPr id="898" name="Ink 89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2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74400" cy="260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BF8909B" id="Ink 898" o:spid="_x0000_s1026" type="#_x0000_t75" style="position:absolute;margin-left:45.35pt;margin-top:43.15pt;width:30.2pt;height:21.2pt;z-index:25265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">
                      <v:imagedata r:id="rId222" o:title=""/>
                    </v:shape>
                  </w:pict>
                </mc:Fallback>
              </mc:AlternateContent>
            </w:r>
            <w:r w:rsidR="008B2383">
              <w:rPr>
                <w:noProof/>
              </w:rPr>
              <w:drawing>
                <wp:inline distT="0" distB="0" distL="0" distR="0" wp14:anchorId="3FF9219C" wp14:editId="4537000C">
                  <wp:extent cx="3361690" cy="2399954"/>
                  <wp:effectExtent l="0" t="0" r="0" b="635"/>
                  <wp:docPr id="36" name="Picture 36" descr="Chart, bar char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" name="Picture 36" descr="Chart, bar chart&#10;&#10;Description automatically generated"/>
                          <pic:cNvPicPr/>
                        </pic:nvPicPr>
                        <pic:blipFill>
                          <a:blip r:embed="rId2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72076" cy="24073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45C4F" w14:paraId="47C5F80C" w14:textId="77777777" w:rsidTr="00492984">
        <w:tc>
          <w:tcPr>
            <w:tcW w:w="10349" w:type="dxa"/>
            <w:gridSpan w:val="2"/>
          </w:tcPr>
          <w:p w14:paraId="23D89B2E" w14:textId="44195F1A" w:rsidR="00B45C4F" w:rsidRDefault="00B45C4F" w:rsidP="00B45C4F">
            <w:r w:rsidRPr="00717069">
              <w:rPr>
                <w:rFonts w:ascii="Tahoma" w:eastAsia="Times New Roman" w:hAnsi="Tahoma" w:cs="Tahoma"/>
                <w:sz w:val="20"/>
                <w:szCs w:val="20"/>
              </w:rPr>
              <w:t xml:space="preserve">SP5.2 </w:t>
            </w:r>
            <w:r w:rsidRPr="00717069">
              <w:rPr>
                <w:rFonts w:ascii="Tahoma" w:eastAsia="Times New Roman" w:hAnsi="Tahoma" w:cs="Tahoma"/>
                <w:i/>
                <w:sz w:val="20"/>
                <w:szCs w:val="20"/>
              </w:rPr>
              <w:t>Double Bar Graph</w:t>
            </w:r>
          </w:p>
        </w:tc>
      </w:tr>
      <w:tr w:rsidR="00B45C4F" w14:paraId="2DC2E55E" w14:textId="77777777" w:rsidTr="00C72461">
        <w:trPr>
          <w:trHeight w:val="3543"/>
        </w:trPr>
        <w:tc>
          <w:tcPr>
            <w:tcW w:w="10349" w:type="dxa"/>
            <w:gridSpan w:val="2"/>
          </w:tcPr>
          <w:p w14:paraId="38D06517" w14:textId="77249D81" w:rsidR="00B45C4F" w:rsidRDefault="00C50724" w:rsidP="00B45C4F">
            <w:r>
              <w:rPr>
                <w:rFonts w:ascii="Tahoma" w:eastAsia="Times New Roman" w:hAnsi="Tahoma" w:cs="Tahoma"/>
                <w:noProof/>
                <w:sz w:val="28"/>
                <w:szCs w:val="28"/>
              </w:rPr>
              <w:lastRenderedPageBreak/>
              <mc:AlternateContent>
                <mc:Choice Requires="wpi">
                  <w:drawing>
                    <wp:anchor distT="0" distB="0" distL="114300" distR="114300" simplePos="0" relativeHeight="252658688" behindDoc="0" locked="0" layoutInCell="1" allowOverlap="1" wp14:anchorId="75FAC666" wp14:editId="52BB4377">
                      <wp:simplePos x="0" y="0"/>
                      <wp:positionH relativeFrom="column">
                        <wp:posOffset>4486581</wp:posOffset>
                      </wp:positionH>
                      <wp:positionV relativeFrom="paragraph">
                        <wp:posOffset>1235170</wp:posOffset>
                      </wp:positionV>
                      <wp:extent cx="380520" cy="313200"/>
                      <wp:effectExtent l="38100" t="38100" r="19685" b="48895"/>
                      <wp:wrapNone/>
                      <wp:docPr id="899" name="Ink 89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2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80520" cy="313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5363C30" id="Ink 899" o:spid="_x0000_s1026" type="#_x0000_t75" style="position:absolute;margin-left:352.9pt;margin-top:96.9pt;width:30.65pt;height:25.35pt;z-index:25265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">
                      <v:imagedata r:id="rId225" o:title=""/>
                    </v:shape>
                  </w:pict>
                </mc:Fallback>
              </mc:AlternateContent>
            </w:r>
            <w:r w:rsidR="0041236B">
              <w:rPr>
                <w:rFonts w:ascii="Tahoma" w:eastAsia="Times New Roman" w:hAnsi="Tahoma" w:cs="Tahoma"/>
                <w:noProof/>
                <w:sz w:val="28"/>
                <w:szCs w:val="28"/>
              </w:rPr>
              <w:drawing>
                <wp:anchor distT="0" distB="0" distL="114300" distR="114300" simplePos="0" relativeHeight="251856896" behindDoc="1" locked="0" layoutInCell="1" allowOverlap="1" wp14:anchorId="0453E73F" wp14:editId="77234BF3">
                  <wp:simplePos x="0" y="0"/>
                  <wp:positionH relativeFrom="column">
                    <wp:posOffset>2442210</wp:posOffset>
                  </wp:positionH>
                  <wp:positionV relativeFrom="paragraph">
                    <wp:posOffset>379730</wp:posOffset>
                  </wp:positionV>
                  <wp:extent cx="3693795" cy="2164715"/>
                  <wp:effectExtent l="0" t="0" r="1905" b="6985"/>
                  <wp:wrapTight wrapText="bothSides">
                    <wp:wrapPolygon edited="0">
                      <wp:start x="0" y="0"/>
                      <wp:lineTo x="0" y="21480"/>
                      <wp:lineTo x="21500" y="21480"/>
                      <wp:lineTo x="21500" y="0"/>
                      <wp:lineTo x="0" y="0"/>
                    </wp:wrapPolygon>
                  </wp:wrapTight>
                  <wp:docPr id="37" name="Picture 37" descr="Chart, line char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" name="Picture 37" descr="Chart, line chart&#10;&#10;Description automatically generated"/>
                          <pic:cNvPicPr/>
                        </pic:nvPicPr>
                        <pic:blipFill rotWithShape="1">
                          <a:blip r:embed="rId2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7200"/>
                          <a:stretch/>
                        </pic:blipFill>
                        <pic:spPr bwMode="auto">
                          <a:xfrm>
                            <a:off x="0" y="0"/>
                            <a:ext cx="3693795" cy="216471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BB5680">
              <w:rPr>
                <w:rFonts w:ascii="Tahoma" w:eastAsia="Times New Roman" w:hAnsi="Tahoma" w:cs="Tahoma"/>
                <w:sz w:val="28"/>
                <w:szCs w:val="28"/>
              </w:rPr>
              <w:t>58</w:t>
            </w:r>
            <w:r w:rsidR="00B45C4F">
              <w:rPr>
                <w:rFonts w:ascii="Tahoma" w:eastAsia="Times New Roman" w:hAnsi="Tahoma" w:cs="Tahoma"/>
                <w:sz w:val="28"/>
                <w:szCs w:val="28"/>
              </w:rPr>
              <w:t xml:space="preserve">) </w:t>
            </w:r>
            <w:r w:rsidR="0041236B">
              <w:rPr>
                <w:rFonts w:ascii="Tahoma" w:eastAsia="Times New Roman" w:hAnsi="Tahoma" w:cs="Tahoma"/>
                <w:sz w:val="28"/>
                <w:szCs w:val="28"/>
              </w:rPr>
              <w:t>About how many laptops were sold in April</w:t>
            </w:r>
            <w:r w:rsidR="00B45C4F" w:rsidRPr="00795E2E">
              <w:rPr>
                <w:rFonts w:ascii="Tahoma" w:eastAsia="Times New Roman" w:hAnsi="Tahoma" w:cs="Tahoma"/>
                <w:sz w:val="28"/>
                <w:szCs w:val="28"/>
              </w:rPr>
              <w:t>?</w:t>
            </w:r>
            <w:r>
              <w:rPr>
                <w:rFonts w:ascii="Tahoma" w:eastAsia="Times New Roman" w:hAnsi="Tahoma" w:cs="Tahoma"/>
                <w:sz w:val="28"/>
                <w:szCs w:val="28"/>
              </w:rPr>
              <w:t xml:space="preserve"> </w:t>
            </w:r>
            <w:r w:rsidRPr="00C50724">
              <w:rPr>
                <w:rFonts w:ascii="Tahoma" w:eastAsia="Times New Roman" w:hAnsi="Tahoma" w:cs="Tahoma"/>
                <w:color w:val="FF0000"/>
                <w:sz w:val="28"/>
                <w:szCs w:val="28"/>
              </w:rPr>
              <w:t>50 Laptops</w:t>
            </w:r>
          </w:p>
        </w:tc>
      </w:tr>
      <w:tr w:rsidR="00B45C4F" w14:paraId="3B3E908D" w14:textId="77777777" w:rsidTr="00F55105">
        <w:tc>
          <w:tcPr>
            <w:tcW w:w="10349" w:type="dxa"/>
            <w:gridSpan w:val="2"/>
          </w:tcPr>
          <w:p w14:paraId="4019DCF6" w14:textId="5971E924" w:rsidR="00B45C4F" w:rsidRDefault="00B45C4F" w:rsidP="00B45C4F">
            <w:r>
              <w:rPr>
                <w:rFonts w:ascii="Tahoma" w:eastAsia="Times New Roman" w:hAnsi="Tahoma" w:cs="Tahoma"/>
                <w:sz w:val="20"/>
                <w:szCs w:val="20"/>
              </w:rPr>
              <w:t xml:space="preserve">SP 6.1 </w:t>
            </w:r>
            <w:r w:rsidRPr="00795E2E">
              <w:rPr>
                <w:rFonts w:ascii="Tahoma" w:eastAsia="Times New Roman" w:hAnsi="Tahoma" w:cs="Tahoma"/>
                <w:i/>
                <w:iCs/>
                <w:sz w:val="20"/>
                <w:szCs w:val="20"/>
              </w:rPr>
              <w:t>Line graphs and data</w:t>
            </w:r>
          </w:p>
        </w:tc>
      </w:tr>
      <w:tr w:rsidR="00B45C4F" w14:paraId="5E27B9AA" w14:textId="77777777" w:rsidTr="00C72461">
        <w:trPr>
          <w:trHeight w:val="3413"/>
        </w:trPr>
        <w:tc>
          <w:tcPr>
            <w:tcW w:w="10349" w:type="dxa"/>
            <w:gridSpan w:val="2"/>
          </w:tcPr>
          <w:p w14:paraId="602E2CC3" w14:textId="6C827A08" w:rsidR="00B45C4F" w:rsidRPr="003D7A4F" w:rsidRDefault="00BB5680" w:rsidP="00B45C4F">
            <w:pPr>
              <w:rPr>
                <w:rFonts w:ascii="Tahoma" w:eastAsia="Times New Roman" w:hAnsi="Tahoma" w:cs="Tahoma"/>
                <w:sz w:val="28"/>
                <w:szCs w:val="28"/>
              </w:rPr>
            </w:pPr>
            <w:r>
              <w:rPr>
                <w:rFonts w:ascii="Tahoma" w:eastAsia="Times New Roman" w:hAnsi="Tahoma" w:cs="Tahoma"/>
                <w:sz w:val="28"/>
                <w:szCs w:val="28"/>
              </w:rPr>
              <w:t>59</w:t>
            </w:r>
            <w:r w:rsidR="00B45C4F">
              <w:rPr>
                <w:rFonts w:ascii="Tahoma" w:eastAsia="Times New Roman" w:hAnsi="Tahoma" w:cs="Tahoma"/>
                <w:sz w:val="28"/>
                <w:szCs w:val="28"/>
              </w:rPr>
              <w:t xml:space="preserve">) </w:t>
            </w:r>
            <w:r w:rsidR="00B45C4F" w:rsidRPr="003D7A4F">
              <w:rPr>
                <w:rFonts w:ascii="Tahoma" w:eastAsia="Times New Roman" w:hAnsi="Tahoma" w:cs="Tahoma"/>
                <w:sz w:val="28"/>
                <w:szCs w:val="28"/>
              </w:rPr>
              <w:t>There are six marbles in this bag. If you reach into the bag and pull out one marble, what is the probability you pull out a white one?</w:t>
            </w:r>
            <w:r w:rsidR="00C50724">
              <w:rPr>
                <w:rFonts w:ascii="Tahoma" w:eastAsia="Times New Roman" w:hAnsi="Tahoma" w:cs="Tahoma"/>
                <w:sz w:val="28"/>
                <w:szCs w:val="28"/>
              </w:rPr>
              <w:t xml:space="preserve">    </w:t>
            </w:r>
            <m:oMath>
              <m:f>
                <m:fPr>
                  <m:ctrlPr>
                    <w:rPr>
                      <w:rFonts w:ascii="Cambria Math" w:eastAsia="Times New Roman" w:hAnsi="Cambria Math" w:cs="Tahoma"/>
                      <w:i/>
                      <w:color w:val="FF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Times New Roman" w:hAnsi="Cambria Math" w:cs="Tahoma"/>
                      <w:color w:val="FF0000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 w:cs="Tahoma"/>
                      <w:color w:val="FF0000"/>
                      <w:sz w:val="28"/>
                      <w:szCs w:val="28"/>
                    </w:rPr>
                    <m:t>6</m:t>
                  </m:r>
                </m:den>
              </m:f>
            </m:oMath>
          </w:p>
          <w:p w14:paraId="6678211C" w14:textId="77777777" w:rsidR="00B45C4F" w:rsidRDefault="00B45C4F" w:rsidP="00B45C4F">
            <w:pPr>
              <w:rPr>
                <w:rFonts w:ascii="Tahoma" w:eastAsia="Times New Roman" w:hAnsi="Tahoma" w:cs="Tahoma"/>
                <w:sz w:val="20"/>
                <w:szCs w:val="20"/>
              </w:rPr>
            </w:pPr>
          </w:p>
          <w:p w14:paraId="299B1B12" w14:textId="67B46FBA" w:rsidR="00B45C4F" w:rsidRDefault="00B45C4F" w:rsidP="00B45C4F">
            <w:pPr>
              <w:rPr>
                <w:rFonts w:ascii="Tahoma" w:eastAsia="Times New Roman" w:hAnsi="Tahoma" w:cs="Tahoma"/>
                <w:sz w:val="20"/>
                <w:szCs w:val="20"/>
              </w:rPr>
            </w:pPr>
          </w:p>
          <w:p w14:paraId="3E6A4A98" w14:textId="21195239" w:rsidR="00B45C4F" w:rsidRDefault="00B45C4F" w:rsidP="00B45C4F">
            <w:pPr>
              <w:rPr>
                <w:rFonts w:ascii="Tahoma" w:eastAsia="Times New Roman" w:hAnsi="Tahoma" w:cs="Tahoma"/>
                <w:sz w:val="20"/>
                <w:szCs w:val="20"/>
              </w:rPr>
            </w:pPr>
          </w:p>
          <w:p w14:paraId="0EBC86E2" w14:textId="39729246" w:rsidR="00B45C4F" w:rsidRDefault="00B45C4F" w:rsidP="00B45C4F">
            <w:pPr>
              <w:rPr>
                <w:rFonts w:ascii="Tahoma" w:eastAsia="Times New Roman" w:hAnsi="Tahoma" w:cs="Tahoma"/>
                <w:sz w:val="20"/>
                <w:szCs w:val="20"/>
              </w:rPr>
            </w:pPr>
            <w:r>
              <w:rPr>
                <w:rFonts w:ascii="Tahoma" w:eastAsia="Times New Roman" w:hAnsi="Tahoma" w:cs="Tahoma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846656" behindDoc="0" locked="0" layoutInCell="1" allowOverlap="1" wp14:anchorId="24613EC4" wp14:editId="41B1A21F">
                      <wp:simplePos x="0" y="0"/>
                      <wp:positionH relativeFrom="column">
                        <wp:posOffset>1427969</wp:posOffset>
                      </wp:positionH>
                      <wp:positionV relativeFrom="paragraph">
                        <wp:posOffset>102137</wp:posOffset>
                      </wp:positionV>
                      <wp:extent cx="182880" cy="154745"/>
                      <wp:effectExtent l="0" t="0" r="26670" b="17145"/>
                      <wp:wrapNone/>
                      <wp:docPr id="42" name="Oval 4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2880" cy="15474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oval w14:anchorId="6B280862" id="Oval 42" o:spid="_x0000_s1026" style="position:absolute;margin-left:112.45pt;margin-top:8.05pt;width:14.4pt;height:12.2pt;z-index:25184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" fillcolor="black [3200]" strokecolor="black [1600]" strokeweight="1pt">
                      <v:stroke joinstyle="miter"/>
                    </v:oval>
                  </w:pict>
                </mc:Fallback>
              </mc:AlternateContent>
            </w:r>
            <w:r>
              <w:rPr>
                <w:rFonts w:ascii="Tahoma" w:eastAsia="Times New Roman" w:hAnsi="Tahoma" w:cs="Tahoma"/>
                <w:noProof/>
                <w:sz w:val="20"/>
                <w:szCs w:val="20"/>
              </w:rPr>
              <mc:AlternateContent>
                <mc:Choice Requires="aink">
                  <w:drawing>
                    <wp:anchor distT="0" distB="0" distL="114300" distR="114300" simplePos="0" relativeHeight="251844608" behindDoc="0" locked="0" layoutInCell="1" allowOverlap="1" wp14:anchorId="56A54C96" wp14:editId="1E7801B8">
                      <wp:simplePos x="0" y="0"/>
                      <wp:positionH relativeFrom="column">
                        <wp:posOffset>1003300</wp:posOffset>
                      </wp:positionH>
                      <wp:positionV relativeFrom="paragraph">
                        <wp:posOffset>-487582</wp:posOffset>
                      </wp:positionV>
                      <wp:extent cx="1055907" cy="1242500"/>
                      <wp:effectExtent l="57150" t="76200" r="49530" b="72390"/>
                      <wp:wrapNone/>
                      <wp:docPr id="39" name="Ink 3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2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55907" cy="1242500"/>
                            </w14:xfrm>
                          </w14:contentPart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drawing>
                    <wp:anchor distT="0" distB="0" distL="114300" distR="114300" simplePos="0" relativeHeight="251844608" behindDoc="0" locked="0" layoutInCell="1" allowOverlap="1" wp14:anchorId="56A54C96" wp14:editId="1E7801B8">
                      <wp:simplePos x="0" y="0"/>
                      <wp:positionH relativeFrom="column">
                        <wp:posOffset>1003300</wp:posOffset>
                      </wp:positionH>
                      <wp:positionV relativeFrom="paragraph">
                        <wp:posOffset>-487582</wp:posOffset>
                      </wp:positionV>
                      <wp:extent cx="1055907" cy="1242500"/>
                      <wp:effectExtent l="57150" t="76200" r="49530" b="72390"/>
                      <wp:wrapNone/>
                      <wp:docPr id="39" name="Ink 39"/>
                      <wp:cNvGraphicFramePr/>
                      <a:graphic xmlns:a="http://schemas.openxmlformats.org/drawingml/2006/main">
                        <a:graphicData uri="http://schemas.openxmlformats.org/drawingml/2006/picture">
                          <pic:pic xmlns:pic="http://schemas.openxmlformats.org/drawingml/2006/picture">
                            <pic:nvPicPr>
                              <pic:cNvPr id="39" name="Ink 39"/>
                              <pic:cNvPicPr/>
                            </pic:nvPicPr>
                            <pic:blipFill>
                              <a:blip r:embed="rId228"/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0" y="0"/>
                                <a:ext cx="1091536" cy="1278134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Fallback>
              </mc:AlternateContent>
            </w:r>
          </w:p>
          <w:p w14:paraId="718F4186" w14:textId="77777777" w:rsidR="00B45C4F" w:rsidRDefault="00B45C4F" w:rsidP="00B45C4F">
            <w:pPr>
              <w:rPr>
                <w:rFonts w:ascii="Tahoma" w:eastAsia="Times New Roman" w:hAnsi="Tahoma" w:cs="Tahoma"/>
                <w:sz w:val="20"/>
                <w:szCs w:val="20"/>
              </w:rPr>
            </w:pPr>
            <w:r>
              <w:rPr>
                <w:rFonts w:ascii="Tahoma" w:eastAsia="Times New Roman" w:hAnsi="Tahoma" w:cs="Tahoma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845632" behindDoc="0" locked="0" layoutInCell="1" allowOverlap="1" wp14:anchorId="7CE6A08B" wp14:editId="36A9F73F">
                      <wp:simplePos x="0" y="0"/>
                      <wp:positionH relativeFrom="column">
                        <wp:posOffset>1129275</wp:posOffset>
                      </wp:positionH>
                      <wp:positionV relativeFrom="paragraph">
                        <wp:posOffset>114545</wp:posOffset>
                      </wp:positionV>
                      <wp:extent cx="182880" cy="154745"/>
                      <wp:effectExtent l="0" t="0" r="26670" b="17145"/>
                      <wp:wrapNone/>
                      <wp:docPr id="40" name="Oval 4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2880" cy="15474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oval w14:anchorId="19E3D743" id="Oval 40" o:spid="_x0000_s1026" style="position:absolute;margin-left:88.9pt;margin-top:9pt;width:14.4pt;height:12.2pt;z-index:25184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" fillcolor="black [3200]" strokecolor="black [1600]" strokeweight="1pt">
                      <v:stroke joinstyle="miter"/>
                    </v:oval>
                  </w:pict>
                </mc:Fallback>
              </mc:AlternateContent>
            </w:r>
            <w:r>
              <w:rPr>
                <w:rFonts w:ascii="Tahoma" w:eastAsia="Times New Roman" w:hAnsi="Tahoma" w:cs="Tahoma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850752" behindDoc="0" locked="0" layoutInCell="1" allowOverlap="1" wp14:anchorId="317F0461" wp14:editId="70D7C491">
                      <wp:simplePos x="0" y="0"/>
                      <wp:positionH relativeFrom="column">
                        <wp:posOffset>1695841</wp:posOffset>
                      </wp:positionH>
                      <wp:positionV relativeFrom="paragraph">
                        <wp:posOffset>54513</wp:posOffset>
                      </wp:positionV>
                      <wp:extent cx="182880" cy="154745"/>
                      <wp:effectExtent l="0" t="0" r="26670" b="17145"/>
                      <wp:wrapNone/>
                      <wp:docPr id="46" name="Oval 4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2880" cy="154745"/>
                              </a:xfrm>
                              <a:prstGeom prst="ellipse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oval w14:anchorId="033BB4A9" id="Oval 46" o:spid="_x0000_s1026" style="position:absolute;margin-left:133.55pt;margin-top:4.3pt;width:14.4pt;height:12.2pt;z-index:25185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" filled="f" strokecolor="black [1600]" strokeweight="1pt">
                      <v:stroke joinstyle="miter"/>
                    </v:oval>
                  </w:pict>
                </mc:Fallback>
              </mc:AlternateContent>
            </w:r>
          </w:p>
          <w:p w14:paraId="1FD19F14" w14:textId="77777777" w:rsidR="00B45C4F" w:rsidRDefault="00B45C4F" w:rsidP="00B45C4F">
            <w:pPr>
              <w:rPr>
                <w:rFonts w:ascii="Tahoma" w:eastAsia="Times New Roman" w:hAnsi="Tahoma" w:cs="Tahoma"/>
                <w:sz w:val="20"/>
                <w:szCs w:val="20"/>
              </w:rPr>
            </w:pPr>
            <w:r>
              <w:rPr>
                <w:rFonts w:ascii="Tahoma" w:eastAsia="Times New Roman" w:hAnsi="Tahoma" w:cs="Tahoma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847680" behindDoc="0" locked="0" layoutInCell="1" allowOverlap="1" wp14:anchorId="209CEBE2" wp14:editId="3F1204A9">
                      <wp:simplePos x="0" y="0"/>
                      <wp:positionH relativeFrom="column">
                        <wp:posOffset>1379220</wp:posOffset>
                      </wp:positionH>
                      <wp:positionV relativeFrom="paragraph">
                        <wp:posOffset>62719</wp:posOffset>
                      </wp:positionV>
                      <wp:extent cx="182880" cy="154745"/>
                      <wp:effectExtent l="0" t="0" r="26670" b="17145"/>
                      <wp:wrapNone/>
                      <wp:docPr id="43" name="Oval 4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2880" cy="15474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oval w14:anchorId="40D645F9" id="Oval 43" o:spid="_x0000_s1026" style="position:absolute;margin-left:108.6pt;margin-top:4.95pt;width:14.4pt;height:12.2pt;z-index:25184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" fillcolor="black [3200]" strokecolor="black [1600]" strokeweight="1pt">
                      <v:stroke joinstyle="miter"/>
                    </v:oval>
                  </w:pict>
                </mc:Fallback>
              </mc:AlternateContent>
            </w:r>
            <w:r>
              <w:rPr>
                <w:rFonts w:ascii="Tahoma" w:eastAsia="Times New Roman" w:hAnsi="Tahoma" w:cs="Tahoma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848704" behindDoc="0" locked="0" layoutInCell="1" allowOverlap="1" wp14:anchorId="31498CC8" wp14:editId="6DAA8FC6">
                      <wp:simplePos x="0" y="0"/>
                      <wp:positionH relativeFrom="column">
                        <wp:posOffset>1660378</wp:posOffset>
                      </wp:positionH>
                      <wp:positionV relativeFrom="paragraph">
                        <wp:posOffset>96618</wp:posOffset>
                      </wp:positionV>
                      <wp:extent cx="182880" cy="154745"/>
                      <wp:effectExtent l="0" t="0" r="26670" b="17145"/>
                      <wp:wrapNone/>
                      <wp:docPr id="44" name="Oval 4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2880" cy="154745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oval w14:anchorId="0A945435" id="Oval 44" o:spid="_x0000_s1026" style="position:absolute;margin-left:130.75pt;margin-top:7.6pt;width:14.4pt;height:12.2pt;z-index:25184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" fillcolor="#aeaaaa [2414]" strokecolor="black [1600]" strokeweight="1pt">
                      <v:stroke joinstyle="miter"/>
                    </v:oval>
                  </w:pict>
                </mc:Fallback>
              </mc:AlternateContent>
            </w:r>
          </w:p>
          <w:p w14:paraId="47D07D3C" w14:textId="77777777" w:rsidR="00B45C4F" w:rsidRDefault="00B45C4F" w:rsidP="00B45C4F">
            <w:pPr>
              <w:rPr>
                <w:rFonts w:ascii="Tahoma" w:eastAsia="Times New Roman" w:hAnsi="Tahoma" w:cs="Tahoma"/>
                <w:sz w:val="20"/>
                <w:szCs w:val="20"/>
              </w:rPr>
            </w:pPr>
            <w:r>
              <w:rPr>
                <w:rFonts w:ascii="Tahoma" w:eastAsia="Times New Roman" w:hAnsi="Tahoma" w:cs="Tahoma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849728" behindDoc="0" locked="0" layoutInCell="1" allowOverlap="1" wp14:anchorId="435A84D5" wp14:editId="02A6BA6C">
                      <wp:simplePos x="0" y="0"/>
                      <wp:positionH relativeFrom="column">
                        <wp:posOffset>1512667</wp:posOffset>
                      </wp:positionH>
                      <wp:positionV relativeFrom="paragraph">
                        <wp:posOffset>62767</wp:posOffset>
                      </wp:positionV>
                      <wp:extent cx="182880" cy="154745"/>
                      <wp:effectExtent l="0" t="0" r="26670" b="17145"/>
                      <wp:wrapNone/>
                      <wp:docPr id="45" name="Oval 4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2880" cy="154745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oval w14:anchorId="0820C5A5" id="Oval 45" o:spid="_x0000_s1026" style="position:absolute;margin-left:119.1pt;margin-top:4.95pt;width:14.4pt;height:12.2pt;z-index:25184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" fillcolor="#aeaaaa [2414]" strokecolor="black [1600]" strokeweight="1pt">
                      <v:stroke joinstyle="miter"/>
                    </v:oval>
                  </w:pict>
                </mc:Fallback>
              </mc:AlternateContent>
            </w:r>
          </w:p>
          <w:p w14:paraId="19DD6992" w14:textId="77777777" w:rsidR="00B45C4F" w:rsidRPr="00123E0E" w:rsidRDefault="00B45C4F" w:rsidP="00B45C4F">
            <w:pPr>
              <w:rPr>
                <w:rFonts w:ascii="Tahoma" w:eastAsia="Times New Roman" w:hAnsi="Tahoma" w:cs="Tahoma"/>
                <w:color w:val="000000" w:themeColor="text1"/>
                <w:sz w:val="20"/>
                <w:szCs w:val="20"/>
              </w:rPr>
            </w:pPr>
          </w:p>
        </w:tc>
      </w:tr>
      <w:tr w:rsidR="00B45C4F" w14:paraId="595ADD7D" w14:textId="77777777" w:rsidTr="00F55105">
        <w:tc>
          <w:tcPr>
            <w:tcW w:w="10349" w:type="dxa"/>
            <w:gridSpan w:val="2"/>
          </w:tcPr>
          <w:p w14:paraId="7807ABE8" w14:textId="514A68F2" w:rsidR="00B45C4F" w:rsidRPr="00123E0E" w:rsidRDefault="00B45C4F" w:rsidP="00B45C4F">
            <w:pPr>
              <w:rPr>
                <w:rFonts w:ascii="Tahoma" w:eastAsia="Times New Roman" w:hAnsi="Tahoma" w:cs="Tahoma"/>
                <w:color w:val="000000" w:themeColor="text1"/>
                <w:sz w:val="20"/>
                <w:szCs w:val="20"/>
              </w:rPr>
            </w:pPr>
            <w:r w:rsidRPr="00492BEB">
              <w:rPr>
                <w:rFonts w:ascii="Tahoma" w:eastAsia="Times New Roman" w:hAnsi="Tahoma" w:cs="Tahoma"/>
                <w:sz w:val="20"/>
                <w:szCs w:val="20"/>
              </w:rPr>
              <w:t xml:space="preserve">SP 7.3 </w:t>
            </w:r>
            <w:r w:rsidRPr="00492BEB">
              <w:rPr>
                <w:rFonts w:ascii="Tahoma" w:eastAsia="Times New Roman" w:hAnsi="Tahoma" w:cs="Tahoma"/>
                <w:i/>
                <w:iCs/>
                <w:sz w:val="20"/>
                <w:szCs w:val="20"/>
              </w:rPr>
              <w:t>Probability</w:t>
            </w:r>
          </w:p>
        </w:tc>
      </w:tr>
    </w:tbl>
    <w:p w14:paraId="2308A95D" w14:textId="227059E8" w:rsidR="009D40B4" w:rsidRDefault="009D40B4"/>
    <w:p w14:paraId="0D04CFA0" w14:textId="0C9DEADF" w:rsidR="00B42BF5" w:rsidRDefault="00B42BF5"/>
    <w:p w14:paraId="3C51C902" w14:textId="77777777" w:rsidR="002F32D2" w:rsidRDefault="002F32D2" w:rsidP="00B42BF5">
      <w:pPr>
        <w:rPr>
          <w:noProof/>
        </w:rPr>
      </w:pPr>
    </w:p>
    <w:p w14:paraId="214813E7" w14:textId="77777777" w:rsidR="00B42BF5" w:rsidRDefault="00B42BF5"/>
    <w:sectPr w:rsidR="00B42BF5">
      <w:footerReference w:type="default" r:id="rId229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4A3212B" w14:textId="77777777" w:rsidR="00C90F87" w:rsidRDefault="00C90F87" w:rsidP="009D40B4">
      <w:r>
        <w:separator/>
      </w:r>
    </w:p>
  </w:endnote>
  <w:endnote w:type="continuationSeparator" w:id="0">
    <w:p w14:paraId="4052ECF0" w14:textId="77777777" w:rsidR="00C90F87" w:rsidRDefault="00C90F87" w:rsidP="009D40B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Oswald">
    <w:charset w:val="00"/>
    <w:family w:val="auto"/>
    <w:pitch w:val="variable"/>
    <w:sig w:usb0="2000020F" w:usb1="00000000" w:usb2="00000000" w:usb3="00000000" w:csb0="00000197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63391F2" w14:textId="684695E6" w:rsidR="009D40B4" w:rsidRPr="009A3B20" w:rsidRDefault="009D40B4" w:rsidP="009D40B4">
    <w:pPr>
      <w:pStyle w:val="Footer"/>
      <w:rPr>
        <w:rFonts w:ascii="Tahoma" w:hAnsi="Tahoma" w:cs="Tahoma"/>
      </w:rPr>
    </w:pPr>
    <w:r>
      <w:rPr>
        <w:rFonts w:ascii="Tahoma" w:hAnsi="Tahoma" w:cs="Tahoma"/>
        <w:noProof/>
      </w:rPr>
      <w:drawing>
        <wp:inline distT="0" distB="0" distL="0" distR="0" wp14:anchorId="1372D672" wp14:editId="379999FF">
          <wp:extent cx="297180" cy="297180"/>
          <wp:effectExtent l="0" t="0" r="7620" b="7620"/>
          <wp:docPr id="23" name="Picture 23" descr="A picture containing text, clipart, vector graphics&#10;&#10;Description automatically generated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3" name="Picture 23" descr="A picture containing text, clipart, vector graphics&#10;&#10;Description automatically generated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297180" cy="29718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ascii="Tahoma" w:hAnsi="Tahoma" w:cs="Tahoma"/>
      </w:rPr>
      <w:t xml:space="preserve">Grade </w:t>
    </w:r>
    <w:r w:rsidR="00996D40">
      <w:rPr>
        <w:rFonts w:ascii="Tahoma" w:hAnsi="Tahoma" w:cs="Tahoma"/>
      </w:rPr>
      <w:t>8</w:t>
    </w:r>
    <w:r>
      <w:rPr>
        <w:rFonts w:ascii="Tahoma" w:hAnsi="Tahoma" w:cs="Tahoma"/>
      </w:rPr>
      <w:t xml:space="preserve"> Screener</w:t>
    </w:r>
    <w:r w:rsidR="006E4163">
      <w:rPr>
        <w:rFonts w:ascii="Tahoma" w:hAnsi="Tahoma" w:cs="Tahoma"/>
      </w:rPr>
      <w:t xml:space="preserve"> </w:t>
    </w:r>
    <w:r w:rsidR="00996D40">
      <w:rPr>
        <w:rFonts w:ascii="Tahoma" w:hAnsi="Tahoma" w:cs="Tahoma"/>
      </w:rPr>
      <w:t>H</w:t>
    </w:r>
    <w:r w:rsidR="006E4163">
      <w:rPr>
        <w:rFonts w:ascii="Tahoma" w:hAnsi="Tahoma" w:cs="Tahoma"/>
      </w:rPr>
      <w:t xml:space="preserve"> 1</w:t>
    </w:r>
    <w:r>
      <w:rPr>
        <w:rFonts w:ascii="Tahoma" w:hAnsi="Tahoma" w:cs="Tahoma"/>
      </w:rPr>
      <w:t>Teache</w:t>
    </w:r>
    <w:r w:rsidR="006E4163">
      <w:rPr>
        <w:rFonts w:ascii="Tahoma" w:hAnsi="Tahoma" w:cs="Tahoma"/>
      </w:rPr>
      <w:t xml:space="preserve">r </w:t>
    </w:r>
    <w:r>
      <w:rPr>
        <w:rFonts w:ascii="Tahoma" w:hAnsi="Tahoma" w:cs="Tahoma"/>
      </w:rPr>
      <w:t>Copy</w:t>
    </w:r>
    <w:r w:rsidR="0073515E">
      <w:rPr>
        <w:rFonts w:ascii="Tahoma" w:hAnsi="Tahoma" w:cs="Tahoma"/>
      </w:rPr>
      <w:t xml:space="preserve"> </w:t>
    </w:r>
    <w:r w:rsidR="0073515E" w:rsidRPr="0073515E">
      <w:rPr>
        <w:rFonts w:ascii="Tahoma" w:hAnsi="Tahoma" w:cs="Tahoma"/>
        <w:color w:val="FF0000"/>
      </w:rPr>
      <w:t xml:space="preserve">Answer Key </w:t>
    </w:r>
  </w:p>
  <w:p w14:paraId="0E9679BD" w14:textId="77777777" w:rsidR="009D40B4" w:rsidRDefault="009D40B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2E2BB6A" w14:textId="77777777" w:rsidR="00C90F87" w:rsidRDefault="00C90F87" w:rsidP="009D40B4">
      <w:r>
        <w:separator/>
      </w:r>
    </w:p>
  </w:footnote>
  <w:footnote w:type="continuationSeparator" w:id="0">
    <w:p w14:paraId="34051856" w14:textId="77777777" w:rsidR="00C90F87" w:rsidRDefault="00C90F87" w:rsidP="009D40B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D40B4"/>
    <w:rsid w:val="00091C88"/>
    <w:rsid w:val="000C2FEB"/>
    <w:rsid w:val="0012197D"/>
    <w:rsid w:val="00123CEC"/>
    <w:rsid w:val="0013019A"/>
    <w:rsid w:val="00280A62"/>
    <w:rsid w:val="002A2DD4"/>
    <w:rsid w:val="002F32D2"/>
    <w:rsid w:val="002F3D9C"/>
    <w:rsid w:val="00366AA0"/>
    <w:rsid w:val="003F5A73"/>
    <w:rsid w:val="0041236B"/>
    <w:rsid w:val="00457F4D"/>
    <w:rsid w:val="00491B03"/>
    <w:rsid w:val="004A54F7"/>
    <w:rsid w:val="004A7218"/>
    <w:rsid w:val="004D1EE1"/>
    <w:rsid w:val="005039BF"/>
    <w:rsid w:val="00510BB2"/>
    <w:rsid w:val="0052165E"/>
    <w:rsid w:val="005364A4"/>
    <w:rsid w:val="0055540C"/>
    <w:rsid w:val="005C243D"/>
    <w:rsid w:val="005D395E"/>
    <w:rsid w:val="00607243"/>
    <w:rsid w:val="00631502"/>
    <w:rsid w:val="0068772C"/>
    <w:rsid w:val="00697183"/>
    <w:rsid w:val="006E4163"/>
    <w:rsid w:val="0073515E"/>
    <w:rsid w:val="00767333"/>
    <w:rsid w:val="007A640C"/>
    <w:rsid w:val="00842C1F"/>
    <w:rsid w:val="00866957"/>
    <w:rsid w:val="00877E24"/>
    <w:rsid w:val="008B1BAE"/>
    <w:rsid w:val="008B1DDA"/>
    <w:rsid w:val="008B2383"/>
    <w:rsid w:val="008C2482"/>
    <w:rsid w:val="008E7ACD"/>
    <w:rsid w:val="008F7486"/>
    <w:rsid w:val="00945DFD"/>
    <w:rsid w:val="00996D40"/>
    <w:rsid w:val="009A70F4"/>
    <w:rsid w:val="009D40B4"/>
    <w:rsid w:val="00A069B1"/>
    <w:rsid w:val="00AF1041"/>
    <w:rsid w:val="00B42BF5"/>
    <w:rsid w:val="00B45C4F"/>
    <w:rsid w:val="00B85C7B"/>
    <w:rsid w:val="00BB5680"/>
    <w:rsid w:val="00C37B93"/>
    <w:rsid w:val="00C50724"/>
    <w:rsid w:val="00C72461"/>
    <w:rsid w:val="00C90F87"/>
    <w:rsid w:val="00C9346B"/>
    <w:rsid w:val="00CD3E41"/>
    <w:rsid w:val="00D31238"/>
    <w:rsid w:val="00D512BC"/>
    <w:rsid w:val="00DC70C8"/>
    <w:rsid w:val="00DE254E"/>
    <w:rsid w:val="00DF4D55"/>
    <w:rsid w:val="00E05FD1"/>
    <w:rsid w:val="00E8615B"/>
    <w:rsid w:val="00EA3503"/>
    <w:rsid w:val="00EC68B5"/>
    <w:rsid w:val="00EE1C46"/>
    <w:rsid w:val="00F32492"/>
    <w:rsid w:val="00F6275C"/>
    <w:rsid w:val="00FA73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FD1673C"/>
  <w15:chartTrackingRefBased/>
  <w15:docId w15:val="{2E454B3D-D196-4798-A8A8-07A3D297D0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entury Gothic" w:eastAsiaTheme="minorHAnsi" w:hAnsi="Century Gothic" w:cstheme="minorBidi"/>
        <w:sz w:val="24"/>
        <w:szCs w:val="40"/>
        <w:lang w:val="en-CA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D40B4"/>
    <w:rPr>
      <w:rFonts w:eastAsia="Century Gothic" w:cs="Century Gothic"/>
      <w:sz w:val="22"/>
      <w:szCs w:val="22"/>
      <w:lang w:eastAsia="en-C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9D40B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D40B4"/>
    <w:rPr>
      <w:rFonts w:eastAsia="Century Gothic" w:cs="Century Gothic"/>
      <w:sz w:val="22"/>
      <w:szCs w:val="22"/>
      <w:lang w:eastAsia="en-CA"/>
    </w:rPr>
  </w:style>
  <w:style w:type="paragraph" w:styleId="Footer">
    <w:name w:val="footer"/>
    <w:basedOn w:val="Normal"/>
    <w:link w:val="FooterChar"/>
    <w:uiPriority w:val="99"/>
    <w:unhideWhenUsed/>
    <w:rsid w:val="009D40B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D40B4"/>
    <w:rPr>
      <w:rFonts w:eastAsia="Century Gothic" w:cs="Century Gothic"/>
      <w:sz w:val="22"/>
      <w:szCs w:val="22"/>
      <w:lang w:eastAsia="en-CA"/>
    </w:rPr>
  </w:style>
  <w:style w:type="table" w:styleId="TableGrid">
    <w:name w:val="Table Grid"/>
    <w:basedOn w:val="TableNormal"/>
    <w:uiPriority w:val="39"/>
    <w:rsid w:val="009D40B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DF4D5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customXml" Target="ink/ink51.xml"/><Relationship Id="rId21" Type="http://schemas.openxmlformats.org/officeDocument/2006/relationships/customXml" Target="ink/ink7.xml"/><Relationship Id="rId42" Type="http://schemas.openxmlformats.org/officeDocument/2006/relationships/image" Target="media/image20.svg"/><Relationship Id="rId63" Type="http://schemas.openxmlformats.org/officeDocument/2006/relationships/customXml" Target="ink/ink25.xml"/><Relationship Id="rId84" Type="http://schemas.openxmlformats.org/officeDocument/2006/relationships/image" Target="media/image41.png"/><Relationship Id="rId138" Type="http://schemas.openxmlformats.org/officeDocument/2006/relationships/image" Target="media/image69.png"/><Relationship Id="rId159" Type="http://schemas.openxmlformats.org/officeDocument/2006/relationships/customXml" Target="ink/ink72.xml"/><Relationship Id="rId170" Type="http://schemas.openxmlformats.org/officeDocument/2006/relationships/image" Target="media/image85.png"/><Relationship Id="rId191" Type="http://schemas.openxmlformats.org/officeDocument/2006/relationships/image" Target="media/image25.JPG"/><Relationship Id="rId205" Type="http://schemas.openxmlformats.org/officeDocument/2006/relationships/customXml" Target="ink/ink93.xml"/><Relationship Id="rId226" Type="http://schemas.openxmlformats.org/officeDocument/2006/relationships/image" Target="media/image96.png"/><Relationship Id="rId107" Type="http://schemas.openxmlformats.org/officeDocument/2006/relationships/customXml" Target="ink/ink46.xml"/><Relationship Id="rId11" Type="http://schemas.openxmlformats.org/officeDocument/2006/relationships/customXml" Target="ink/ink2.xml"/><Relationship Id="rId32" Type="http://schemas.openxmlformats.org/officeDocument/2006/relationships/image" Target="media/image14.png"/><Relationship Id="rId53" Type="http://schemas.openxmlformats.org/officeDocument/2006/relationships/customXml" Target="ink/ink20.xml"/><Relationship Id="rId74" Type="http://schemas.openxmlformats.org/officeDocument/2006/relationships/image" Target="media/image36.png"/><Relationship Id="rId128" Type="http://schemas.openxmlformats.org/officeDocument/2006/relationships/image" Target="media/image64.png"/><Relationship Id="rId149" Type="http://schemas.openxmlformats.org/officeDocument/2006/relationships/customXml" Target="ink/ink67.xml"/><Relationship Id="rId5" Type="http://schemas.openxmlformats.org/officeDocument/2006/relationships/footnotes" Target="footnotes.xml"/><Relationship Id="rId95" Type="http://schemas.openxmlformats.org/officeDocument/2006/relationships/image" Target="media/image47.png"/><Relationship Id="rId160" Type="http://schemas.openxmlformats.org/officeDocument/2006/relationships/image" Target="media/image80.png"/><Relationship Id="rId181" Type="http://schemas.openxmlformats.org/officeDocument/2006/relationships/customXml" Target="ink/ink83.xml"/><Relationship Id="rId216" Type="http://schemas.openxmlformats.org/officeDocument/2006/relationships/customXml" Target="ink/ink98.xml"/><Relationship Id="rId22" Type="http://schemas.openxmlformats.org/officeDocument/2006/relationships/image" Target="media/image9.png"/><Relationship Id="rId43" Type="http://schemas.openxmlformats.org/officeDocument/2006/relationships/image" Target="media/image21.wmf"/><Relationship Id="rId64" Type="http://schemas.openxmlformats.org/officeDocument/2006/relationships/image" Target="media/image31.png"/><Relationship Id="rId118" Type="http://schemas.openxmlformats.org/officeDocument/2006/relationships/image" Target="media/image59.png"/><Relationship Id="rId139" Type="http://schemas.openxmlformats.org/officeDocument/2006/relationships/customXml" Target="ink/ink62.xml"/><Relationship Id="rId85" Type="http://schemas.openxmlformats.org/officeDocument/2006/relationships/customXml" Target="ink/ink36.xml"/><Relationship Id="rId150" Type="http://schemas.openxmlformats.org/officeDocument/2006/relationships/image" Target="media/image75.png"/><Relationship Id="rId171" Type="http://schemas.openxmlformats.org/officeDocument/2006/relationships/customXml" Target="ink/ink78.xml"/><Relationship Id="rId192" Type="http://schemas.openxmlformats.org/officeDocument/2006/relationships/customXml" Target="ink/ink88.xml"/><Relationship Id="rId206" Type="http://schemas.openxmlformats.org/officeDocument/2006/relationships/image" Target="media/image105.png"/><Relationship Id="rId227" Type="http://schemas.openxmlformats.org/officeDocument/2006/relationships/customXml" Target="ink/ink102.xml"/><Relationship Id="rId12" Type="http://schemas.openxmlformats.org/officeDocument/2006/relationships/image" Target="media/image4.png"/><Relationship Id="rId33" Type="http://schemas.openxmlformats.org/officeDocument/2006/relationships/customXml" Target="ink/ink13.xml"/><Relationship Id="rId108" Type="http://schemas.openxmlformats.org/officeDocument/2006/relationships/image" Target="media/image54.png"/><Relationship Id="rId129" Type="http://schemas.openxmlformats.org/officeDocument/2006/relationships/customXml" Target="ink/ink57.xml"/><Relationship Id="rId54" Type="http://schemas.openxmlformats.org/officeDocument/2006/relationships/image" Target="media/image26.png"/><Relationship Id="rId75" Type="http://schemas.openxmlformats.org/officeDocument/2006/relationships/customXml" Target="ink/ink31.xml"/><Relationship Id="rId96" Type="http://schemas.openxmlformats.org/officeDocument/2006/relationships/customXml" Target="ink/ink41.xml"/><Relationship Id="rId140" Type="http://schemas.openxmlformats.org/officeDocument/2006/relationships/image" Target="media/image70.png"/><Relationship Id="rId161" Type="http://schemas.openxmlformats.org/officeDocument/2006/relationships/customXml" Target="ink/ink73.xml"/><Relationship Id="rId182" Type="http://schemas.openxmlformats.org/officeDocument/2006/relationships/image" Target="media/image91.png"/><Relationship Id="rId217" Type="http://schemas.openxmlformats.org/officeDocument/2006/relationships/image" Target="media/image111.png"/><Relationship Id="rId6" Type="http://schemas.openxmlformats.org/officeDocument/2006/relationships/endnotes" Target="endnotes.xml"/><Relationship Id="rId23" Type="http://schemas.openxmlformats.org/officeDocument/2006/relationships/customXml" Target="ink/ink8.xml"/><Relationship Id="rId119" Type="http://schemas.openxmlformats.org/officeDocument/2006/relationships/customXml" Target="ink/ink52.xml"/><Relationship Id="rId44" Type="http://schemas.openxmlformats.org/officeDocument/2006/relationships/oleObject" Target="embeddings/oleObject1.bin"/><Relationship Id="rId65" Type="http://schemas.openxmlformats.org/officeDocument/2006/relationships/customXml" Target="ink/ink26.xml"/><Relationship Id="rId86" Type="http://schemas.openxmlformats.org/officeDocument/2006/relationships/image" Target="media/image42.png"/><Relationship Id="rId130" Type="http://schemas.openxmlformats.org/officeDocument/2006/relationships/image" Target="media/image65.png"/><Relationship Id="rId151" Type="http://schemas.openxmlformats.org/officeDocument/2006/relationships/customXml" Target="ink/ink68.xml"/><Relationship Id="rId172" Type="http://schemas.openxmlformats.org/officeDocument/2006/relationships/image" Target="media/image86.png"/><Relationship Id="rId193" Type="http://schemas.openxmlformats.org/officeDocument/2006/relationships/image" Target="media/image97.png"/><Relationship Id="rId207" Type="http://schemas.openxmlformats.org/officeDocument/2006/relationships/customXml" Target="ink/ink94.xml"/><Relationship Id="rId228" Type="http://schemas.openxmlformats.org/officeDocument/2006/relationships/image" Target="media/image530.png"/><Relationship Id="rId13" Type="http://schemas.openxmlformats.org/officeDocument/2006/relationships/customXml" Target="ink/ink3.xml"/><Relationship Id="rId109" Type="http://schemas.openxmlformats.org/officeDocument/2006/relationships/customXml" Target="ink/ink47.xml"/><Relationship Id="rId34" Type="http://schemas.openxmlformats.org/officeDocument/2006/relationships/image" Target="media/image15.png"/><Relationship Id="rId55" Type="http://schemas.openxmlformats.org/officeDocument/2006/relationships/customXml" Target="ink/ink21.xml"/><Relationship Id="rId76" Type="http://schemas.openxmlformats.org/officeDocument/2006/relationships/image" Target="media/image37.png"/><Relationship Id="rId97" Type="http://schemas.openxmlformats.org/officeDocument/2006/relationships/image" Target="media/image48.png"/><Relationship Id="rId120" Type="http://schemas.openxmlformats.org/officeDocument/2006/relationships/image" Target="media/image60.png"/><Relationship Id="rId141" Type="http://schemas.openxmlformats.org/officeDocument/2006/relationships/customXml" Target="ink/ink63.xml"/><Relationship Id="rId7" Type="http://schemas.openxmlformats.org/officeDocument/2006/relationships/image" Target="media/image1.png"/><Relationship Id="rId162" Type="http://schemas.openxmlformats.org/officeDocument/2006/relationships/image" Target="media/image81.png"/><Relationship Id="rId183" Type="http://schemas.openxmlformats.org/officeDocument/2006/relationships/customXml" Target="ink/ink84.xml"/><Relationship Id="rId218" Type="http://schemas.openxmlformats.org/officeDocument/2006/relationships/customXml" Target="ink/ink99.xml"/><Relationship Id="rId24" Type="http://schemas.openxmlformats.org/officeDocument/2006/relationships/image" Target="media/image10.png"/><Relationship Id="rId45" Type="http://schemas.openxmlformats.org/officeDocument/2006/relationships/image" Target="media/image22.wmf"/><Relationship Id="rId66" Type="http://schemas.openxmlformats.org/officeDocument/2006/relationships/image" Target="media/image32.png"/><Relationship Id="rId87" Type="http://schemas.openxmlformats.org/officeDocument/2006/relationships/customXml" Target="ink/ink37.xml"/><Relationship Id="rId110" Type="http://schemas.openxmlformats.org/officeDocument/2006/relationships/image" Target="media/image55.png"/><Relationship Id="rId131" Type="http://schemas.openxmlformats.org/officeDocument/2006/relationships/customXml" Target="ink/ink58.xml"/><Relationship Id="rId152" Type="http://schemas.openxmlformats.org/officeDocument/2006/relationships/image" Target="media/image76.png"/><Relationship Id="rId173" Type="http://schemas.openxmlformats.org/officeDocument/2006/relationships/customXml" Target="ink/ink79.xml"/><Relationship Id="rId194" Type="http://schemas.openxmlformats.org/officeDocument/2006/relationships/customXml" Target="ink/ink89.xml"/><Relationship Id="rId208" Type="http://schemas.openxmlformats.org/officeDocument/2006/relationships/image" Target="media/image106.png"/><Relationship Id="rId229" Type="http://schemas.openxmlformats.org/officeDocument/2006/relationships/footer" Target="footer1.xml"/><Relationship Id="rId14" Type="http://schemas.openxmlformats.org/officeDocument/2006/relationships/image" Target="media/image5.png"/><Relationship Id="rId35" Type="http://schemas.openxmlformats.org/officeDocument/2006/relationships/customXml" Target="ink/ink14.xml"/><Relationship Id="rId56" Type="http://schemas.openxmlformats.org/officeDocument/2006/relationships/image" Target="media/image27.png"/><Relationship Id="rId77" Type="http://schemas.openxmlformats.org/officeDocument/2006/relationships/customXml" Target="ink/ink32.xml"/><Relationship Id="rId100" Type="http://schemas.openxmlformats.org/officeDocument/2006/relationships/customXml" Target="ink/ink43.xml"/><Relationship Id="rId8" Type="http://schemas.openxmlformats.org/officeDocument/2006/relationships/image" Target="media/image2.jpg"/><Relationship Id="rId98" Type="http://schemas.openxmlformats.org/officeDocument/2006/relationships/customXml" Target="ink/ink42.xml"/><Relationship Id="rId121" Type="http://schemas.openxmlformats.org/officeDocument/2006/relationships/customXml" Target="ink/ink53.xml"/><Relationship Id="rId142" Type="http://schemas.openxmlformats.org/officeDocument/2006/relationships/image" Target="media/image71.png"/><Relationship Id="rId163" Type="http://schemas.openxmlformats.org/officeDocument/2006/relationships/customXml" Target="ink/ink74.xml"/><Relationship Id="rId184" Type="http://schemas.openxmlformats.org/officeDocument/2006/relationships/image" Target="media/image92.png"/><Relationship Id="rId219" Type="http://schemas.openxmlformats.org/officeDocument/2006/relationships/image" Target="media/image112.png"/><Relationship Id="rId230" Type="http://schemas.openxmlformats.org/officeDocument/2006/relationships/fontTable" Target="fontTable.xml"/><Relationship Id="rId25" Type="http://schemas.openxmlformats.org/officeDocument/2006/relationships/customXml" Target="ink/ink9.xml"/><Relationship Id="rId46" Type="http://schemas.openxmlformats.org/officeDocument/2006/relationships/oleObject" Target="embeddings/oleObject2.bin"/><Relationship Id="rId67" Type="http://schemas.openxmlformats.org/officeDocument/2006/relationships/customXml" Target="ink/ink27.xml"/><Relationship Id="rId116" Type="http://schemas.openxmlformats.org/officeDocument/2006/relationships/image" Target="media/image58.png"/><Relationship Id="rId137" Type="http://schemas.openxmlformats.org/officeDocument/2006/relationships/customXml" Target="ink/ink61.xml"/><Relationship Id="rId158" Type="http://schemas.openxmlformats.org/officeDocument/2006/relationships/image" Target="media/image79.png"/><Relationship Id="rId20" Type="http://schemas.openxmlformats.org/officeDocument/2006/relationships/image" Target="media/image8.png"/><Relationship Id="rId41" Type="http://schemas.openxmlformats.org/officeDocument/2006/relationships/image" Target="media/image19.png"/><Relationship Id="rId62" Type="http://schemas.openxmlformats.org/officeDocument/2006/relationships/image" Target="media/image30.png"/><Relationship Id="rId83" Type="http://schemas.openxmlformats.org/officeDocument/2006/relationships/customXml" Target="ink/ink35.xml"/><Relationship Id="rId88" Type="http://schemas.openxmlformats.org/officeDocument/2006/relationships/image" Target="media/image43.png"/><Relationship Id="rId111" Type="http://schemas.openxmlformats.org/officeDocument/2006/relationships/customXml" Target="ink/ink48.xml"/><Relationship Id="rId132" Type="http://schemas.openxmlformats.org/officeDocument/2006/relationships/image" Target="media/image66.png"/><Relationship Id="rId153" Type="http://schemas.openxmlformats.org/officeDocument/2006/relationships/customXml" Target="ink/ink69.xml"/><Relationship Id="rId174" Type="http://schemas.openxmlformats.org/officeDocument/2006/relationships/image" Target="media/image87.png"/><Relationship Id="rId179" Type="http://schemas.openxmlformats.org/officeDocument/2006/relationships/customXml" Target="ink/ink82.xml"/><Relationship Id="rId195" Type="http://schemas.openxmlformats.org/officeDocument/2006/relationships/image" Target="media/image98.png"/><Relationship Id="rId209" Type="http://schemas.openxmlformats.org/officeDocument/2006/relationships/customXml" Target="ink/ink95.xml"/><Relationship Id="rId190" Type="http://schemas.openxmlformats.org/officeDocument/2006/relationships/image" Target="media/image95.png"/><Relationship Id="rId204" Type="http://schemas.openxmlformats.org/officeDocument/2006/relationships/image" Target="media/image104.png"/><Relationship Id="rId220" Type="http://schemas.openxmlformats.org/officeDocument/2006/relationships/image" Target="media/image53.png"/><Relationship Id="rId225" Type="http://schemas.openxmlformats.org/officeDocument/2006/relationships/image" Target="media/image116.png"/><Relationship Id="rId15" Type="http://schemas.openxmlformats.org/officeDocument/2006/relationships/customXml" Target="ink/ink4.xml"/><Relationship Id="rId36" Type="http://schemas.openxmlformats.org/officeDocument/2006/relationships/image" Target="media/image16.png"/><Relationship Id="rId57" Type="http://schemas.openxmlformats.org/officeDocument/2006/relationships/customXml" Target="ink/ink22.xml"/><Relationship Id="rId106" Type="http://schemas.openxmlformats.org/officeDocument/2006/relationships/image" Target="media/image24.JPG"/><Relationship Id="rId127" Type="http://schemas.openxmlformats.org/officeDocument/2006/relationships/customXml" Target="ink/ink56.xml"/><Relationship Id="rId10" Type="http://schemas.openxmlformats.org/officeDocument/2006/relationships/image" Target="media/image3.png"/><Relationship Id="rId31" Type="http://schemas.openxmlformats.org/officeDocument/2006/relationships/customXml" Target="ink/ink12.xml"/><Relationship Id="rId52" Type="http://schemas.openxmlformats.org/officeDocument/2006/relationships/image" Target="media/image25.png"/><Relationship Id="rId73" Type="http://schemas.openxmlformats.org/officeDocument/2006/relationships/customXml" Target="ink/ink30.xml"/><Relationship Id="rId78" Type="http://schemas.openxmlformats.org/officeDocument/2006/relationships/image" Target="media/image38.png"/><Relationship Id="rId94" Type="http://schemas.openxmlformats.org/officeDocument/2006/relationships/customXml" Target="ink/ink40.xml"/><Relationship Id="rId99" Type="http://schemas.openxmlformats.org/officeDocument/2006/relationships/image" Target="media/image49.png"/><Relationship Id="rId101" Type="http://schemas.openxmlformats.org/officeDocument/2006/relationships/image" Target="media/image50.png"/><Relationship Id="rId122" Type="http://schemas.openxmlformats.org/officeDocument/2006/relationships/image" Target="media/image61.png"/><Relationship Id="rId143" Type="http://schemas.openxmlformats.org/officeDocument/2006/relationships/customXml" Target="ink/ink64.xml"/><Relationship Id="rId148" Type="http://schemas.openxmlformats.org/officeDocument/2006/relationships/image" Target="media/image74.png"/><Relationship Id="rId164" Type="http://schemas.openxmlformats.org/officeDocument/2006/relationships/image" Target="media/image82.png"/><Relationship Id="rId169" Type="http://schemas.openxmlformats.org/officeDocument/2006/relationships/customXml" Target="ink/ink77.xml"/><Relationship Id="rId185" Type="http://schemas.openxmlformats.org/officeDocument/2006/relationships/customXml" Target="ink/ink85.xml"/><Relationship Id="rId4" Type="http://schemas.openxmlformats.org/officeDocument/2006/relationships/webSettings" Target="webSettings.xml"/><Relationship Id="rId9" Type="http://schemas.openxmlformats.org/officeDocument/2006/relationships/customXml" Target="ink/ink1.xml"/><Relationship Id="rId180" Type="http://schemas.openxmlformats.org/officeDocument/2006/relationships/image" Target="media/image90.png"/><Relationship Id="rId210" Type="http://schemas.openxmlformats.org/officeDocument/2006/relationships/image" Target="media/image107.png"/><Relationship Id="rId215" Type="http://schemas.openxmlformats.org/officeDocument/2006/relationships/image" Target="media/image110.png"/><Relationship Id="rId26" Type="http://schemas.openxmlformats.org/officeDocument/2006/relationships/image" Target="media/image11.png"/><Relationship Id="rId231" Type="http://schemas.openxmlformats.org/officeDocument/2006/relationships/theme" Target="theme/theme1.xml"/><Relationship Id="rId47" Type="http://schemas.openxmlformats.org/officeDocument/2006/relationships/customXml" Target="ink/ink17.xml"/><Relationship Id="rId68" Type="http://schemas.openxmlformats.org/officeDocument/2006/relationships/image" Target="media/image33.png"/><Relationship Id="rId89" Type="http://schemas.openxmlformats.org/officeDocument/2006/relationships/customXml" Target="ink/ink38.xml"/><Relationship Id="rId112" Type="http://schemas.openxmlformats.org/officeDocument/2006/relationships/image" Target="media/image56.png"/><Relationship Id="rId133" Type="http://schemas.openxmlformats.org/officeDocument/2006/relationships/customXml" Target="ink/ink59.xml"/><Relationship Id="rId154" Type="http://schemas.openxmlformats.org/officeDocument/2006/relationships/image" Target="media/image77.png"/><Relationship Id="rId175" Type="http://schemas.openxmlformats.org/officeDocument/2006/relationships/customXml" Target="ink/ink80.xml"/><Relationship Id="rId196" Type="http://schemas.openxmlformats.org/officeDocument/2006/relationships/image" Target="media/image26.JPG"/><Relationship Id="rId200" Type="http://schemas.openxmlformats.org/officeDocument/2006/relationships/image" Target="media/image102.png"/><Relationship Id="rId16" Type="http://schemas.openxmlformats.org/officeDocument/2006/relationships/image" Target="media/image6.png"/><Relationship Id="rId221" Type="http://schemas.openxmlformats.org/officeDocument/2006/relationships/customXml" Target="ink/ink100.xml"/><Relationship Id="rId37" Type="http://schemas.openxmlformats.org/officeDocument/2006/relationships/customXml" Target="ink/ink15.xml"/><Relationship Id="rId58" Type="http://schemas.openxmlformats.org/officeDocument/2006/relationships/image" Target="media/image28.png"/><Relationship Id="rId79" Type="http://schemas.openxmlformats.org/officeDocument/2006/relationships/customXml" Target="ink/ink33.xml"/><Relationship Id="rId102" Type="http://schemas.openxmlformats.org/officeDocument/2006/relationships/customXml" Target="ink/ink44.xml"/><Relationship Id="rId123" Type="http://schemas.openxmlformats.org/officeDocument/2006/relationships/customXml" Target="ink/ink54.xml"/><Relationship Id="rId144" Type="http://schemas.openxmlformats.org/officeDocument/2006/relationships/image" Target="media/image72.png"/><Relationship Id="rId90" Type="http://schemas.openxmlformats.org/officeDocument/2006/relationships/image" Target="media/image44.png"/><Relationship Id="rId165" Type="http://schemas.openxmlformats.org/officeDocument/2006/relationships/customXml" Target="ink/ink75.xml"/><Relationship Id="rId186" Type="http://schemas.openxmlformats.org/officeDocument/2006/relationships/image" Target="media/image93.png"/><Relationship Id="rId211" Type="http://schemas.openxmlformats.org/officeDocument/2006/relationships/image" Target="media/image46.png"/><Relationship Id="rId27" Type="http://schemas.openxmlformats.org/officeDocument/2006/relationships/customXml" Target="ink/ink10.xml"/><Relationship Id="rId48" Type="http://schemas.openxmlformats.org/officeDocument/2006/relationships/image" Target="media/image23.png"/><Relationship Id="rId69" Type="http://schemas.openxmlformats.org/officeDocument/2006/relationships/customXml" Target="ink/ink28.xml"/><Relationship Id="rId113" Type="http://schemas.openxmlformats.org/officeDocument/2006/relationships/customXml" Target="ink/ink49.xml"/><Relationship Id="rId134" Type="http://schemas.openxmlformats.org/officeDocument/2006/relationships/image" Target="media/image67.png"/><Relationship Id="rId80" Type="http://schemas.openxmlformats.org/officeDocument/2006/relationships/image" Target="media/image39.png"/><Relationship Id="rId155" Type="http://schemas.openxmlformats.org/officeDocument/2006/relationships/customXml" Target="ink/ink70.xml"/><Relationship Id="rId176" Type="http://schemas.openxmlformats.org/officeDocument/2006/relationships/image" Target="media/image88.png"/><Relationship Id="rId197" Type="http://schemas.openxmlformats.org/officeDocument/2006/relationships/image" Target="media/image27.JPG"/><Relationship Id="rId201" Type="http://schemas.openxmlformats.org/officeDocument/2006/relationships/customXml" Target="ink/ink91.xml"/><Relationship Id="rId222" Type="http://schemas.openxmlformats.org/officeDocument/2006/relationships/image" Target="media/image114.png"/><Relationship Id="rId17" Type="http://schemas.openxmlformats.org/officeDocument/2006/relationships/customXml" Target="ink/ink5.xml"/><Relationship Id="rId38" Type="http://schemas.openxmlformats.org/officeDocument/2006/relationships/image" Target="media/image17.png"/><Relationship Id="rId59" Type="http://schemas.openxmlformats.org/officeDocument/2006/relationships/customXml" Target="ink/ink23.xml"/><Relationship Id="rId103" Type="http://schemas.openxmlformats.org/officeDocument/2006/relationships/image" Target="media/image51.png"/><Relationship Id="rId124" Type="http://schemas.openxmlformats.org/officeDocument/2006/relationships/image" Target="media/image62.png"/><Relationship Id="rId70" Type="http://schemas.openxmlformats.org/officeDocument/2006/relationships/image" Target="media/image34.png"/><Relationship Id="rId91" Type="http://schemas.openxmlformats.org/officeDocument/2006/relationships/customXml" Target="ink/ink39.xml"/><Relationship Id="rId145" Type="http://schemas.openxmlformats.org/officeDocument/2006/relationships/customXml" Target="ink/ink65.xml"/><Relationship Id="rId166" Type="http://schemas.openxmlformats.org/officeDocument/2006/relationships/image" Target="media/image83.png"/><Relationship Id="rId187" Type="http://schemas.openxmlformats.org/officeDocument/2006/relationships/customXml" Target="ink/ink86.xml"/><Relationship Id="rId1" Type="http://schemas.openxmlformats.org/officeDocument/2006/relationships/customXml" Target="../customXml/item1.xml"/><Relationship Id="rId212" Type="http://schemas.openxmlformats.org/officeDocument/2006/relationships/customXml" Target="ink/ink96.xml"/><Relationship Id="rId28" Type="http://schemas.openxmlformats.org/officeDocument/2006/relationships/image" Target="media/image12.png"/><Relationship Id="rId49" Type="http://schemas.openxmlformats.org/officeDocument/2006/relationships/customXml" Target="ink/ink18.xml"/><Relationship Id="rId114" Type="http://schemas.openxmlformats.org/officeDocument/2006/relationships/image" Target="media/image57.png"/><Relationship Id="rId60" Type="http://schemas.openxmlformats.org/officeDocument/2006/relationships/image" Target="media/image29.png"/><Relationship Id="rId81" Type="http://schemas.openxmlformats.org/officeDocument/2006/relationships/customXml" Target="ink/ink34.xml"/><Relationship Id="rId135" Type="http://schemas.openxmlformats.org/officeDocument/2006/relationships/customXml" Target="ink/ink60.xml"/><Relationship Id="rId156" Type="http://schemas.openxmlformats.org/officeDocument/2006/relationships/image" Target="media/image78.png"/><Relationship Id="rId177" Type="http://schemas.openxmlformats.org/officeDocument/2006/relationships/customXml" Target="ink/ink81.xml"/><Relationship Id="rId198" Type="http://schemas.openxmlformats.org/officeDocument/2006/relationships/image" Target="media/image28.gif"/><Relationship Id="rId202" Type="http://schemas.openxmlformats.org/officeDocument/2006/relationships/image" Target="media/image103.png"/><Relationship Id="rId223" Type="http://schemas.openxmlformats.org/officeDocument/2006/relationships/image" Target="media/image54.jpg"/><Relationship Id="rId18" Type="http://schemas.openxmlformats.org/officeDocument/2006/relationships/image" Target="media/image7.png"/><Relationship Id="rId39" Type="http://schemas.openxmlformats.org/officeDocument/2006/relationships/customXml" Target="ink/ink16.xml"/><Relationship Id="rId50" Type="http://schemas.openxmlformats.org/officeDocument/2006/relationships/image" Target="media/image24.png"/><Relationship Id="rId104" Type="http://schemas.openxmlformats.org/officeDocument/2006/relationships/customXml" Target="ink/ink45.xml"/><Relationship Id="rId125" Type="http://schemas.openxmlformats.org/officeDocument/2006/relationships/customXml" Target="ink/ink55.xml"/><Relationship Id="rId146" Type="http://schemas.openxmlformats.org/officeDocument/2006/relationships/image" Target="media/image73.png"/><Relationship Id="rId167" Type="http://schemas.openxmlformats.org/officeDocument/2006/relationships/customXml" Target="ink/ink76.xml"/><Relationship Id="rId188" Type="http://schemas.openxmlformats.org/officeDocument/2006/relationships/image" Target="media/image94.png"/><Relationship Id="rId71" Type="http://schemas.openxmlformats.org/officeDocument/2006/relationships/customXml" Target="ink/ink29.xml"/><Relationship Id="rId92" Type="http://schemas.openxmlformats.org/officeDocument/2006/relationships/image" Target="media/image45.png"/><Relationship Id="rId213" Type="http://schemas.openxmlformats.org/officeDocument/2006/relationships/image" Target="media/image109.png"/><Relationship Id="rId2" Type="http://schemas.openxmlformats.org/officeDocument/2006/relationships/styles" Target="styles.xml"/><Relationship Id="rId29" Type="http://schemas.openxmlformats.org/officeDocument/2006/relationships/customXml" Target="ink/ink11.xml"/><Relationship Id="rId40" Type="http://schemas.openxmlformats.org/officeDocument/2006/relationships/image" Target="media/image18.png"/><Relationship Id="rId115" Type="http://schemas.openxmlformats.org/officeDocument/2006/relationships/customXml" Target="ink/ink50.xml"/><Relationship Id="rId136" Type="http://schemas.openxmlformats.org/officeDocument/2006/relationships/image" Target="media/image68.png"/><Relationship Id="rId157" Type="http://schemas.openxmlformats.org/officeDocument/2006/relationships/customXml" Target="ink/ink71.xml"/><Relationship Id="rId178" Type="http://schemas.openxmlformats.org/officeDocument/2006/relationships/image" Target="media/image89.png"/><Relationship Id="rId61" Type="http://schemas.openxmlformats.org/officeDocument/2006/relationships/customXml" Target="ink/ink24.xml"/><Relationship Id="rId82" Type="http://schemas.openxmlformats.org/officeDocument/2006/relationships/image" Target="media/image40.png"/><Relationship Id="rId199" Type="http://schemas.openxmlformats.org/officeDocument/2006/relationships/customXml" Target="ink/ink90.xml"/><Relationship Id="rId203" Type="http://schemas.openxmlformats.org/officeDocument/2006/relationships/customXml" Target="ink/ink92.xml"/><Relationship Id="rId19" Type="http://schemas.openxmlformats.org/officeDocument/2006/relationships/customXml" Target="ink/ink6.xml"/><Relationship Id="rId224" Type="http://schemas.openxmlformats.org/officeDocument/2006/relationships/customXml" Target="ink/ink101.xml"/><Relationship Id="rId30" Type="http://schemas.openxmlformats.org/officeDocument/2006/relationships/image" Target="media/image13.png"/><Relationship Id="rId105" Type="http://schemas.openxmlformats.org/officeDocument/2006/relationships/image" Target="media/image52.png"/><Relationship Id="rId126" Type="http://schemas.openxmlformats.org/officeDocument/2006/relationships/image" Target="media/image63.png"/><Relationship Id="rId147" Type="http://schemas.openxmlformats.org/officeDocument/2006/relationships/customXml" Target="ink/ink66.xml"/><Relationship Id="rId168" Type="http://schemas.openxmlformats.org/officeDocument/2006/relationships/image" Target="media/image84.png"/><Relationship Id="rId51" Type="http://schemas.openxmlformats.org/officeDocument/2006/relationships/customXml" Target="ink/ink19.xml"/><Relationship Id="rId72" Type="http://schemas.openxmlformats.org/officeDocument/2006/relationships/image" Target="media/image35.png"/><Relationship Id="rId93" Type="http://schemas.openxmlformats.org/officeDocument/2006/relationships/image" Target="media/image23.jpg"/><Relationship Id="rId189" Type="http://schemas.openxmlformats.org/officeDocument/2006/relationships/customXml" Target="ink/ink87.xml"/><Relationship Id="rId3" Type="http://schemas.openxmlformats.org/officeDocument/2006/relationships/settings" Target="settings.xml"/><Relationship Id="rId214" Type="http://schemas.openxmlformats.org/officeDocument/2006/relationships/customXml" Target="ink/ink97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99.png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3T19:35:25.75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85 13 1396,'-10'-6'5615,"-1"0"-3767,-40 17 1427,30-3-2658,17-7-437,0 1 1,0-1 0,0 1-1,0-1 1,0-1 0,-6 2-1,-30 16 332,13-7-260,23-9-202,0 1 0,-1-1 0,0-1 0,1 1 1,-1-1-1,0 0 0,-8 2 0,6-1-21,1 0 0,-1 1 0,1 0 1,-11 7-1,9-5-8,-47 26 409,5 6 511,48-35-924,0 0 0,0 0 0,0 0 0,0 1 0,1-1 0,-1 0 0,1 1 0,-1-1 0,1 1 0,0 0 0,0-1 0,0 1 0,0 0 0,0 0 0,1-1 0,-1 6 0,-4-1 2,-1 6 104,-5 37 270,10-47-378,1 1 0,-1-1 0,1 0 0,-1 1 0,0-1 0,0 0 0,0 0 0,-4 6 0,3-5-21,1-1-1,-1 1 1,1 0-1,-1 0 1,1 0-1,0 0 1,1 0-1,-1 0 1,0 4-1,-10 83 473,6-56-197,2-17-516,3-17 266,-1 1-1,1-1 1,-1 1-1,1-1 1,0 1 0,0-1-1,0 1 1,0-1-1,0 0 1,0 1-1,0-1 1,0 1 0,0-1-1,1 1 1,-1-1-1,1 1 1,-1-1-1,2 2 1,1 18 28,-1-1-17,2-6-36,-4-12 4,0 0 1,1 0-1,-1 0 1,0 0 0,1 0-1,0 0 1,-1 0 0,1 0-1,0 0 1,1 2-1,4 8-8,-5-9 8,1 0 1,-1 0-1,1 0 0,-1 0 1,1 0-1,0 0 0,4 3 0,11 19-16,-16-23 14,0 1 1,1 0 0,0 0 0,-1-1 0,1 1 0,0-1 0,1 0 0,-1 1 0,0-1 0,1 0-1,-1 0 1,1 0 0,-1-1 0,1 1 0,0-1 0,0 1 0,5 1 0,70 22 111,0 2-136,-69-24 23,0-1 6,-1 1 0,0-2 0,1 1-1,9 0 1,51-2-74,-3 9 139,-57-8-67,0-1-1,-1 0 0,1-1 0,-1 0 0,1 0 1,-1-1-1,1 0 0,-1-1 0,8-3 0,31-11 13,-40 15-13,1 0 0,-1 0 0,0-1 0,0 0 0,-1 0 0,1-1 1,10-7-1,16-15-26,-19 16 48,-1-1 1,17-18 0,36-30 9,-59 53-27,-3 4 0,-1 0 0,0 0 0,0-1 0,0 0 1,0 1-1,0-1 0,-1 0 0,1-1 0,-1 1 0,0 0 0,0-1 0,3-6 0,2-3-5,-7 13 2,1-1 0,-1 1 0,1-1 0,-1 1 0,1-1 0,-1 1 0,0-1 0,1 1 0,-1-1 0,0 1-1,1-1 1,-1 0 0,0 1 0,0-1 0,0 1 0,1-1 0,-1 0 0,0 1 0,0-1 0,0 0 0,0 1 0,0-1-1,0 0 1,0 1 0,0-1 0,-1 0 0,1 0 0,-6-45 97,5 37-53,0 1 0,0-1 0,-1 1-1,0-1 1,-1 1 0,1 0 0,-5-8-1,-1-6 13,3 0-42,-2-3 7,4 18-13,0 0-1,0 0 1,1-1-1,-4-15 1,-6-19 99,6 30-91,0 0 0,-1 1 0,0 1 0,0-1 0,-1 1 0,-1 0 0,-13-12 0,16 16-21,0 0-1,-1 1 1,0 0 0,0 0 0,0 1 0,0 0-1,-1 0 1,1 1 0,-15-4 0,-101-19-171,116 25 172,0-1-1,0 1 0,1-2 0,-1 1 0,1-1 0,-1 0 0,1 0 0,0-1 1,0 0-1,1 0 0,-1 0 0,-8-9 0,11 10 5,3 3-2,-1 0-1,1 0 1,0 0-1,0 0 1,0 0-1,0 0 1,0-1-1,0 1 1,0 0-1,0 0 1,0 0-1,0 0 1,0 0-1,0 0 1,-1 0-1,1 0 1,0 0-1,0 0 1,0 0-1,0 0 1,0 0-1,0 0 1,0 0-1,-1 0 1,1 0-1,0 0 1,0 0-1,0 0 1,0 0-1,0 0 1,0 0-1,0 0 1,0 0-1,-1 0 1,1 0-1,0 0 1,0 0-1,0 0 1,0 0-1,0 0 1,0 0-1,0 0 1,0 0-1,0 1 1,0-1-1,-1 0 1,1 0-1,0 0 1,0 0-1,0 0 1,0 0-1,0 0 1,0 0-1,0 0 1,0 1-1,0-1 1,0 0-1,0 0 1,3 9 198,13 12-3122,-12-20 1693,-1 0-1,0 1 1,1-1 0,-1-1-1,1 1 1,-1 0 0,6 0-1,3 0-1943,-5-1 635</inkml:trace>
  <inkml:trace contextRef="#ctx0" brushRef="#br0" timeOffset="2404">1707 157 400,'-3'0'539,"1"0"-1,0 0 1,0-1-1,0 1 1,0-1-1,0 0 1,1 1-1,-1-1 1,0 0-1,0 0 1,0 0-1,-1-2 1,-9-2 3070,11 5-3225,-2-1-192,0 0 0,-1 1 1,1-1-1,-1 1 0,1 0 0,-1 0 1,1 1-1,-1-1 0,1 1 0,-4 0 1,-13 2 415,-20-6 387,31 1-882,0 1-1,-1 1 1,1-1-1,0 2 1,-1-1 0,-11 3-1,7 0-64,1 0-1,-1-2 1,0 1 0,-20-2-1,17 2 102,1 1 0,0 1 0,0 1 0,-24 9 0,33-11-87,1-1 0,0 1 0,1 0-1,-1 0 1,1 1 0,-1 0 0,1 0 0,0 0 0,0 0 0,1 1-1,-1 0 1,1 0 0,0 0 0,-3 7 0,-2 2 95,-1-1-1,-14 17 1,21-26-150,1 0 0,-1 0 1,1 0-1,0 1 0,0-1 0,-1 7 0,-8 16 53,9-22-44,1 0-1,0 0 1,0 0-1,0 0 1,0 0 0,1 1-1,0 7 1,0-13-12,1 15 22,-1-10-27,0 0 0,0 0 0,0 0-1,0 0 1,-1 1 0,0-1 0,-2 8 0,2-10 7,0 0 0,0 0 0,1 1 0,0-1 1,-1 0-1,1 1 0,1-1 0,-1 0 0,0 0 0,1 1 0,-1-1 0,2 4 0,2 19-30,-3-22 27,0 0 0,0 1 0,0-1 0,0-1 0,1 1 0,0 0 0,-1 0-1,1 0 1,1-1 0,-1 1 0,0-1 0,1 0 0,3 4 0,10 15-8,-11-17 23,0 0 1,0 0 0,0 0-1,1-1 1,0 1 0,0-1-1,0-1 1,0 1 0,1-1-1,10 4 1,16 9 42,-20-11-46,0-1 0,0 0 0,1-1-1,-1 0 1,1-1 0,-1-1-1,1 0 1,22-2 0,-35 1-23,85-9 61,-81 8-57,0 0 1,1-1 0,-1 1-1,0-1 1,0 0 0,0 0-1,0 0 1,0-1-1,0 0 1,4-3 0,-2 1 3,0 1 1,0 0 0,0 1-1,10-4 1,-9 4 5,1-1 0,-1 0 0,0 0 0,0-1 0,-1 1 0,1-2 0,-1 1 0,8-9 1,-4 4-10,45-55-120,-34 35 266,-21 27-140,1-1-1,0 1 1,0 0 0,0 0 0,1 0-1,-1 0 1,1 0 0,0 1-1,4-4 1,-4 2-6,0 0-1,0-1 1,0 1-1,-1 0 1,0-1-1,0 0 1,0 1-1,1-9 1,9-46 75,-29 18 3,16 39-76,1 0 0,-1 0 0,0 0 0,1 0 0,-1 0 0,0 0-1,0 0 1,-1 0 0,1 0 0,0 1 0,-1-1 0,1 0 0,-3-1 0,2 1 1,1 1 1,-1-1-1,1 1 1,0-1-1,-1 0 1,1 0-1,0 1 1,0-1-1,0 0 1,0 0-1,0 0 1,1 0-1,-2-3 0,1 1 1,0 0 0,-1 0 0,0 1-1,0-1 1,0 1 0,0-1-1,-1 1 1,1 0 0,-1 0-1,-5-5 1,4 3-1,0 1 1,-1 0 0,0 0 0,1 0 0,-1 1 0,0-1 0,-1 1 0,1 1 0,-8-4-1,-19-10 3,31 16 1,-20-6 15,20 6-12,-20 3 4,3 6-48,18-9-65,-5 6 159,11-6-249,-6 0 115,1 0 0,-1-1-1,0 1 1,1 0 0,-1 0-1,1 0 1,-1 0 0,1 0-1,-1 0 1,1 0 0,-1 0 0,1 0-1,-1 0 1,0 0 0,1 0-1,-1 0 1,1 0 0,-1 0-1,1 0 1,-1 0 0,1 1 0,-1-1-1,0 0 1,1 0 0,-1 0-1,1 1 1,-1-1 0,0 0-1,1 1 1,-1-1 0,0 0-1,1 1 1,-1-1 0,0 0 0,0 1-1,1-1 1,-1 1 0,0-1-1,0 1 1,0-1 0,1 1-1,1 2-1368,1-1-1,-1 0 0,1 0 0,0 1 0,0-2 0,0 1 1,4 2-1,-6-3 231,5 4-845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3T19:42:47.69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26 54 692,'7'-9'5512,"-7"9"-5441,0 0 0,0 0 0,0-1-1,0 1 1,0 0 0,0 0 0,0 0 0,1 0 0,-1 0 0,0 0 0,0 0 0,0 0-1,0 0 1,0 0 0,0 0 0,1 0 0,-1 0 0,0 0 0,0 0 0,0 0 0,0 0-1,0 0 1,1 0 0,-1 0 0,0 0 0,0 0 0,0 0 0,0 0 0,0 0 0,0 0-1,1 0 1,-1 0 0,0 0 0,0 0 0,0 0 0,0 0 0,5-2-61,-4 2 54,-2 3-87,7-6 18,22 2 38,-20 0-30,0-1 0,-1 1 0,1-1-1,-1-1 1,1 1 0,10-7 0,19-5 4,-32 12-5,0 1 0,0 0 1,0 0-1,0 0 0,0 1 1,0 0-1,0 0 0,0 0 1,0 0-1,1 1 0,-1 0 1,0 0-1,0 1 0,7 2 0,-11-3-3,1 0-1,-1 0 0,1 0 0,-1 0 0,1 1 0,-1-1 1,0 1-1,0-1 0,0 1 0,0-1 0,0 1 0,0-1 0,0 1 1,0 0-1,0 0 0,-1-1 0,1 1 0,-1 0 0,1 0 0,-1 0 1,0 0-1,0 0 0,0-1 0,0 1 0,0 0 0,0 0 1,0 0-1,-1 0 0,1 0 0,-2 3 0,-5 39 52,4-38-41,0-1 0,1 0 1,-2 0-1,1 0 0,-1 0 0,1-1 0,-2 1 0,-6 5 0,-7 9 388,11-15-293,0-1-1,0 0 1,0 0 0,-1 0 0,1-1-1,-1 0 1,1 0 0,-1-1 0,0 0 0,-7 0-1,1-1-107,19 1-25,22 1-15,-23-2 59,22 0 1,-9-1 5,0 1-1,-1 1 1,1 0-1,30 8 1,-44-7-24,-1 0-1,1 0 1,-1 0 0,0 0-1,0 1 1,0-1 0,0 0 0,0 1-1,0 0 1,-1-1 0,1 1-1,-1 0 1,0 0 0,0 0-1,1 6 1,7 10 8,-14 13 56,5-29-40,-1 1 1,0 0 0,0-1 0,1 1-1,-2-1 1,1 0 0,0 1 0,-1-1-1,0 0 1,0 0 0,0 0 0,0 0 0,0 0-1,0 0 1,-1 0 0,1-1 0,-1 1-1,0-1 1,0 0 0,0 0 0,0 0-1,0 0 1,0 0 0,-1-1 0,1 0-1,0 1 1,-1-1 0,0 0 0,1-1-1,-5 1 1,3 1 56,-1-1 0,1-1 1,0 1-1,-1-1 0,1 0 0,-1 0 0,1-1 0,0 1 0,-1-1 0,1 0 0,0-1 1,0 1-1,0-1 0,0 0 0,0 0 0,0-1 0,0 1 0,1-1 0,-1 0 0,-7-7 1,9 6-13,1 3-58,0-1 0,1 0 0,-1 0 1,0 0-1,1 0 0,-1 0 0,1 0 0,0 0 0,0-1 0,0 1 0,-1-3 1,2 4-33,1 1-203,1-1 58,-1 1 1,0-1 0,1 1 0,-1-1 0,1 1-1,-1 0 1,1-1 0,-1 1 0,1 0-1,-1 0 1,1 0 0,-1 0 0,1 1-1,-1-1 1,1 0 0,-1 1 0,3 0 0,6 0-1624,-6-1 1310,2 1-271,0-1-1,1-1 1,-1 1 0,0-1-1,1 0 1,7-3-1,-4 1-624</inkml:trace>
  <inkml:trace contextRef="#ctx0" brushRef="#br0" timeOffset="737.22">1672 142 1024,'-6'-15'4068,"6"14"-3930,-5-4 2455,-39 20-981,29 0-1346,12-13-200,0 1 0,0-1 1,0 1-1,1-1 0,-1 1 1,1 0-1,0 0 1,-1 0-1,1 1 0,1-1 1,-1 0-1,0 1 0,1-1 1,0 1-1,0-1 1,-1 6-1,-1 4-71,2-12 5,1 1-1,-1 0 0,0 0 0,1-1 0,0 1 0,-1 0 0,1 0 0,0-1 0,0 1 0,0 0 0,0 0 0,0-1 0,0 1 0,1 0 0,-1 0 0,1 2 0,14 42 1,-12-39-3,0 0 0,1-1 1,-1 0-1,1 0 0,1 0 0,5 7 1,-7-10 8,-1-1 0,1 0 0,0 0 0,0 0 0,0 0 0,0 0 0,0 0 0,0-1 0,0 0 0,1 0 0,-1 0 0,0 0 0,1 0 0,-1 0 0,1-1 0,5 0 0,-3 0-1,1 1-10,0-1 0,1 0 0,-1 0 0,1-1 0,-1 0 0,0-1 0,0 1 0,0-2 0,0 1 0,0-1 0,9-4 0,-11 4 1,0 0 1,-1 0-1,1 0 1,-1-1 0,0 0-1,0 0 1,0 0-1,0-1 1,5-8 0,-8 12 7,0-1 0,-1 1-1,1-1 1,-1 1 0,1-1 0,-1 1 0,1-1 0,-1 1 0,0-1 0,0 1 0,0-1 0,0 0 0,0 1 0,0-1 0,0 1 0,-1-1 0,1 0 0,0 1-1,-1-1 1,1 1 0,-1-1 0,0 1 0,1 0 0,-1-1 0,0 1 0,0 0 0,0-1 0,0 1 0,0 0 0,0 0 0,-2-2 0,0 1 30,0 0 1,1 0-1,-1 0 1,0 0 0,-1 1-1,1-1 1,0 1-1,0 0 1,0 0 0,-1 0-1,1 0 1,-1 1-1,1-1 1,-1 1 0,1 0-1,-1 0 1,1 0-1,-1 0 1,1 1-1,-4 0 1,-3 1-65,0 0-1,0 0 1,0 2-1,0-1 1,1 1-1,-12 6 1,20-9-260,-1-1-1,1 1 0,-1 0 1,1 0-1,-1 0 1,1 0-1,0 0 1,-1 0-1,1 0 1,0 0-1,0 0 1,0 1-1,0-1 1,0 0-1,0 1 0,-1 2 1</inkml:trace>
  <inkml:trace contextRef="#ctx0" brushRef="#br0" timeOffset="1368.99">1383 482 928,'11'-12'4080,"-5"9"-2777,-4 3-682,-5 2-162,-19 12 6,2 1 0,0 1 0,-24 24 1,44-39-444,-38 34 572,-46 32-1,43-36-333,-40 24-271,112-67-2041,25-17-4006,-49 23 4586</inkml:trace>
  <inkml:trace contextRef="#ctx0" brushRef="#br0" timeOffset="2045.53">1450 497 500,'-10'0'4864,"13"0"-5174,-2 0 388,-1 2 78,0 0 1,0 0-1,0 0 0,1 0 1,-1 0-1,1 0 0,-1 0 1,1 0-1,-1 0 1,3 3-1,-3-2-95,1 0 1,0 0-1,0 0 0,0 0 1,0 0-1,1-1 0,-1 1 0,1 0 1,0-1-1,-1 1 0,1-1 1,0 1-1,1-1 0,-1 0 1,0 0-1,1 0 0,2 2 1,19 20 461,-19-18-496,1 0 1,0 0-1,0 0 1,1-1-1,-1 0 0,13 7 1,21 17-25,-22-15-13,-15-11 10,1-1 0,-1 1 0,0-1 0,0 1 0,0 0 0,0 0 0,0 1-1,-1-1 1,1 1 0,-1-1 0,0 1 0,2 5 0,12 26 22,-14-31 29,0 0-1,1 0 1,-2 0-1,1 1 1,0-1-1,-1 0 0,0 1 1,0-1-1,0 1 1,0 8-1,-1-22-55,4-7-2101,-3 1-1966</inkml:trace>
  <inkml:trace contextRef="#ctx0" brushRef="#br0" timeOffset="3669">724 792 740,'0'0'95,"0"-1"-1,0 1 1,0 0-1,0 0 1,-1-1-1,1 1 1,0 0-1,0-1 1,0 1-1,0 0 1,0 0-1,0-1 1,0 1-1,0 0 1,0-1 0,0 1-1,0 0 1,0 0-1,0-1 1,0 1-1,0 0 1,1-1-1,-1 1 1,0 0-1,0 0 1,0-1-1,0 1 1,0 0-1,1 0 1,-1-1 0,0 1-1,0 0 1,0 0-1,1-1 1,-1 1-1,0 0 1,0 0-1,1 0 1,-1 0-1,0 0 1,1-1-1,6-1 38,0-1 3230,-20 25-2262,1-7-975,1 0-1,0 0 1,1 1 0,1 0-1,0 1 1,-7 22-1,-6 20 41,13-36-153,6-18-10,1 0 0,1 0 0,-1 0 0,1 0 0,-1 0 0,1 0 0,0 8 0,-1 7 6,1-17-10,1-1 0,-1 0 1,1 0-1,0 0 0,0 0 0,-1 1 1,2-1-1,-1 0 0,0 0 0,0 0 1,1 1-1,-1-1 0,2 3 0,4 10-18,11 18 17,-12-28 2,-1 0 0,1 0 0,0 0 0,0 0 0,0-1 0,0 0 0,1 0 0,0-1 0,0 1 1,0-1-1,0 0 0,0-1 0,1 0 0,-1 0 0,1 0 0,-1-1 0,1 1 0,0-2 0,0 1 0,-1-1 0,1 0 0,0 0 0,0-1 0,-1 0 0,1 0 0,0-1 1,-1 0-1,1 0 0,-1 0 0,0-1 0,0 0 0,0 0 0,11-8 0,-10 5-2,-1-1 0,0 0-1,0-1 1,-1 0 0,0 1 0,0-2-1,0 1 1,-1 0 0,-1-1 0,6-17 0,-8 24 6,0 0 1,-1 0-1,1 0 0,0 0 1,-1 0-1,1 0 1,-1 0-1,1 0 1,-1 0-1,0-1 1,0 1-1,0 0 1,0 0-1,-1 0 1,1 0-1,0 0 1,-1 0-1,1 0 0,-3-4 1,-2-3-7,5 8 2,0 0 1,-1 1-1,1-1 1,0 0-1,-1 1 1,1-1-1,0 0 1,-1 1-1,1-1 1,-1 1 0,1-1-1,-1 1 1,1-1-1,-1 1 1,1-1-1,-1 1 1,1 0-1,-1-1 1,0 1-1,1 0 1,-1-1 0,0 1-1,1 0 1,-1 0-1,0-1 1,1 1-1,-1 0 1,0 0-1,1 0 1,-1 0-1,-1 0 1,2 0 0,-6 0-1,1-1 0,-1 1 0,0 0 0,0 1 0,1-1 0,-1 1 0,0 0 1,1 0-1,-1 1 0,1 0 0,0 0 0,-11 5 0,11-2-5,0-1 0,0 0 0,0 1 0,0 0 0,1 0 0,0 1 0,0-1 0,0 1 0,-4 10 0,2-5-24,5-10-80,0 0 0,1 0-1,0 1 1,-1-1 0,1 0 0,0 1 0,-1-1 0,1 0-1,0 1 1,0-1 0,0 0 0,0 1 0,0-1 0,1 0-1,-1 1 1,0-1 0,0 0 0,1 1 0,-1-1 0,1 0-1,0 0 1,-1 1 0,1-1 0,0 0 0,-1 0 0,1 0-1,0 0 1,0 0 0,0 0 0,0 0 0,0 0-1,0-1 1,0 1 0,1 0 0,-1 0 0,0-1 0,0 1-1,1-1 1,-1 1 0,0-1 0,0 0 0,1 1 0,-1-1-1,0 0 1,1 0 0,-1 0 0,1 0 0,-1 0 0,2 0-1,18-1-1834,-9-2 692</inkml:trace>
  <inkml:trace contextRef="#ctx0" brushRef="#br0" timeOffset="4811">1689 893 136,'-7'-3'5219,"7"3"-5190,0 0-1,0 0 1,0 0-1,0 0 1,0 0-1,1 0 1,-1 0-1,0 0 1,0 0-1,0 0 1,0 1-1,0-1 1,0 0-1,0 0 1,0 0-1,0 0 1,0 0-1,0 0 1,0 0-1,0 0 1,0 0-1,0 0 1,0 1-1,0-1 1,0 0-1,0 0 1,0 0-1,0 0 1,0 0-1,0 0 1,0 0-1,0 0 1,0 0-1,0 0 1,0 0-1,0 1 1,0-1-1,-1 0 1,1 0-1,0 0 1,1 0 334,-3 2-231,-1 0 0,1 0 1,0 0-1,0 0 0,0 0 1,0 0-1,0 1 0,0-1 1,-2 5-1,-12 14 77,11-16-142,0 0 0,1 1-1,0-1 1,0 1 0,0 0-1,1 0 1,0 0 0,-3 7-1,-16 55 49,20-64-111,1 1 0,0 0 1,0 0-1,0 0 0,1 0 1,0 0-1,0 0 0,0 0 1,0-1-1,1 1 0,2 8 1,4 31 35,-6-40-41,0-1 0,1 1 1,-1-1-1,1 0 0,-1 1 1,1-1-1,0 0 1,0 0-1,1 0 0,-1-1 1,0 1-1,1-1 0,5 5 1,48 37-17,-45-37 10,1-2 0,0 1 0,17 4 1,-23-8 4,-1-1 1,1 0-1,0 0 1,-1 0 0,1-1-1,0 0 1,-1 0 0,1 0-1,0-1 1,7-1 0,-8 0 1,-1 1 1,0-1 0,0 0-1,0 0 1,0 0 0,0-1-1,0 1 1,0-1 0,-1 0 0,0 0-1,1 0 1,-1-1 0,4-4-1,0-3 0,0-1-1,-1 0 0,6-13 1,-11 22 0,0 0 0,-1-1 0,1 1 0,0 0 0,-1 0 1,0-1-1,0 1 0,0 0 0,0 0 0,-1-1 0,0-4 0,-5-5 48,6 12-49,0 1-1,0-1 1,0 0 0,-1 1 0,1-1 0,0 0 0,-1 1 0,1-1-1,0 1 1,-1-1 0,1 0 0,-1 1 0,1-1 0,-1 1 0,1-1-1,-1 1 1,1 0 0,-1-1 0,0 1 0,1-1 0,-1 1-1,0 0 1,0-1 0,-3 0 3,1 0-1,-1-1 1,1 1 0,-1 1-1,0-1 1,0 1 0,1-1-1,-1 1 1,0 0-1,0 0 1,1 1 0,-1-1-1,0 1 1,0 0-1,1 0 1,-5 1 0,-6 3 12,-1 1 0,-23 14 0,31-16-31,0 0 1,1 0 0,-1 1 0,1 0-1,0 1 1,0-1 0,1 1 0,-8 10 0,4-4-171,7-10-128,0 1 0,0-1-1,0 1 1,1-1 0,-1 1 0,1 0 0,-1 0 0,1-1 0,0 1 0,-1 6 0</inkml:trace>
  <inkml:trace contextRef="#ctx0" brushRef="#br0" timeOffset="5610.14">612 1314 412,'3'-2'1621,"20"-14"2056,-17 16-2268,-15 12-411,-21 18-11,-49 39-1,48-43-552,-114 82 508,54-43-646,74-53-292,-20 17-6,92-57-2141,-5-4-5675,-44 26 6071</inkml:trace>
  <inkml:trace contextRef="#ctx0" brushRef="#br0" timeOffset="6520.79">143 1725 580,'0'0'3576,"17"7"-655,-16-6-2866,0 0 0,0-1 0,0 1 1,0 0-1,0-1 0,0 1 0,0-1 1,1 1-1,-1-1 0,0 0 0,0 1 1,0-1-1,1 0 0,-1 0 1,0 0-1,0 0 0,1 0 0,-1 0 1,0 0-1,2-1 0,1 1-50,-1 0-1,0 0 1,1 0 0,-1 0-1,1 1 1,-1-1 0,0 1-1,1 0 1,-1 0 0,0 0-1,0 0 1,0 1-1,5 2 1,-6-2 13,-1 0 0,1-1 0,-1 1 0,1 0 0,-1 0 0,0 0 0,1 0 0,-1 0 1,0 0-1,-1 0 0,1 0 0,0 1 0,0-1 0,-1 0 0,0 1 0,1-1 0,-1 0 0,0 1 0,0-1 0,0 0 0,0 1 0,-1-1 0,1 0 0,-1 0 0,1 1 0,-1-1 0,-1 3 0,-2 15 296,4-18-286,-1 0 0,1 0 0,0 0 0,-1 0 0,1 0 0,-1-1-1,1 1 1,-1 0 0,0 0 0,0 0 0,-1 2 0,-11 14 136,7-8-12,-1 0 0,0 0 1,-1-1-1,0 0 0,-15 12 0,-6 4 443,24-19-493,0-1 1,-1 0-1,1 0 0,-1-1 1,-1 0-1,1 0 1,-8 4-1,5-4-100,1 1-1,1 0 1,-1 0 0,1 1-1,0 0 1,0 0 0,0 1-1,-6 8 1,12-13 2,0-1 0,0 0 0,0 0 0,1 1 0,-1-1 0,0 0 0,0 1 0,1-1 0,-1 0-1,1 1 1,0-1 0,-1 1 0,1-1 0,0 1 0,0-1 0,0 1 0,0-1 0,0 1 0,0-1 0,0 1 0,1-1 0,0 3 0,4 5 38,7 4 197,8-3-124,0-2 0,1 0 0,38 9 1,-34-10-90,-4-1-7,0-2 0,0 0 0,0-2 0,25 1 1,-45-3-395,0 0 1,1 0-1,-1 0 1,0 0-1,1 0 1,-1-1 0,0 1-1,0 0 1,1-1-1,-1 1 1,0-1 0,0 0-1,0 1 1,1-1-1,-1 0 1,0 1 0,0-1-1,0 0 1,0 0-1,0 0 1,-1 0-1,1 0 1,0 0 0,0 0-1,-1-1 1,1 1-1,0 0 1,-1 0 0,1-2-1,0-3-1305</inkml:trace>
  <inkml:trace contextRef="#ctx0" brushRef="#br0" timeOffset="7480.92">808 1442 848,'0'0'1980,"21"-3"1231,-18 4-3130,-1 1 0,0-1 1,0 0-1,-1 1 1,1-1-1,0 1 1,0 0-1,-1 0 1,1 0-1,-1 0 0,0 0 1,1 0-1,-1 0 1,0 0-1,0 0 1,0 1-1,-1-1 1,1 0-1,0 1 0,-1-1 1,0 0-1,1 1 1,-1-1-1,0 1 1,-1 4-1,12 62 616,-10-63-658,0-1 0,0 1-1,1 0 1,0 0 0,-1-1-1,2 1 1,-1 0 0,1-1-1,0 0 1,5 7 0,9 20 91,-13-23-132,-4-8 2,0 0-1,0 0 0,0 0 0,0 0 1,1 0-1,-1-1 0,0 1 1,1 0-1,-1 0 0,1 0 0,-1 0 1,1 0-1,-1-1 0,1 1 1,0 0-1,-1 0 0,1-1 0,0 1 1,0-1-1,-1 1 0,1-1 1,2 2-1,7-21-2627,-8 13-2208</inkml:trace>
  <inkml:trace contextRef="#ctx0" brushRef="#br0" timeOffset="8263.01">818 1856 16,'10'-15'4493,"21"-9"-3606,-16 13-406,-8 8-422,-1-1 0,1 1 0,0 0 0,0 0 0,0 1 0,1 0 0,-1 0 0,0 1 0,11-1-1,2-1 36,-15 3-65,-1-1 1,0 1 0,0 0-1,0 0 1,1 0-1,-1 1 1,0 0-1,0-1 1,0 2 0,0-1-1,0 0 1,0 1-1,0-1 1,0 1-1,-1 0 1,1 1-1,-1-1 1,1 1 0,-1-1-1,6 7 1,-9-8-25,1 1 0,0-1 1,-1 1-1,0-1 0,1 1 0,-1-1 1,0 1-1,0-1 0,0 1 1,0-1-1,0 1 0,0-1 0,0 1 1,0-1-1,-1 1 0,1-1 1,-1 1-1,1-1 0,-1 1 1,1-1-1,-3 3 0,-16 27 395,7-20-324,-1 0 1,0-1-1,0-1 0,-1 0 0,-1-1 0,-16 8 0,-7 4-77,37-20-10,34-9-4,-29 8 14,0 1 0,0-1-1,0 1 1,0 0 0,0 0-1,0 0 1,0 1-1,0-1 1,-1 1 0,1 0-1,0 0 1,0 0 0,-1 0-1,1 1 1,0 0-1,-1 0 1,1 0 0,-1 0-1,4 3 1,6 6 6,-1 0 1,0 1-1,12 15 0,-14-16 4,-7-8-4,-1 0-1,1 0 1,-1 0 0,1 1-1,-1-1 1,0 1 0,-1 0-1,1-1 1,-1 1-1,1 0 1,-1 0 0,0 0-1,-1 0 1,1 0 0,-1 0-1,1 0 1,-1 0 0,0 1-1,-1-1 1,1 0-1,-2 4 1,1-6 34,1 1 0,-1-1-1,0 0 1,-1 0 0,1 1-1,0-1 1,-1 0 0,1 0 0,-1-1-1,1 1 1,-1 0 0,0 0 0,0-1-1,0 1 1,0-1 0,0 1 0,0-1-1,0 0 1,-1 0 0,1 0 0,-4 1-1,-3-1 14,0 1 0,0-2 0,1 1-1,-18-2 1,-1 0-103,26 1 34,-4-5-1561,32-12-3569,-21 14 3849</inkml:trace>
  <inkml:trace contextRef="#ctx0" brushRef="#br0" timeOffset="9017.01">1717 1593 1120,'0'0'1991,"-24"23"1810,12-6-3274,-1 0-1,-1-1 1,0-1 0,-1 0-1,-18 13 1,-15 17 477,-3-1-108,51-44-893,-1 0 0,1 0-1,-1 1 1,0-1-1,1 0 1,-1 1-1,1-1 1,-1 1-1,1-1 1,-1 1-1,1-1 1,-1 1 0,1-1-1,-1 1 1,1-1-1,0 1 1,-1-1-1,1 1 1,0 0-1,-1-1 1,1 1 0,0 0-1,0-1 1,0 1-1,0 0 1,0 0-1,21-5-67,-12-1-1066,0-1 1,0 1 0,0-1-1,11-11 1,-8 6-2270,-7 10 1924</inkml:trace>
  <inkml:trace contextRef="#ctx0" brushRef="#br0" timeOffset="9657.01">1453 1986 408,'0'0'2372,"-4"-7"1994,6 7-4192,1-2 0,0 1-1,-1 0 1,1 0 0,-1-1 0,0 1 0,1-1 0,2-3-1,14-8 233,-17 13-404,10-5 61,1 0-1,0 2 1,20-4-1,-30 6-55,0 1 0,-1-1 1,1 1-1,0 0 0,-1 0 1,1 0-1,0 0 0,-1 1 0,1-1 1,-1 1-1,1-1 0,0 1 0,-1 0 1,1 0-1,-1 0 0,0 0 0,1 1 1,-1-1-1,0 1 0,0-1 1,0 1-1,0 0 0,0 0 0,0 0 1,2 3-1,-3-4 4,-1 1-1,1-1 1,-1 1 0,1-1-1,-1 1 1,1-1 0,-1 1-1,0 0 1,0-1 0,0 1-1,0-1 1,0 1 0,0 0-1,0-1 1,-1 1 0,1-1-1,-1 1 1,1-1 0,-1 1-1,1-1 1,-1 1 0,0-1-1,0 1 1,0-1 0,0 0-1,-2 3 1,-3 3 104,-1 0 1,0 0-1,-11 8 0,3-3-11,-35 26 354,38-31-414,1 1 0,0 1 0,-17 16 0,14-13-42,11-10-3,1-1 0,0 1 0,0 0 0,0-1 0,0 1 0,0 0 0,1 0-1,-3 4 1,-2 3 8,5-9-7,0 1 0,0 0 1,1 0-1,-1-1 0,0 1 0,1 0 1,-1 0-1,1 0 0,-1 0 0,1 0 1,-1 0-1,1 0 0,-1 0 0,1 0 1,0 0-1,0 0 0,0 0 1,-1 0-1,1 0 0,0 0 0,0 0 1,1 0-1,-1 0 0,0 0 0,0 0 1,0 0-1,1 0 0,-1 0 0,0 0 1,1 0-1,-1 0 0,1 0 1,-1 0-1,1 0 0,0 1 0,1-1 2,0 1 1,0-1-1,1 0 0,-1 0 0,0 0 0,1 0 0,-1 0 0,0 0 1,1-1-1,-1 1 0,1-1 0,-1 1 0,1-1 0,-1 0 0,1 0 0,4-1 1,51-6 0,-34 3-16,104-16-1541,-126 20 1312,-1-1 1,1 1 0,-1-1-1,1 0 1,-1 1-1,1-1 1,-1 0 0,0 0-1,1 0 1,-1 0-1,0 0 1,0 0-1,1 0 1,-1-1 0,0 1-1,0 0 1,0-1-1,-1 1 1,2-3-1,6-8-1786,-2 6 712</inkml:trace>
  <inkml:trace contextRef="#ctx0" brushRef="#br0" timeOffset="10109.01">1933 1637 704,'0'0'2374,"34"10"2316,-15-1-4078,-16-8-549,0 0 0,0 0 1,0 0-1,0 1 1,-1-1-1,1 1 1,0 0-1,-1 0 0,0 0 1,1 0-1,-1 0 1,3 4-1,11 15 243,28 27 0,-11-13-260,-23-25-36,2 3-14,-1 1 0,12 17 0,-22-29-205,6 8 427,-4-10-2151,-2-8-3728</inkml:trace>
  <inkml:trace contextRef="#ctx0" brushRef="#br0" timeOffset="10893.02">1996 2060 968,'0'0'1164,"-5"-4"1076,30-13-1148,-20 12-984,0 1 1,0 1-1,1-1 0,-1 1 1,9-4-1,27-10 418,-28 11-271,0 0 0,1 1 0,24-5 0,-38 9-254,6 0 13,0-1 0,0 1 0,-1 0 0,1 0 0,0 1 0,0 0 0,0 0 0,0 0 0,0 1 0,0 0 0,0 0 0,11 4 0,-18-3 51,0 1 0,1-1 0,-1 0 0,0 1 0,0-1 0,-1 0 0,1 1-1,0-1 1,-1 0 0,-2 3 0,-2 4 139,2-3-139,0 1 1,0 0-1,0-1 0,-1 0 1,0 0-1,0-1 1,-1 1-1,0-1 0,0 0 1,0-1-1,0 1 1,-1-1-1,0-1 0,0 1 1,-13 4-1,-18 11 311,26-10-377,15-5-6,29-6 13,-10 1 43,-16 1-53,-1 0-1,1 0 0,-1 1 1,1 0-1,-1 0 0,0 1 1,1-1-1,-1 1 0,0 0 1,0 0-1,0 1 0,9 6 1,-11-7 3,0 0 0,-1 1 0,1 0 0,-1 0 1,1-1-1,-1 1 0,0 1 0,0-1 0,0 0 0,-1 0 0,1 1 1,-1-1-1,0 1 0,0 0 0,0-1 0,0 1 0,-1 0 1,1-1-1,-1 7 0,0-6 29,-1-1 0,0 1 1,0 0-1,0-1 0,0 1 0,0-1 0,-1 1 1,1-1-1,-1 0 0,0 1 0,0-1 1,0 0-1,0 0 0,-1-1 0,1 1 0,-1 0 1,0-1-1,0 0 0,0 1 0,0-1 1,0 0-1,0 0 0,-4 1 0,-10 5 139,0-1 0,0 0-1,-23 5 1,38-12-173,-42 1-2482,38-11-5739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3T20:51:24.865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777 181 1616,'-6'-15'6944,"6"14"-6677,1-9 1383,-11-6 4356,1 1-5137,-1 6-763,0-1 1,-1 1-1,0 1 1,0 0-1,-1 0 1,0 2 0,0-1-1,-1 1 1,0 1-1,-21-6 1,-16-2-90,-77-8 0,125 20-13,-18 0 24,0 0 0,-33 4 0,2-1-51,39-1 29,1 0 0,-1 1 0,1 1 0,-21 6 0,-13 4-3,37-11-7,0 1 1,0 0-1,0 0 1,0 1-1,1 0 1,0 1-1,-8 5 1,-11 6-7,23-12 1,-1 0 1,1 0 0,0 1 0,0-1-1,0 1 1,0 0 0,1-1-1,-3 11 1,-3 6 11,2-1 1,0 1-1,2 0 0,0 1 0,2-1 0,-1 35 1,3-49 0,0 0 1,1 0 0,0 0-1,0 0 1,1 0 0,3 11-1,8 27 8,-11-34-12,1 0 1,0 0-1,1 0 1,0-1-1,7 13 1,0-2 14,-8-16-11,-1 0 0,1 0 0,-1 0 1,1-1-1,1 1 0,6 7 0,7 4-2,-11-9 2,0-1-1,1 0 1,-1-1-1,15 9 1,4 1 3,-7-4-13,0-2-1,39 16 0,-12-12 58,0-2 1,81 8-1,-28-15-70,-84-4 15,8 2-21,11-2 44,15-11-38,90-34-1,-129 41 21,-1-1 0,1 0-1,-1 0 1,0-1 0,0 0-1,-1-1 1,0 0 0,0 0-1,0 0 1,9-15 0,12-10 14,-9 1-16,-10 18 7,0-1-1,-1-1 1,9-22 0,-13 26 16,-1 0-1,0-1 1,-1 1 0,0-1-1,1-21 1,-3 28-18,0 0 1,-1-1 0,1 1-1,-1 0 1,0 0 0,-1-1-1,1 1 1,-1 0 0,0 0-1,0 0 1,0 1-1,-1-1 1,0 0 0,-5-6-1,-7-17 84,13 25-84,1-1 1,-1 1-1,0 0 1,1-1-1,-1 1 1,-1 0-1,1 0 1,-3-3-1,-116-100 25,113 98-93,-1 1 1,1 0-1,-1 1 0,-1 0 0,1 0 0,-1 1 1,-18-7-1,21 9-703,0 1 1,0 1-1,-1-1 1,-13 0-1,13 2-1535,0 1-1,0-1 0,0 1 1,-16 4-1,19-2-176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3T20:51:33.21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908 198 2040,'-6'-15'5791,"5"15"-5658,1-1 0,-1 1-1,1-1 1,-1 0 0,1 1-1,-1-1 1,1 0 0,-1 0-1,1 1 1,0-1 0,-1 0-1,1 0 1,0 0 0,0 0-1,0 1 1,-1-1 0,1 0-1,0 0 1,0 0 0,0 0-1,0 1 1,1-1 0,-1 0-1,0 0 1,0 0 0,0 0-1,1 1 1,-1-1 0,0 0-1,1 0 1,-1 1 0,1-1-1,-1 0 1,1 0 0,0 0-1,0 0 345,-2-1-216,1 0-1,-1 0 1,0 1 0,0-1 0,0 0-1,0 0 1,0 0 0,0 1-1,-3-4 1,4 5-112,-5-7 167,-1 1-1,0 0 1,0 0 0,-14-9-1,8 5-223,-1 0-36,0 1 0,0 1 1,-1 0-1,0 1 1,0 1-1,-1 0 0,0 0 1,0 2-1,0 0 1,-20-3-1,1 3-46,0 1 1,-1 2-1,-60 5 0,72-1 9,1 1 0,-1 1 0,-43 15 0,-36 27 52,90-40-63,-1 1 0,1 0 0,0 1 0,1 0 0,-17 18 0,5-2 28,-22 35 0,38-50-40,1 1-1,0-1 1,0 1-1,2 1 1,-1-1-1,1 1 1,-2 12-1,-4 10-5,8-27 11,-1 0-1,1 1 1,1-1-1,0 0 1,-1 14-1,0 9 25,1-22-25,1 1 0,0-1 0,0 0 0,2 10 0,-1-7-1,1 1 0,1-1 1,0 0-1,1 0 0,0 0 1,0-1-1,1 1 0,8 11 1,-4-8-2,1-1 0,0 0-1,1 0 1,0-1 0,1 0 0,1-1 0,0-1 0,0 0 0,20 11 0,-5-5 51,12 7-39,1-1 0,66 24 0,-93-42-5,-1-1 1,1-1-1,0 0 0,-1 0 0,1-2 0,0 1 0,0-2 0,0 0 0,0-1 0,25-6 0,7-5 32,79-35 0,-115 44-25,13-8 9,0 0 1,-1-1 0,-1-1-1,0-1 1,-1-1 0,-1-1-1,0 0 1,-1-2 0,-1 0-1,-1-1 1,16-26 0,-23 31-19,-1 0 1,-1-1-1,-1 0 1,-1 0 0,0 0-1,0-1 1,-2 0-1,0 0 1,-1 0-1,-1 0 1,-1 0 0,0-1-1,-4-26 1,2 36-19,0 1 0,0-1 1,0 1-1,-1 0 1,0-1-1,-1 1 0,1 1 1,-1-1-1,-1 0 0,-9-11 1,4 8 30,0 0 1,0 1-1,-1 0 1,-1 1-1,-18-11 1,-4 2-1397,0 1 1,-1 2-1,-58-16 1,83 28-185,1-1 0,-1 2-1,0-1 1,0 1 0,-19 1 0,12 3-1295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17:38:30.210"/>
    </inkml:context>
    <inkml:brush xml:id="br0">
      <inkml:brushProperty name="width" value="0.1" units="cm"/>
      <inkml:brushProperty name="height" value="0.1" units="cm"/>
      <inkml:brushProperty name="color" value="#AE198D"/>
      <inkml:brushProperty name="inkEffects" value="galaxy"/>
      <inkml:brushProperty name="anchorX" value="-3037.97998"/>
      <inkml:brushProperty name="anchorY" value="-1374.69604"/>
      <inkml:brushProperty name="scaleFactor" value="0.49846"/>
    </inkml:brush>
  </inkml:definitions>
  <inkml:trace contextRef="#ctx0" brushRef="#br0">72 338 24575,'0'0'0,"0"3"0,0 5 0,3 3 0,1 4 0,3 1 0,-1 2 0,3 1 0,-1 0 0,2-4 0,-2 0 0,2-3 0,-2 0 0,-1 0 0,1 2 0,-2 1 0,2 2 0,-1 0 0,2 1 0,2 1 0,-1-1 0,-2 1 0,0-5 0,0 1 0,-3 0 0,2-3 0,-1 0 0,2 1 0,-1 2 0,-1 0 0,-2 2 0,-2 1 0,0 0 0,2-3 0,-1-1 0,4 1 0,-1 1 0,3 0 0,-1 1 0,-2 1 0,2 0 0,-2 0 0,3 0 0,-2 1 0,-1-1 0,-2 1 0,-1-1 0,-2 0 0,0 1 0,-5-5 0,-3 1 0,-4-1 0,-3-2 0,1 0 0,0-2 0,2 0 0,-1 2 0,0 2 0,1 1 0,0 2 0,-2-3 0,3 1 0,2 0 0,-1-4 0,-2 2 0,3 0 0,-3-2 0,3 1 0,-3-2 0,3 1 0,-2-3 0,2 3 0,-1-3 0,1 2 0,-2 1 0,3 3 0,1 1 0,-2 6 0,2 1 0,-2 0 0,1-1 0,1 0 0,-1-4 0,0-1 0,2-1 0,2 0 0,0 1 0,2 1 0,1 0 0,0 4 0,0 1 0,0 0 0,1 0 0,-1-1 0,0-1 0,0-1 0,0-1 0,0 1 0,0-1 0,-3 0 0,-1 0 0,1 1 0,0-1 0,0 0 0,2 4 0,0 0 0,1 4 0,-3-1 0,-1-1 0,1-1 0,0 2 0,1-1 0,1-2 0,0 0 0,1-2 0,0 0 0,0-1 0,0 3 0,0 3 0,0 1 0,0 3 0,4-6 0,3 2 0,0-1 0,0 2 0,1-5 0,-1 2 0,3 3 0,1-4 0,-2-2 0,3-1 0,-3-1 0,1 0 0,2 3 0,2-3 0,1 0 0,1-1 0,-3 1 0,1-1 0,4 4 0,0 1 0,1 3 0,4 0 0,-4 0 0,3-3 0,-1 3 0,0-4 0,-5-2 0,0-1 0,-1-1 0,-1-4 0,-2 1 0,1 0 0,0 1 0,-3 1 0,2 0 0,1-2 0,0 0 0,-1 1 0,0-3 0,2-3 0,0 0 0,-2 2 0,1-2 0,0 2 0,2-2 0,0-2 0,-2 1 0,0 2 0,5-1 0,0 2 0,1-2 0,3-2 0,-2 2 0,2 1 0,-1 3 0,0-2 0,2-2 0,0 1 0,-1-2 0,-2-3 0,0-1 0,2 2 0,0-1 0,3-1 0,5-1 0,1-1 0,4 2 0,5 4 0,-2 0 0,-1 3 0,-4-3 0,-4 0 0,-5-3 0,-3-2 0,-2-1 0,-1 2 0,-1 0 0,3-1 0,3 3 0,1 0 0,3 2 0,3 0 0,-3-2 0,3 2 0,-3-1 0,1-2 0,-1-1 0,-3-1 0,1-2 0,-2-1 0,3 0 0,-2 0 0,-1 0 0,2 0 0,2-1 0,-1 1 0,2 0 0,-2 0 0,-1 0 0,-3 0 0,2 0 0,-2 0 0,3 0 0,2-4 0,7 0 0,-2-3 0,-2 0 0,-3 1 0,-4-2 0,-2 1 0,-2 1 0,-1 3 0,0-3 0,-2-3 0,1 1 0,4-2 0,-4-3 0,0-2 0,0 3 0,-1-2 0,1 0 0,-1 2 0,-2-1 0,0 4 0,-4-2 0,1-2 0,1 3 0,-3-2 0,2 3 0,2-2 0,-3-1 0,1-2 0,2-2 0,-2-1 0,-3 0 0,1 2 0,2 0 0,-2 0 0,1 0 0,-1-1 0,1-5 0,1 3 0,-1 0 0,-2 0 0,1 1 0,1-1 0,3 0 0,-2 0 0,-3 0 0,2 0 0,-3 0 0,2-4 0,2 0 0,-2-1 0,-2 2 0,-1 1 0,1 0 0,2 1 0,-1-3 0,-2-1 0,-1 1 0,2 1 0,1-3 0,0 1 0,2 0 0,-1 2 0,-3 0 0,2 1 0,-1 1 0,-2 1 0,-2 0 0,3 3 0,-1-3 0,2 0 0,0-4 0,2-1 0,-2-4 0,-1-2 0,-1-3 0,-2 1 0,-2-1 0,3-1 0,0 3 0,-1-1 0,0 3 0,-2 2 0,0-1 0,0 2 0,-1-2 0,0 2 0,0-3 0,0-2 0,-4-2 0,-3 6 0,0-2 0,-3 3 0,1-2 0,-1 2 0,-3 1 0,3 2 0,-2-2 0,3-3 0,-2 5 0,0 4 0,1 2 0,2-2 0,-1 3 0,-5-5 0,2 1 0,-3 3 0,0-1 0,0 2 0,-2-1 0,0-1 0,3 0 0,0 3 0,0-1 0,-1 1 0,-4 2 0,-1 0 0,3-5 0,1 3 0,0 2 0,3-1 0,1 3 0,-1 0 0,-1-2 0,-1 2 0,-1 2 0,-1-1 0,0-1 0,0 0 0,3-1 0,0 2 0,0-1 0,-1-3 0,-1 3 0,-3-2 0,-5-5 0,0-1 0,-4-2 0,-1-1 0,0 5 0,3 4 0,2 0 0,6 0 0,2 2 0,2 3 0,-1-2 0,0-1 0,0 1 0,2-2 0,0 2 0,-4 2 0,2-1 0,0-3 0,-1 2 0,4-2 0,2-1 0,0 1 0,3-1 0,-2 2 0,-1-1 0,1-2 0,2-1 0,-2 2 0,3-1 0,-3-1 0,-2 3 0,2-2 0,-2 0 0,1-2 0,0-1 0,2-1 0,-2 3 0,2-1 0,2 1 0,-2-2 0,2 0 0,-2-1 0,1-1 0,1 0 0,3-4 0,-4 3 0,2 1 0,1 0 0,-2-3 0,0 0 0,1-1 0,-1 1 0,0 1 0,1 0 0,2 1 0,0 1 0,2-1 0,1 1 0,0 0 0,0 0 0,0 0 0,-3 3 0,0 1 0,-1-1 0,1 0 0,1-1 0,1-1 0,0-1 0,1 1 0,0-2 0,0 1 0,0-1 0,-3 4 0,-8 4 0,-6 11 0,-1 7 0,-7 7 0,-4-1 0,3 2 0,2 2 0,2 0 0,3-3 0,1 0 0,0 1 0,1-3 0,0 0 0,4 1 0,-1-2 0,1 1 0,-2-2 0,4 1 0,-2-3 0,-3 2 0,-2-2 0,-1-2 0,3 2 0,1-1 0,0-2 0,-1-1 0,0-2 0,0-1 0,-1 0 0,0-1 0,3-4 0,4-4 0,0-4 0,-1-2 0,-2-3 0,-1 3 0,-1 6 0,2 8 0,-1 2 0,0 6 0,-1 4 0,3 3 0,-1-2 0,4 2 0,-2-3 0,2 0 0,0-3 0,-2-2 0,-2-2 0,-2-3 0,-4 0 0,-2-2 0,0-1 0,0-3 0,2-3 0,-1-5 0,5-3 0,1 2 0,0-1 0,3-1 0,3-1 0,-1 3 0,-1 6 0,2 8 0,-3 3 0,-1 4 0,-1 4 0,1 3 0,0 2 0,-2 2 0,3-1 0,-1-2 0,3-1 0,-2-4 0,-1-2 0,2-1 0,-1-1 0,-5-2 0,-1-6 0,-2-4 0,0-6 0,0 1 0,3-3 0,2 2 0,-1 3 0,-3-2 0,-5 3 0,0 2 0,0 1 0,1 2 0,1 1 0,1 1 0,5 3 0,1 1 0,3 4 0,4 3 0,-1 2 0,-1-1 0,-2-2 0,-3-3 0,-1-2 0,-2-3 0,0-1 0,3-1 0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3T19:44:15.89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08 29 1828,'-1'-1'343,"0"0"0,-1 0 0,1 0 0,0 0 0,0 0 0,0-1 0,0 1 0,0 0 0,0-1 0,0 1 1,0-1-1,1 1 0,-1-1 0,-8-8 7779,-19 10-6305,-43 4-1580,-1 3 0,-78 19-1,149-26-232,-43 7-39,43-7 22,6 29-39,-10 33 81,-4 31-77,5-62 50,0 33-1,10 34 270,-6-98-276,0 0 1,0 0-1,0 1 0,0-1 1,0 0-1,0 0 0,0 0 1,0 1-1,0-1 0,0 0 1,0 0-1,0 0 0,0 1 1,1-1-1,-1 0 0,0 0 1,0 0-1,0 1 1,0-1-1,1 0 0,-1 0 1,0 0-1,0 0 0,0 0 1,1 0-1,-1 1 0,0-1 1,0 0-1,0 0 0,1 0 1,-1 0-1,0 0 0,0 0 1,1 0-1,-1 0 0,0 0 1,0 0-1,0 0 0,1 0 1,-1 0-1,0 0 0,0 0 1,1 0-1,-1 0 0,0 0 1,0-1-1,1 1 0,18-9 19,16-15 84,-35 24-98,18-13-33,2 0 0,-1 1-1,29-13 1,-23 13-33,-19 9 71,0 0 0,0 0 0,0 0 0,1 1-1,-1 0 1,0 0 0,1 1 0,-1 0-1,8-1 1,-8 3-6,-1 0 0,1 0 1,-1 1-1,1 0 0,-1 0 0,1 0 0,-1 1 0,0-1 0,0 1 0,0 0 0,-1 1 0,1-1 1,7 9-1,-3-3-2,0 0 1,-1 0-1,0 1 0,0 1 1,9 17-1,-13-20 20,-1 0 0,1 0 0,-2 1 0,0 0 0,0-1 0,0 1 0,-1 0 0,0 0 0,-1 0 1,0 0-1,0 0 0,-3 12 0,1-4 11,2-15-35,-1 1 0,1-1 0,0 0 0,-1 0 1,1 1-1,-1-1 0,0 0 0,1 0 0,-1 0 0,0 0 1,0 0-1,-2 2 0,-8 13 2,8-12 5,0 0 0,0-1 0,-1 1 0,1-1 0,-1 1 0,0-1 0,-5 3 0,2-2 9,0 0 1,-1-1 0,1 0 0,-1 0 0,0-1 0,0 0 0,-1-1-1,1 1 1,0-2 0,-1 1 0,-13 0 0,2-2 25,0 0-1,-1-2 1,-32-6 0,25-4 8,27 12-55,0-1 1,1 1 0,-1 0-1,0-1 1,0 1 0,1-1-1,-1 1 1,1-1 0,-1 1 0,0-1-1,1 1 1,-1-1 0,1 0-1,-1 1 1,1-1 0,0 0-1,-1 0 1,1 1 0,0-1-1,-1 0 1,1 0 0,0 1-1,0-1 1,0 0 0,0 0-1,-1 0 1,1 1 0,0-1 0,1 0-1,-1 0 1,0-1 0,34-1-7935,4 3 1944,-32 0 3884</inkml:trace>
  <inkml:trace contextRef="#ctx0" brushRef="#br0" timeOffset="696">955 119 124,'0'-2'268,"0"1"-1,0-1 1,1 0-1,-1 0 1,0 1-1,1-1 1,-1 0-1,1 0 1,-1 1-1,1-1 1,0 0-1,0 1 1,0-1-1,0 1 1,0-1-1,0 1 1,0 0-1,1-1 1,-1 1 0,0 0-1,1 0 1,-1 0-1,4-1 1422,-16 20-274,1 10-992,2 1 0,0-1 1,2 1-1,1 0 0,-2 44 1,-4 29-355,8-83-73,2 0 1,2 34-1,1-1-59,-2-51 60,0-1-1,0 2-1,0-1-3,-7 20-182,4-19 321,7-16-11040</inkml:trace>
  <inkml:trace contextRef="#ctx0" brushRef="#br0" timeOffset="1083.99">798 371 688,'-1'0'206,"0"-1"1,1 1-1,-1-1 1,0 0-1,1 1 0,-1-1 1,0 0-1,1 1 1,-1-1-1,1 0 0,-1 0 1,1 0-1,0 1 1,-1-1-1,1 0 0,0 0 1,-1 0-1,1 0 1,0 0-1,0 0 0,0 0 1,0 1-1,0-1 1,0 0-1,0 0 0,0 0 1,0 0-1,1-1 0,0 1-126,0 0-1,0 0 0,1 1 0,-1-1 1,0 0-1,0 1 0,1-1 0,-1 1 1,0 0-1,1-1 0,-1 1 0,0 0 1,1 0-1,-1 0 0,1 0 0,2 0 1,174 0 1178,-60 0-5241,-91-3 1742,-14 0 722</inkml:trace>
  <inkml:trace contextRef="#ctx0" brushRef="#br0" timeOffset="1610.01">1406 130 1960,'4'-35'4688,"-3"33"-4575,1-1 1,-1 0 0,1 1 0,0 0 0,0-1-1,0 1 1,0 0 0,0 0 0,0 0 0,1 0 0,-1 0-1,4-1 1,1-2-66,3-2 18,0 1 0,0 1 0,0 0 0,1 0 0,0 1 0,-1 0 0,16-2-1,-17 4-4,-1 0-1,0 1 0,1 0 1,0 0-1,-1 1 0,1 1 0,-1-1 1,1 1-1,-1 1 0,14 3 1,-21-5-61,0 1 0,0-1 0,0 1 0,0-1 1,0 1-1,0 0 0,0-1 0,0 1 1,0 0-1,0 0 0,0 0 0,0 0 0,-1 0 1,1 0-1,0 0 0,-1 0 0,1 0 1,0 0-1,-1 0 0,0 0 0,1 0 0,-1 1 1,0-1-1,1 0 0,-1 0 0,0 0 1,0 1-1,0-1 0,0 0 0,0 0 1,0 0-1,0 1 0,-1-1 0,1 0 0,0 0 1,-1 0-1,1 1 0,-1-1 0,1 0 1,-1 0-1,-1 1 0,-3 8 73,0-1 1,-1 0-1,-12 14 0,11-14 44,-13 14 79,-1 0 0,-1-2 1,-27 21-1,45-38-146,-10 11-46,14-15-4,-1 0 0,1 1-1,0-1 1,0 0 0,-1 1 0,1-1-1,0 0 1,0 1 0,0-1-1,0 1 1,-1-1 0,1 0 0,0 1-1,0-1 1,0 1 0,0-1-1,0 0 1,0 1 0,0-1 0,0 0-1,0 1 1,0-1 0,0 1 0,1-1-1,-1 0 1,0 1 0,0-1-1,0 0 1,0 1 0,1-1 0,-1 1-1,0-1 1,0 0 0,0 0-1,1 1 1,-1-1 0,0 0 0,1 1-1,0-1 1,11 18 10,4-7-7,1 1-1,-1 0 1,-1 0 0,26 29-1,-38-37-1,0-1-1,0 0 0,0 1 1,0 0-1,-1-1 1,1 1-1,-1 0 0,0 0 1,0 1-1,-1-1 1,1 0-1,-1 1 0,0-1 1,0 0-1,0 1 0,-1 0 1,0-1-1,1 1 1,-2-1-1,1 1 0,0-1 1,-2 7-1,-1-5 2,0 1 0,0-1 0,-1 1 0,0-1 0,0 0 0,0 0 0,-1-1 0,1 1 0,-2-1 0,1 0 0,0-1 0,-1 1 0,-7 4 0,4-3 33,0-1 0,0 0-1,0 0 1,0-1 0,-1 0 0,0 0-1,0-1 1,0-1 0,0 0 0,0 0 0,-19 1-1,10-7-2865,12 2 697,10 1 769</inkml:trace>
  <inkml:trace contextRef="#ctx0" brushRef="#br0" timeOffset="2765.35">1914 188 600,'0'-12'2348,"-1"9"-2117,1 0 0,0 0 1,-1 0-1,2 0 0,-1 0 1,0 0-1,0 0 0,1 0 1,0 0-1,0 0 1,2-5-1,1 2 291,-3 5-394,0 0 0,-1 0 0,1 1-1,0-1 1,-1 0 0,1 0-1,0 0 1,0 1 0,0-1-1,0 0 1,0 1 0,0-1 0,0 1-1,0-1 1,0 1 0,0-1-1,0 1 1,0 0 0,0 0-1,0-1 1,0 1 0,3 0 0,-3 0 159,26 22 935,-2 2-702,-18-18-416,0 1 0,-1 0 0,10 12 0,85 148 100,-84-139-236,14 36 0,4 6-33,-32-64 88,-5-10-753,-4-16-1826,7-24-3169,4 34 3973</inkml:trace>
  <inkml:trace contextRef="#ctx0" brushRef="#br0" timeOffset="3169.99">2300 163 904,'-2'-2'228,"0"1"1,0-1-1,-1 1 0,1 0 1,-1-1-1,1 1 0,-1 0 0,1 0 1,-1 0-1,1 1 0,-1-1 1,0 1-1,1-1 0,-1 1 0,0 0 1,0 0-1,1 0 0,-1 1 1,0-1-1,1 0 0,-1 1 1,0 0-1,1 0 0,-1 0 0,1 0 1,-1 0-1,1 0 0,-3 2 1,-4 2-28,0 0 0,0 0 0,1 1 1,0 0-1,0 1 0,-10 10 0,7-5 65,-5 6 113,0 0 1,1 1-1,-17 30 0,0 2-107,23-39-254,1 1 0,0 0 0,-11 27 0,17-26-147,8-9-790,22-13-1955,-16 3 1723,16-7-2265,-12 6 1325</inkml:trace>
  <inkml:trace contextRef="#ctx0" brushRef="#br0" timeOffset="3549.38">2466 138 672,'17'-17'3972,"10"-4"-2527,-10 13-1196,1 2 0,-1 0 0,1 0 1,0 2-1,1 0 0,-1 1 1,0 1-1,30 1 0,-42-1-143,-5 2-84,-1 0 0,0 0 0,1-1-1,-1 1 1,1 0 0,-1 0 0,0 0 0,1 0 0,-1-1-1,1 1 1,-1 0 0,1 0 0,-1 0 0,0 0-1,1 0 1,-1 0 0,1 0 0,-1 0 0,1 0-1,-1 0 1,1 0 0,-1 1 0,0-1 0,1 0-1,-1 0 1,1 0 0,-1 1 0,0-1 0,1 0-1,-1 0 1,0 1 0,1-1 0,-1 0 0,0 0-1,1 1 1,-1-1 0,0 1 0,0-1 0,1 0-1,-1 1 1,0 0 431,-2 0-327,1 0-1,-1 1 1,0-1 0,0 0-1,1 1 1,-1 0 0,1-1-1,0 1 1,-1 0 0,1 0-1,0 0 1,0 0 0,0 0 0,0 2-1,-6 7 311,2-2-218,-1 0 0,2 1 0,-1 0 0,-5 17 0,-9 20 114,14-34-292,0-1 0,1 1-1,0 0 1,1 0 0,0 0 0,0 23 0,-4 8-22,7-36-29,-1 0-1,1 1 0,0-1 0,0 0 1,1 0-1,0 0 0,1 0 1,0 0-1,0-1 0,0 1 0,1 0 1,0-1-1,1 0 0,0 0 1,5 8-1,-9-15-11,1 1 0,-1-1 0,0 0 0,0 0 0,0 0 0,1 1 0,-1-1 0,0 0 0,0 0 0,0 1 0,0-1 0,1 0 0,-1 0 0,0 1 0,0-1 0,0 0 0,0 1 1,0-1-1,0 0 0,0 1 0,0-1 0,0 0 0,0 0 0,0 1 0,0-1 0,0 0 0,0 1 0,0-1 0,0 0 0,-1 0 0,1 1 0,0-1 0,0 0 0,0 0 0,0 1 0,0-1 0,-1 0 0,1 1 0,5 1-3840,-4-7 1746</inkml:trace>
  <inkml:trace contextRef="#ctx0" brushRef="#br0" timeOffset="3921.68">2462 289 1816,'0'-1'184,"1"0"0,-1 0 1,1 0-1,-1 0 0,1 0 0,-1 1 0,1-1 0,-1 0 0,1 0 1,0 0-1,0 1 0,-1-1 0,1 1 0,0-1 0,0 0 0,0 1 1,0-1-1,0 1 0,0 0 0,0-1 0,0 1 0,-1 0 0,1 0 0,0-1 1,0 1-1,0 0 0,1 0 0,-1 0 0,0 0 0,0 0 0,0 0 1,1 1-1,49 3-291,-34-2 614,53 4-156,120 6-311,-155-9-696,-8 0-5254</inkml:trace>
  <inkml:trace contextRef="#ctx0" brushRef="#br0" timeOffset="5120">514 1000 1156,'7'-18'4212,"-7"17"-4074,0 1 0,0-1 0,0 1 0,0-1 0,1 1 0,-1-1 0,0 1 0,0-1 0,0 0 0,0 1 0,-1-1 0,1 1 0,0-1 0,0 1 0,0-1 0,0 1 0,0-1 0,-1 1 0,1-1 0,0 1 0,0-1 0,-1 1 0,1-1 0,0 1 0,-1 0 0,1-1 0,-1 1 0,1-1 0,0 1 0,-1 0 0,1 0 0,-2-1 474,-26-5 1714,15 9-2033,-1-1 1,1 0-1,-22-1 1,-18 3-71,-15-2 12,51-2-207,0 0 0,-25 4-1,31-2-27,5-2-5,1 1 0,0 0 0,-1 1 1,1-1-1,-7 4 0,10-4 7,1 0 1,0 0-1,0 0 1,0 0-1,0 0 1,0 0-1,0 0 1,0 0-1,0 1 1,0-1-1,0 0 1,1 1-1,-1-1 1,0 0-1,1 1 1,0-1-1,-1 1 1,1-1-1,0 1 1,-1 2-1,-5 14-3,5-12 11,-1-1 0,1 1 0,0 0 0,0-1 0,1 1 0,0 11 0,0-17-10,-2 28 1,1-22-4,1 0 0,-1-1 0,1 1 0,1 0 0,-1 0 0,2 7 0,0 24 74,-2-32-63,0 0-1,0 0 0,0 0 1,1 0-1,-1 0 1,3 5-1,-1 2-19,-2-11 7,1 0 0,-1 1 1,0-1-1,0 0 1,1 1-1,-1-1 0,0 0 1,1 1-1,0-1 0,-1 0 1,1 0-1,0 0 0,-1 0 1,3 2-1,14-6-4,21-21-20,-30 18 20,0 0 0,0 1 1,1 0-1,0 1 0,0 0 0,0 0 1,17-4-1,-14 5 10,1 1 0,0 0 0,-1 1 1,1 0-1,-1 1 0,1 0 0,0 1 0,-1 1 0,19 4 0,-23-3 5,-1-1 0,0 1-1,0 0 1,0 1 0,-1 0-1,1 0 1,-1 0-1,0 1 1,0 0 0,0 0-1,0 0 1,-1 1 0,0 0-1,0 0 1,-1 0 0,0 0-1,0 1 1,0 0-1,-1 0 1,0 0 0,3 11-1,-6-12-4,0-1 0,0 1 0,0-1 0,-1 1 0,0-1 0,0 0 0,0 1 0,-1-1 0,-2 7 0,-3 9-1,5-15 2,0 1 0,-1-1 0,0 1 0,0-1 0,-1 0 1,1 0-1,-1-1 0,-1 1 0,1-1 0,-1 0 0,0 0 0,0 0 1,0-1-1,-1 0 0,1 0 0,-1 0 0,0-1 0,-1 1 0,1-2 1,-8 4-1,5-3 4,-1 0 1,1 0-1,0-1 1,-1-1-1,0 1 0,1-2 1,-1 1-1,0-1 1,1-1-1,-1 1 1,0-2-1,1 1 1,-18-7-1,16 5-72,10 2 26,0 1 0,0 0 0,0 0 0,0-1 0,0 1 0,0 0 0,0-1 0,0 1 0,0-1 0,0 0 0,0 1 0,0-1 0,1 0 0,-1 1 0,0-1-1,0 0 1,1 0 0,-1 0 0,0 0 0,39-15-6485,-9 1 2274,-18 11 2332</inkml:trace>
  <inkml:trace contextRef="#ctx0" brushRef="#br0" timeOffset="5501.69">937 1038 1332,'2'-11'3509,"7"12"-2542,-7 3-725,0 1-1,0-1 1,-1 1 0,0 0 0,1 0 0,-2-1-1,1 1 1,0 0 0,-1 0 0,0 6-1,0 37 780,1-9-136,-7 68 0,1-4-725,4-99-154,-3 19 24,0 2-1,0 23 0,5-47-41,-1-1 0,0 0 0,0 1 0,0-1-1,0 0 1,0 1 0,0-1 0,0 0-1,0 1 1,0-1 0,-1 0 0,1 1 0,0-1-1,0 0 1,0 1 0,0-1 0,0 0-1,-1 1 1,1-1 0,0 0 0,0 1 0,0-1-1,-1 0 1,1 0 0,0 1 0,-1-1-1,1 0 1,0 0 0,0 0 0,-1 1 0,1-1-1,-1 0 1,1 0-42,0-1 0,0 1 0,0 0-1,0 0 1,0-1 0,0 1 0,0 0 0,-1-1-1,1 1 1,0 0 0,0-1 0,1 1 0,-1 0-1,0 0 1,0-1 0,0 1 0,0 0 0,0-1-1,0 1 1,0 0 0,0 0 0,1-1-1,-1 1 1,0 0 0,0 0 0,0-1 0,0 1-1,1 0 1,-1 0 0,0 0 0,0-1 0,1 1-1,-1 0 1,0 0 0,0 0 0,1 0 0,-1 0-1,0-1 1,1 1 0,-1 0 0,28-41-6630,-22 32 4849</inkml:trace>
  <inkml:trace contextRef="#ctx0" brushRef="#br0" timeOffset="5846.96">872 1180 528,'-11'-2'5896,"26"-4"-5664,0 2-1,1 0 1,-1 0 0,1 2-1,-1 0 1,22 0 0,-10-1-56,94-2-1882,-120 5 1089,5 0-3397</inkml:trace>
  <inkml:trace contextRef="#ctx0" brushRef="#br0" timeOffset="6795.73">1367 997 1068,'-1'-8'4473,"-1"18"-3040,0 20-795,1-10-204,-7 37-1,0 16-324,2-42 270,6-30 19,7-20 329,5-29-650,-10 40-86,-1 1-1,1-1 1,0 0 0,1 1 0,0-1-1,4-8 1,-3 10 8,0-1 1,0 2-1,0-1 0,1 0 0,0 1 0,0 0 0,1 0 1,-1 0-1,1 1 0,0 0 0,0 0 0,0 0 1,1 1-1,-1 0 0,1 0 0,0 0 0,0 1 0,0 0 1,0 1-1,8-1 0,3-1 94,1 1-1,33 1 1,-48 1-80,1 0 1,-1 1-1,0-1 1,1 1-1,-1 0 0,0 0 1,0 0-1,0 1 0,0-1 1,0 1-1,0 0 0,0 1 1,0-1-1,-1 0 1,1 1-1,-1 0 0,0 0 1,4 4-1,-5-4 26,0 1-1,0 0 1,-1-1 0,0 1-1,1 0 1,-1 0 0,-1 0-1,1 0 1,0 0 0,-1 0-1,0 0 1,0 0 0,0 0-1,-1 0 1,1 0 0,-1 0-1,-1 5 1,-4 11 122,-1 0-1,-11 22 1,7-14-84,-39 75 81,43-90-153,-39 66-7,41-71 1,0-1-1,-1-1 1,0 1 0,0-1-1,-1 0 1,1 0-1,-1-1 1,-9 5-1,13-8 1,1 0 0,-1 0-1,0-1 1,0 1-1,0-1 1,-1 0-1,1 0 1,0 0 0,0 0-1,-1 0 1,1-1-1,0 0 1,-1 0 0,1 0-1,0 0 1,-1 0-1,1 0 1,0-1-1,-1 0 1,1 0 0,0 0-1,0 0 1,0 0-1,0 0 1,0-1-1,0 0 1,0 1 0,0-1-1,0 0 1,1-1-1,-1 1 1,1 0-1,0-1 1,0 1 0,0-1-1,-3-5 1,2 4-1,0 0-1,0-1 1,1 1 0,0-1 0,0 0 0,0 0 0,0 0 0,1 0-1,0 0 1,0 0 0,1 0 0,-1-1 0,1-9 0,2 11-12,0 1 0,0-1 1,0 1-1,0-1 0,0 1 1,1 0-1,-1 0 0,1 0 1,0 0-1,0 0 0,0 1 0,1 0 1,-1-1-1,6-2 0,2 0 12,0-1-1,0 2 1,0-1-1,1 1 0,0 1 1,0 0-1,0 1 0,0 1 1,0-1-1,0 2 1,0 0-1,15 1 0,-20 1 3,-1 0 0,0 0 0,1 0 0,-1 1 0,0 0 0,0 0 0,-1 0-1,1 1 1,-1 0 0,9 7 0,-8-5 8,2 0 0,-1-1 0,1 0 1,0 0-1,11 4 0,-14-7-67,0 0 1,0 0-1,0 0 1,1-1-1,-1 0 1,11 1 0,-13-3-498,0 1 0,0-1 0,0 0 0,0 0 0,0 0 0,-1 0 0,1 0 0,0 0 0,0-1 0,-1 1 0,1-1 0,-1 0 1,5-4-1,2 3-1256</inkml:trace>
  <inkml:trace contextRef="#ctx0" brushRef="#br0" timeOffset="7232.01">2009 932 1088,'6'-23'2945,"-6"23"-2912,0-1-1,0 1 1,1-1 0,-1 1-1,0-1 1,0 1-1,0-1 1,1 1-1,-1-1 1,0 1-1,1-1 1,-1 1-1,0-1 1,1 1-1,-1 0 1,0-1-1,1 1 1,-1-1-1,1 1 1,-1 0 0,1 0-1,-1-1 1,1 1-1,-1 0 1,1 0-1,-1 0 1,1-1-1,-1 1 1,1 0-1,0 0 1,-1 0-1,1 0 1,-1 0-1,1 0 1,0 0-1,0 1 47,-1 0-1,1 0 1,-1 0-1,0 0 1,1 0-1,-1 1 1,0-1-1,0 0 0,0 0 1,0 0-1,0 0 1,0 0-1,0 0 1,0 0-1,0 0 0,0 1 1,-1 1-1,-4 19 675,-21 99 1928,6-19-1997,15-74-540,1 1 0,2 0 1,1 56-1,2-43-405,1-34 257,-2-8 3,1 0 1,-1 1-1,0-1 0,0 0 1,0 0-1,0 0 1,0 0-1,0 0 0,0 1 1,0-1-1,0 0 0,1 0 1,-1 0-1,0 0 1,0 1-1,0-1 0,0 0 1,0 0-1,0 0 0,0 0 1,0 1-1,0-1 0,0 0 1,0 0-1,0 0 1,0 1-1,-1-1 0,1 0 1,0 0-1,0 0 0,0 0 1,0 0-1,0 1 1,0-1-1,0 0 0,0 0 1,0 0-1,-1 0 0,1 0 1,0 0-1,0 1 0,0-1 1,0 0-1,0 0 1,-1 0-1,1 0 0,0 0 1,-1 1-46</inkml:trace>
  <inkml:trace contextRef="#ctx0" brushRef="#br0" timeOffset="7878.02">753 2083 1624,'0'-1'318,"0"0"0,1-1 0,-1 1-1,0 0 1,0-1 0,1 1 0,-1 0 0,1 0-1,-1-1 1,1 1 0,-1 0 0,1 0 0,0 0 0,0 0-1,-1 0 1,1 0 0,0 0 0,0 0 0,0 0-1,2-1 1,1 0 87,-1 0 0,0 0 0,1 0-1,0 1 1,-1 0 0,1 0 0,5-1-1,8-1 384,0 1 0,26 1-1,-39 1-602,6 1-142,1 0 1,-1 1-1,1 0 0,10 4 1,-11-4-106,0 1 1,0-1-1,19 1 1,-15 1-1185,-9-2-1776</inkml:trace>
  <inkml:trace contextRef="#ctx0" brushRef="#br0" timeOffset="8343.78">776 2250 1384,'-5'-6'4577,"12"4"-4287,1 0-1,-1 0 1,1 1 0,-1 0 0,1 0 0,-1 1 0,1 0 0,10 1 0,3 0-184,26 1-87,9 0-1500,-18-7-3349,-28 3 2942</inkml:trace>
  <inkml:trace contextRef="#ctx0" brushRef="#br0" timeOffset="8989.73">1345 1846 1052,'2'-13'3251,"1"13"-1233,-2 2-1864,0 0 0,0 0 0,0 0 1,-1 0-1,1 1 0,-1-1 0,1 0 0,-1 0 1,0 4-1,0 3 104,1 4-42,-2-1 0,1 0 0,-1 1 0,-1-1-1,-5 21 1,0 11-139,5-40-36,3-11-26,7-35-52,-6 34 37,1-1 0,1 1-1,0 0 1,0 0 0,0 0-1,1 0 1,0 1 0,0 0 0,1 0-1,0 0 1,1 1 0,-1 0-1,1 0 1,0 0 0,0 1 0,1 0-1,0 1 1,0-1 0,0 2-1,0-1 1,1 1 0,10-3 0,-13 5 1,0-1 1,1 1-1,-1 0 1,1 0-1,0 0 1,-1 1 0,1 0-1,-1 1 1,1 0-1,-1 0 1,12 3-1,-15-3 8,1 0-1,-1 1 0,0-1 0,0 1 0,0 0 1,0 0-1,0 0 0,0 1 0,0-1 0,-1 1 1,0-1-1,1 1 0,-1 0 0,0 0 0,0 0 1,0 0-1,-1 0 0,1 0 0,-1 1 0,1-1 1,-1 1-1,1 4 0,0 6 13,0 1 0,0-1-1,-2 1 1,0-1 0,0 1 0,-1-1 0,-1 1 0,-1-1 0,0 0-1,-5 14 1,-13 48 168,8-45-113,-25 45-1,32-65-71,-1-1 1,0 0-1,-1-1 0,0 0 1,0 0-1,-1-1 0,-16 13 0,21-18-5,1-1 0,-1 1 0,0-1 0,0 0 0,0-1 0,0 1 0,0-1 0,0 1 0,0-1 0,-1-1 0,1 1 0,0 0 0,-1-1 0,-5 0 0,7-1-1,0 1 1,-1-1-1,1 0 1,0 0-1,0 0 1,0 0-1,1-1 1,-1 1-1,0-1 1,0 0-1,1 0 1,-1 0-1,1 0 1,-1 0-1,1 0 1,0-1-1,0 1 1,0-1-1,0 1 0,-1-4 1,0 1-4,0-1 0,0 0 0,1 1-1,0-1 1,0 0 0,0 0 0,1 0 0,0-1 0,0 1 0,1 0 0,-1 0-1,1-1 1,1 1 0,-1 0 0,2-7 0,-1 8-3,1 0 0,-1 0-1,1 0 1,0 1 0,0-1 0,0 0 0,0 1 0,1 0 0,0 0-1,0-1 1,0 2 0,1-1 0,-1 0 0,1 1 0,0-1 0,0 1-1,0 0 1,0 0 0,0 1 0,1-1 0,-1 1 0,8-3 0,-3 2 14,0 0 1,0 0 0,0 1 0,0 0-1,0 0 1,0 1 0,0 0 0,1 1 0,-1 0-1,0 0 1,1 1 0,-1 1 0,0-1-1,0 1 1,0 1 0,0 0 0,16 7 0,-21-8-6,1 0 1,-1 1 0,0 0 0,0-1 0,-1 1 0,1 0 0,0 1 0,-1-1 0,0 1 0,0-1 0,0 1-1,0 0 1,-1 0 0,4 8 0,-2-4-3,-1-1-1,-1 1 0,0 0 1,0 0-1,0 0 1,-1 0-1,0 16 1,0-25-83,-1 1 1,0 0 0,0 0-1,0 0 1,0 0-1,0 0 1,0 0 0,0 0-1,0 0 1,13-15-6003,-10 9 4852,3-4-474</inkml:trace>
  <inkml:trace contextRef="#ctx0" brushRef="#br0" timeOffset="9515.83">1865 1792 728,'-3'-10'3610,"3"9"-3537,0 1 0,-1 0 0,1-1 0,0 1 0,-1-1 1,1 1-1,0 0 0,0-1 0,-1 1 0,1-1 0,0 1 1,0-1-1,0 1 0,0-1 0,0 1 0,0-1 0,0 1 1,0 0-1,0-1 0,0 1 0,0-1 0,0 1 0,0-1 1,0 1-1,0-1 0,0 1 0,0-1 0,1 1 0,-1-1 1,0 1-1,0 0 0,1-1 0,-1 1 0,0-1 0,0 1 1,1 0-1,-1-1 0,1 1 0,-1 0 0,1-1 0,12 33 1693,-10-17-1463,0 1 0,0-1 0,-2 1 0,0-1-1,-1 1 1,0-1 0,-1 1 0,-5 23 0,-5 17 302,6-38-445,2 0-1,0 0 1,1 1 0,0-1 0,2 0 0,0 1 0,5 35 0,-4-49-147,1 1 1,-1-1 0,1 0 0,0 0-1,1 0 1,-1-1 0,1 1 0,0-1 0,0 1-1,0-1 1,1 0 0,-1 0 0,1 0-1,0 0 1,0-1 0,1 0 0,-1 0 0,0 0-1,1 0 1,0-1 0,0 0 0,8 3-1,-3-2-13,0-1 0,0 0-1,0 0 1,0-1 0,0-1-1,0 0 1,0 0 0,0-1-1,-1 0 1,1-1 0,13-3-1,-10 1 3,0-1 0,0-1-1,-1 0 1,16-9 0,-22 11-3,0 0 1,-1 0 0,1 0-1,-1 0 1,0-1 0,0 0-1,-1 0 1,0 0 0,1 0-1,4-11 1,-5 8 8,0 1 1,-1-1 0,0-1-1,-1 1 1,0 0-1,0-1 1,-1 1-1,0-1 1,0-8-1,-1 14 36,0 1-1,0-1 0,0 1 0,0-1 1,-1 1-1,1-1 0,-1 1 0,1 0 1,-1-1-1,0 1 0,0 0 0,0-1 1,0 1-1,0 0 0,-1 0 0,1 0 1,-1 0-1,1 0 0,-1 0 1,0 1-1,0-1 0,-2-1 0,1 1 30,-1 1-1,1-1 1,-1 1 0,1 0-1,-1 0 1,0 0-1,1 0 1,-1 1-1,0 0 1,0 0 0,1 0-1,-1 0 1,-4 1-1,-4 1 49,-1 0 0,1 1 0,0 1 1,0 0-1,0 1 0,1 0 0,-21 12 0,21-10-37,1 1 0,0 0 1,0 1-1,0 0 0,1 0 0,-12 17 1,17-20-293,0 1 0,0 0 0,1 0 0,-5 13 0,6-12-678,0-1-1,0 1 1,1 0-1,0 0 1,1 9-1,0-16 433,0 1-1,0-1 1,1 1-1,-1 0 1,1-1-1,-1 1 1,1-1-1,-1 1 0,1-1 1,0 1-1,0-1 1,0 1-1,0-1 1,0 0-1,2 2 1,7 4-1876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3T19:45:11.52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79 1076 340,'-7'-22'3537,"6"20"-3483,-1-1-1,1 1 1,0-1 0,0 0-1,0 1 1,0-1 0,1 0-1,-1 0 1,1 0-1,-1-4 1,6-1-55,-5 8 1,0 0 0,1 0 0,-1-1-1,0 1 1,0 0 0,0 0 0,0 0-1,0 0 1,0-1 0,0 1 0,0 0 0,0 0-1,0 0 1,1-1 0,-1 1 0,0 0-1,0 0 1,0-1 0,0 1 0,0 0-1,-1 0 1,1 0 0,0-1 0,0 1-1,0 0 1,0 0 0,0 0 0,0-1 0,0 1-1,0 0 1,0 0 0,0 0 0,-1 0-1,1-1 1,0 1 0,0 0 0,0 0-1,0 0 1,-1 0 0,1 0 0,0 0 0,0-1-1,0 1 1,0 0 0,-1 0 0,1 0-1,0 0 1,0 0 0,0 0 0,-1 0-1,1 0 1,0 0 0,-1 0 0,-10-3 342,7 1 342,6 1-132,-1 1 235,-11 12 1017,9-10-1791,1-1 0,-1 1-1,1-1 1,0 1 0,-1-1-1,1 1 1,0-1 0,0 1-1,0-1 1,0 1 0,0-1-1,0 1 1,0-1 0,1 3-1,-1 18 80,-2-15-43,0-1 1,1 1-1,-1 0 1,0 10-1,-4 18 89,-5 31 184,6-16-243,-2 0-42,7-50-31,0 1 0,0 0-1,0-1 1,0 1 0,0 0-1,0 0 1,0-1 0,0 1 0,1 0-1,-1-1 1,0 1 0,0 0-1,1-1 1,-1 1 0,0 0-1,1-1 1,-1 1 0,0-1 0,1 1-1,-1-1 1,1 1 0,-1-1-1,1 1 1,0-1 0,-1 1-1,1-1 1,-1 1 0,1-1 0,0 0-1,-1 0 1,1 1 0,0-1-1,-1 0 1,1 0 0,0 0-1,-1 0 1,1 1 0,0-1 0,0 0-1,-1 0 1,1-1 0,0 1-1,-1 0 1,1 0 0,0 0-1,1-1 1,24-9 168,6-4-78,-27 13-98,0-1 0,0 0 0,-1 0 0,1-1 0,7-4 0,-5 2 9,-1 2 1,0-1 0,1 1 0,10-4 0,7-3 1,9-15-56,-11 0-6174,-21 21 4179,-1 1 666</inkml:trace>
  <inkml:trace contextRef="#ctx0" brushRef="#br0" timeOffset="361.16">69 1222 1052,'-5'-9'2906,"83"-30"-1502,-60 31-1516,-14 6-134,0 0 0,0 1 0,0-1 0,0-1 0,0 1 0,0-1 0,-1 1 0,1-1 0,-1 0 0,0 0 0,5-7 0,-3 4-944</inkml:trace>
  <inkml:trace contextRef="#ctx0" brushRef="#br0" timeOffset="738.14">185 707 704,'1'-1'3612,"3"-1"-3537,8 24 14,-11-18-90,0-1-1,1 1 0,0-1 1,-1 1-1,1-1 0,0 0 1,1 1-1,-1-1 0,0 0 0,1 0 1,0-1-1,4 4 0,0 2-87,2-5-760,-5-3-828,1 0 446</inkml:trace>
  <inkml:trace contextRef="#ctx0" brushRef="#br0" timeOffset="1082.15">258 678 88,'-3'-5'2714,"3"5"-2699,0 0 1,0 0 0,0 0 0,0 0-1,0 0 1,0 0 0,1 0 0,-1 0-1,0 0 1,0 0 0,0 0 0,0 0 0,0 0-1,0 0 1,0 0 0,0 0 0,1 0-1,-1 0 1,0 0 0,0-1 0,0 1-1,0 0 1,0 0 0,0 0 0,0 0-1,0 0 1,0 0 0,0 0 0,0 0-1,0 0 1,0 0 0,0 0 0,0-1-1,0 1 1,1 0 0,-1 0 0,0 0-1,0 0 1,0 0 0,0 0 0,0 0 0,0 0-1,0-1 1,0 1 0,0 0 0,-1 0-1,1 0 1,0 0 0,0 0 0,0 0-1,0 0 1,0 0 0,0-1 0,0 1-1,0 0 1,0 0 0,0 0 0,1 0 16,26 25 80,-24-21-126,-1-2-22,0-1 0,0 1 0,-1 0-1,1 0 1,0 1 0,-1-1 0,0 0 0,1 0 0,-1 1 0,0-1 0,0 0 0,0 1-1,0 3 1,5 0-1655</inkml:trace>
  <inkml:trace contextRef="#ctx0" brushRef="#br0" timeOffset="1922.16">330 571 1148,'0'0'2308,"24"29"-942,-18-21-1161,1 1-1,0 0 0,1-1 0,-1-1 0,12 9 0,-9-8-120,0 2 0,0-1-1,11 15 1,46 67 656,-7-18-479,-57-67 166,-15-17-350,7 6-80,0 0-1,0 0 1,1 0-1,-7-11 1,-7-14 27,15 26-26,0 0 0,0 0-1,1-1 1,-1 1 0,1-1 0,0 0-1,0 0 1,0 0 0,1 0 0,-2-9-1,-8-46 36,11 57-31,0 1 0,0 0 0,-1-1 0,2 1 0,-1 0 1,0-1-1,0 1 0,1 0 0,0-1 0,-1 1 0,1 0 0,0 0 0,0 0 0,0 0 0,0 0 0,2-3 0,6-5-8,-5 5 4,0 0 1,0 1-1,0 0 1,1 0-1,0 0 1,0 0-1,6-3 1,-11 7 0,1-1 0,0 1-1,0 0 1,0 0 0,0-1 0,0 1 0,0 0 0,0 0 0,0 0 0,0 0 0,0 0 0,0 0 0,0 0-1,0 0 1,-1 0 0,1 0 0,0 1 0,0-1 0,0 0 0,0 1 0,0-1 0,1 2 0,21 19 14,14 38 12,-30-48-44,4 20-16,-10-28 38,-1 0 0,1 0 0,0 0 0,0-1 0,0 1 0,0 0 0,0-1 0,1 1 0,-1-1-1,1 1 1,-1-1 0,1 0 0,0 0 0,3 4 0,7 3 60,-12-9-106,0 0 0,0 0 0,0 0 1,0 0-1,0-1 0,0 1 0,0 0 0,0 0 1,0 0-1,0 0 0,0 0 0,0-1 0,1 1 0,-1 0 1,0 0-1,0 0 0,0 0 0,0 0 0,0 0 1,0 0-1,1-1 0,-1 1 0,0 0 0,0 0 1,0 0-1,0 0 0,1 0 0,-1 0 0,0 0 1,0 0-1,0 0 0,0 0 0,1 0 0,-1 0 1,0 0-1,0 0 0,0 0 0,0 0 0,1 0 0,-1 0 1,0 0-1,0 0 0,0 0 0,0 0 0,0 0 1,1 1-1,-1-1 0,0 0 0,5-6-3441,-4 2 1949</inkml:trace>
  <inkml:trace contextRef="#ctx0" brushRef="#br0" timeOffset="2764.17">822 537 756,'0'-2'213,"0"0"-1,-1 0 1,1 0 0,-1 0 0,0 0-1,0 0 1,1 0 0,-1 0-1,0 0 1,-1 1 0,1-1-1,0 0 1,-1 0 0,1 1-1,0-1 1,-1 1 0,-3-3-1,2 3-119,1 0 0,-1 0 0,0 0-1,0 0 1,0 0 0,0 0-1,1 1 1,-1 0 0,0-1 0,0 1-1,0 0 1,0 1 0,0-1 0,0 0-1,0 1 1,0 0 0,-4 1-1,-5 2-20,1 1 0,1 1 0,-13 7 0,6-3 90,15-9-151,1 0-1,-1 0 1,1 0-1,-1 0 1,1 0-1,0 1 1,-1-1-1,1 0 1,0 1-1,0-1 1,0 1-1,0-1 1,0 1-1,0-1 1,0 1-1,1 0 1,-1-1-1,1 1 1,-1 0-1,1 0 1,0 0-1,-1-1 1,1 1-1,0 0 1,0 0-1,0 0 0,1-1 1,-1 1-1,0 0 1,1 0-1,-1-1 1,1 1-1,-1 0 1,1 0-1,0-1 1,0 1-1,0-1 1,0 1-1,0-1 1,2 3-1,30 41 35,-22-35-56,0 2-1,13 16 1,-4-4 2,-19-23 9,1 1 0,-1-2 0,1 1-1,-1 0 1,1 0 0,-1 0-1,1-1 1,-1 1 0,1-1 0,-1 1-1,1-1 1,0 0 0,-1 1 0,1-1-1,0 0 1,0 0 0,-1 0-1,1 0 1,0-1 0,-1 1 0,1 0-1,0-1 1,-1 1 0,1-1 0,-1 0-1,1 1 1,-1-1 0,1 0-1,-1 0 1,1 0 0,0-1 0,6-5 8,-1 1 1,0-1-1,0-1 1,8-10-1,-14 15-5,1 0-1,-1 0 0,0 0 0,-1 0 1,1 0-1,0 0 0,-1 0 1,0 0-1,1 0 0,-1 0 0,-1-1 1,1 1-1,0 0 0,-1 0 1,1 0-1,-1 0 0,0 0 0,0 0 1,0 0-1,-1 0 0,1 1 1,-1-1-1,1 0 0,-1 1 0,0-1 1,0 1-1,0-1 0,0 1 1,0 0-1,-1 0 0,1 0 0,-5-2 1,-13-6 23,19 10-29,1 0 3,0 2-4,1 0 0,-1-1 0,1 1 0,-1 0 0,1-1 0,0 1 0,0-1 0,0 1 0,0-1 0,0 0 0,0 1 0,0-1 0,1 0 0,-1 0-1,0 1 1,3 0 0,22 16 30,57 16-856,-65-37-3542</inkml:trace>
  <inkml:trace contextRef="#ctx0" brushRef="#br0" timeOffset="3138.17">794 405 48,'2'-3'3500,"3"-3"-3224,1 8-145,-1 0 0,0 0-1,1 0 1,-1 1 0,0 0 0,0 0 0,-1 0 0,1 1 0,-1-1 0,1 1 0,6 9 0,10 6 131,-4-6-137,-2 1 1,22 25-1,18 17-41,-40-43-81,-11-8-78,-5-5-249,-1-12-3164,-3 6 2079</inkml:trace>
  <inkml:trace contextRef="#ctx0" brushRef="#br0" timeOffset="3640.74">1078 255 1308,'-17'-66'3186,"17"66"-3168,0-1-1,0 1 0,0-1 0,0 0 0,-1 1 1,1-1-1,0 1 0,0-1 0,-1 1 0,1-1 1,0 0-1,-1 1 0,1 0 0,-1-1 0,1 1 1,-1-1-1,1 1 0,-1-1 0,1 1 0,-1 0 1,1 0-1,-1-1 0,1 1 0,-1 0 0,0 0 1,1-1-1,-1 1 0,1 0 0,-1 0 0,0 0 1,1 0-1,-1 0 0,1 0 0,-1 0 0,0 0 1,1 0-1,-1 0 0,0 0 0,1 1 0,-1-1 0,1 0 1,-1 0-1,1 1 0,-1-1 0,0 0 0,0 1 1,-26 11 308,25-10-303,0 0 0,0 0 1,1-1-1,-1 1 1,0 0-1,1 0 0,0 1 1,-1-1-1,1 0 1,0 0-1,0 1 0,0-1 1,0 0-1,0 1 1,1-1-1,-1 1 1,1-1-1,0 1 0,0-1 1,0 1-1,0-1 1,0 1-1,0 0 0,1-1 1,-1 1-1,1-1 1,1 4-1,2 4 118,1 1 0,0-1 0,1 0 0,12 16 0,-16-22-124,20 28 275,-13-17-249,0-1 1,1-1-1,18 19 1,-21-24-22,0 1-1,0-1 1,-1 1-1,6 10 1,-9-16-36,-2-3 13,-1 0 0,0 1 0,1-1 0,-1 0 0,0 0-1,0 1 1,1-1 0,-1 0 0,0 1 0,0-1 0,1 0 0,-1 1 0,0-1 0,0 0-1,0 1 1,0-1 0,1 0 0,-1 1 0,0-1 0,0 1 0,0-1 0,0 0-1,0 1 1,0-1 0,0 0 0,0 1 0,0-1 0,0 1 0,0-1 0,-1 0-1,1 1 1,0-1 0,0 0 0,0 1 0,0-1 0,-1 1 0,6-2-1185,-9-1-461,2-5-1025,-2 4 1736</inkml:trace>
  <inkml:trace contextRef="#ctx0" brushRef="#br0" timeOffset="4010.17">1057 450 1120,'-1'0'76,"0"0"1,1 0-1,-1-1 0,0 1 0,1 0 1,-1-1-1,1 1 0,-1 0 0,0-1 1,1 1-1,-1-1 0,1 1 1,-1-1-1,1 0 0,0 1 0,-1-1 1,1 1-1,-1-1 0,1 0 0,0 1 1,0-1-1,-1 0 0,1 1 0,0-1 1,0 0-1,0 1 0,0-1 0,0 0 1,0 0-1,0 1 0,0-1 0,0 0 1,0 1-1,0-1 0,0 0 1,0 1-1,1-1 0,-1 0 0,0 1 1,0-1-1,1 0 0,-1 1 0,1-1 1,-1 0-1,0 1 0,1-1 0,-1 1 1,1-1-1,-1 1 0,1-1 0,0 1 1,0-1-1,39-24 872,-32 21-559,29-18 77,31-16 116,-12 7-962,-55 31 228,-34 25-5380,27-22 4129</inkml:trace>
  <inkml:trace contextRef="#ctx0" brushRef="#br0" timeOffset="4727.53">873 1019 80,'0'-4'321,"1"0"-1,0 1 1,0-1 0,0 0 0,0 0-1,1 0 1,-1 1 0,1-1 0,4-5-1,-4 5-199,0 0-1,0 1 1,0-1-1,0 0 1,0 0-1,-1 0 1,0-1-1,0 1 1,1-8-1,-2 10-44,0 2-41,1-1 1,-1 0 0,0 1 0,0-1 0,0 1 0,0-1 0,0 0 0,0 1-1,0-1 1,0 1 0,0-1 0,0 0 0,0 1 0,0-1 0,0 1 0,0-1-1,0 0 1,-1 1 0,1-1 0,0 1 0,-1-1 0,1 1 0,0-1 0,-1 1-1,1-1 1,0 1 0,-1-1 0,1 1 0,-1 0 0,1-1 0,-1 1 0,1-1-1,-1 1 1,1 0 0,-1 0 0,1-1 0,-1 1 0,1 0 0,-2-1 0,-1 4-6,1 0 1,-1 0-1,1 0 1,-1 0 0,1 0-1,0 0 1,1 0-1,-1 1 1,0-1 0,0 5-1,-11 20 205,10-21-172,0-1 1,0 0 0,1 1 0,-1 0-1,2 0 1,-1-1 0,-1 13-1,1 1 85,1-17-140,1-1 0,-1 1 0,1-1 1,0 1-1,-1-1 0,1 1 0,1-1 1,-1 1-1,0-1 0,1 1 0,-1-1 1,2 5-1,0-3-7,0-1 0,0 1 0,0-1 1,1 1-1,-1-1 0,1 0 0,0 0 0,0 0 0,0 0 1,0 0-1,7 3 0,-8-4-1,0-1 0,0 0 0,1 0-1,-1 0 1,0 0 0,1-1 0,-1 1 0,0-1 0,1 1 0,-1-1-1,1 0 1,-1 0 0,1 0 0,-1 0 0,0 0 0,1-1 0,-1 1-1,1-1 1,-1 1 0,0-1 0,1 0 0,3-2 0,1-1-2,-1 0 1,1 0-1,-1-1 1,0 0-1,-1 0 1,1 0-1,-1-1 1,0 1-1,0-1 1,7-13-1,-9 14 4,-1 0-1,0 0 0,0 0 1,-1 0-1,0 0 0,1 0 1,-2-1-1,1 1 0,0 0 1,-1-1-1,0 1 1,-1 0-1,1-1 0,-1 1 1,0 0-1,-2-7 0,0-8-21,3 18 20,0 0 0,0 0 0,0-1 0,-1 1 0,1 0 0,-1 0 0,1 0 0,-1 0 0,1 0 0,-1 0 0,0 0 0,0 0 0,0 0 1,0 0-1,-1 0 0,1 0 0,0 1 0,-1-1 0,1 0 0,-1 1 0,0-1 0,1 1 0,-1 0 0,0 0 0,0 0 0,0-1 0,0 2 1,0-1-1,-3-1 0,3 2-5,-1-1 1,1 1 0,0 0 0,-1 0 0,1 1 0,-1-1-1,1 0 1,0 1 0,-1-1 0,1 1 0,0 0-1,-5 2 1,-28 17-669,22-13-360,7-3-2603</inkml:trace>
  <inkml:trace contextRef="#ctx0" brushRef="#br0" timeOffset="5186.18">1095 649 436,'0'0'62,"0"0"0,0 0 0,0-1-1,0 1 1,0 0 0,0 0 0,0 0 0,0-1 0,0 1-1,0 0 1,0 0 0,0 0 0,0-1 0,0 1 0,0 0-1,0 0 1,0 0 0,0-1 0,0 1 0,0 0 0,0 0-1,-1 0 1,1 0 0,0-1 0,0 1 0,0 0 0,0 0-1,0 0 1,-1 0 0,1-1 0,0 1 0,0 0 0,0 0-1,0 0 1,-1 0 0,1 0 0,0 0 0,0 0 0,0 0-1,-1 0 1,1 0 0,0 0 0,0 0 0,0 0 0,-1 0 0,1 0-1,0 0 1,0 0 0,0 0 0,-1 0 0,1 0 0,0 0-1,-14 10 579,-10 21-279,22-26-305,-1-1 0,1 1-1,0 0 1,0 0 0,1 1-1,0-1 1,0 0 0,0 1-1,0-1 1,1 0 0,0 1-1,0-1 1,1 0 0,1 11-1,0-12-53,1 1-1,-1 0 1,1-1-1,0 1 1,0-1-1,1 0 1,-1 0-1,1 0 1,0-1-1,7 6 1,-2-1 4,-1-2-6,0 0 0,-1 1 0,0 0 0,-1 0 1,1 1-1,-1 0 0,-1 0 0,9 16 0,3-2 0,-16-21 1,0 0-1,1 1 0,-1-1 1,0 0-1,0 1 1,0-1-1,1 1 0,-2-1 1,1 1-1,0 0 1,0-1-1,0 1 1,-1 0-1,1-1 0,0 3 1,1 5-498,1-18-2739,-3 3 2041</inkml:trace>
  <inkml:trace contextRef="#ctx0" brushRef="#br0" timeOffset="5618.16">1096 844 464,'2'-4'483,"1"0"0,0 0-1,0 0 1,1 0 0,-1 1 0,6-6 0,4-3-40,-10 8-358,-3 3-41,1 0-1,0 0 0,0 0 0,0 0 1,0 0-1,0 0 0,0 0 0,0 0 1,0 0-1,0 1 0,1-1 0,-1 0 1,0 1-1,0-1 0,1 1 0,-1-1 1,0 1-1,1-1 0,-1 1 0,1 0 1,-1 0-1,0 0 0,3 0 0,0-1-58,0 0 0,0-1 0,0 1-1,-1-1 1,1 0 0,0 0 0,-1 0-1,0 0 1,5-4 0,11-7-418,-13 6-2943</inkml:trace>
  <inkml:trace contextRef="#ctx0" brushRef="#br0" timeOffset="6281.82">1324 446 420,'0'-1'246,"1"-1"1,-1 1-1,1-1 0,0 1 1,-1-1-1,1 1 1,0 0-1,0-1 0,0 1 1,0 0-1,0 0 0,0 0 1,1 0-1,-1 0 0,2-2 1,-2 3-212,0-1-1,-1 0 1,1 1 0,0-1 0,0 1-1,-1 0 1,1-1 0,0 1 0,0-1-1,0 1 1,0 0 0,0 0-1,0 0 1,-1-1 0,1 1 0,0 0-1,0 0 1,0 0 0,0 0 0,0 1-1,0-1 1,0 0 0,0 0 0,-1 0-1,1 1 1,0-1 0,0 1 0,0-1-1,-1 0 1,1 1 0,0-1 0,0 1-1,0 0 1,14 13 484,-12-12-464,-1 0-1,1 0 1,-1 0 0,1 1-1,-1-1 1,0 1 0,0-1-1,0 1 1,1 3 0,23 39 305,15 76-150,-39-115-210,1 0-1,0 0 0,-1-1 0,2 1 0,-1-1 1,1 0-1,0 0 0,0 0 0,0 0 1,0-1-1,1 1 0,7 4 0,-12-9-13,0 1 0,1-1 0,-1 0 1,0 0-1,0 1 0,0-1 0,1 0 0,-1 0 0,0 0 0,0 1 0,0-1 0,1 0 0,-1 0 0,0 0 0,0 0 0,1 0 0,-1 1 0,0-1 0,1 0 0,-1 0 0,0 0 0,0 0 0,1 0 1,-1 0-1,0 0 0,1 0 0,-1 0 0,0 0 0,1 0 0,-1 0 0,0 0 0,0 0 0,1 0 0,-1-1 0,0 1 0,1 0 0,-1 0 0,0 0 0,0 0 0,1 0 0,-1-1 0,0 1 1,0 0-1,0 0 0,1 0 0,-1-1 0,0 1 0,0 0 0,0 0 0,0-1 0,1 1 0,-1 0 0,0-1 0,0 1 0,0 0 0,0 0 0,0-1 0,0 1 0,0 0 0,0-1 0,0 1 0,0 0 1,0-1-1,0 1 0,-5-18-3367,4 12 2047</inkml:trace>
  <inkml:trace contextRef="#ctx0" brushRef="#br0" timeOffset="6673.82">1565 505 112,'-6'0'3358,"6"2"-3350,0 0 0,0 1 1,1-1-1,-1 0 0,1 1 1,-1-1-1,1 0 1,0 0-1,0 0 0,0 0 1,0 0-1,0 0 0,0 0 1,0 0-1,1 0 1,-1 0-1,1 0 0,0-1 1,2 3-1,-3-3 19,5-7 235,-3-7-238,-3 12-21,1 0 1,-1 0 0,0 0-1,1-1 1,-1 1 0,0 0-1,0 0 1,1 0-1,-1 0 1,0-1 0,0 1-1,0 0 1,0 0 0,-1 0-1,1 0 1,0-1 0,0 1-1,-1 0 1,1 0-1,-1 0 1,1 0 0,-1 0-1,0-1 1,1 1 2,-1 1-1,1 0 1,0-1 0,0 1-1,0 0 1,-1-1 0,1 1-1,0 0 1,0-1 0,-1 1-1,1 0 1,0 0 0,-1-1-1,1 1 1,0 0-1,-1 0 1,1 0 0,0 0-1,-1-1 1,1 1 0,0 0-1,-1 0 1,1 0 0,-1 0-1,1 0 1,0 0 0,-1 0-1,1 0 1,-1 0 0,1 0-1,0 0 1,-1 0 0,1 0-1,-1 0 1,1 0 0,-1 1-1,-8 15-106,8-15 92,1 12-1873</inkml:trace>
  <inkml:trace contextRef="#ctx0" brushRef="#br0" timeOffset="7282.18">1625 318 708,'0'0'66,"0"0"0,-1 0 1,1 0-1,0 0 0,0 0 0,0 0 0,-1 0 1,1 0-1,0 0 0,0 0 0,0-1 0,-1 1 1,1 0-1,0 0 0,0 0 0,0 0 0,0 0 1,-1 0-1,1 0 0,0 0 0,0 0 0,0-1 1,0 1-1,0 0 0,-1 0 0,1 0 0,0 0 0,0 0 1,0-1-1,0 1 0,0 0 0,0 0 0,0 0 1,0 0-1,0-1 0,0 1 0,-1 0 0,1 0 1,0 0-1,0-1 0,0 1 0,0 0 0,0 0 1,0-1-1,6-10 593,11-10-710,4 4 503,1 0-1,29-16 1,-50 32-445,1 0 0,-1 0-1,1 0 1,-1 1 0,1-1 0,0 0 0,-1 0 0,1 1-1,0-1 1,0 1 0,-1 0 0,1 0 0,0-1 0,0 1 0,0 0-1,0 0 1,-1 1 0,1-1 0,0 0 0,0 1 0,-1-1-1,1 1 1,0-1 0,0 1 0,-1 0 0,1 0 0,-1 0 0,1 0-1,-1 0 1,1 0 0,-1 0 0,1 0 0,-1 0 0,0 1-1,0-1 1,0 1 0,0-1 0,0 1 0,0-1 0,0 1 0,0 0-1,0-1 1,0 3 0,1 1 21,-1 1 1,1-1-1,-1 1 0,0-1 1,0 1-1,-1 0 0,0-1 1,0 1-1,0 0 1,0 0-1,-1-1 0,0 1 1,-3 7-1,-12 62 281,12-60-327,1 0 0,1 0 0,0 0 0,1 25 0,0-38 21,1-1-1,0 0 1,0 0 0,0 0-1,1 0 1,-1 0 0,0 0-1,0 0 1,0 0-1,1 0 1,-1 0 0,1 0-1,-1 0 1,1 0-1,-1 0 1,1 0 0,-1 0-1,1 0 1,0 0-1,-1 0 1,1-1 0,0 1-1,0 0 1,0-1-1,0 1 1,0 0 0,0-1-1,1 1 1,1 0 10,-1-1 1,1 1 0,0-1-1,-1 0 1,1 0-1,0 0 1,0 0 0,-1 0-1,1-1 1,0 1-1,3-2 1,8-3 16,0 0-1,0-1 0,15-10 1,61-47-123,-90 63 72,1 0 1,-1 0-1,1-1 0,-1 1 0,1 0 0,-1-1 0,1 1 1,-1 0-1,1-1 0,-1 1 0,1-1 0,-1 1 0,0-1 0,1 1 1,-1-1-1,0 1 0,1-1 0,-1 1 0,0-1 0,0 1 1,0-1-1,1 1 0,-1-1 0,0 0 0,0 1 0,0-1 1,0 1-1,0-1 0,0 0 0,0 1 0,0-1 0,0 1 0,0-1 1,-1 0-1,1 1 0,0-1 0,0 1 0,0-1 0,-1 1 1,1-1-1,-1 0 0,0 0-285,-15-5-3422,10 3 2338</inkml:trace>
  <inkml:trace contextRef="#ctx0" brushRef="#br0" timeOffset="7658.17">1820 12 324,'2'-11'2952,"2"11"-1446,8 21-833,4 4-503,-14-24-162,-1 1 0,1-1 1,0 1-1,-1 0 1,1 0-1,-1 0 0,1 0 1,-1 0-1,0 0 1,1 2-1,-1-2-24,0 0-1,0 0 1,0 0 0,0 0-1,0 0 1,1 0 0,-1-1-1,1 1 1,2 2 0,-4-4-67,0 0 0,1 1 0,-1-1 0,0 0 0,0 0 0,0 0 0,0 1 0,0-1 0,0 0 1,0 0-1,1 0 0,-1 0 0,0 0 0,0 1 0,0-1 0,1 0 0,-1 0 0,0 0 0,0 0 0,0 0 0,1 0 0,-1 0 0,0 0 0,0 0 1,0 0-1,1 0 0,-1 0 0,0 0 0,0 0 0,0 0 0,1 0 0,-1 0 0,0 0 0,0 0 0,1 0 0,-1-2-1157</inkml:trace>
  <inkml:trace contextRef="#ctx0" brushRef="#br0" timeOffset="8040.2">1898 16 528,'0'0'3862,"23"16"-2172,-17-14-1811,0 0 0,0 1 0,0 0 0,-1 0 0,1 0 0,-1 0 0,0 1 0,1 0 0,-2 0-1,7 6 1,-10-7-2090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3T19:44:55.64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66 71 456,'0'-2'419,"-1"-1"0,1 1 0,0 0 0,-1 0 0,0-1 0,1 1 0,-1 0-1,0 0 1,-2-3 0,2 2-144,-1 1 0,1 0-1,0 0 1,0 0-1,1-1 1,-1 1 0,0-1-1,1 1 1,-1-5-1,1 7-245,0-1 0,0 1-1,0 0 1,0 0 0,0-1 0,-1 1-1,1 0 1,0-1 0,0 1-1,0 0 1,0 0 0,-1-1 0,1 1-1,0 0 1,0 0 0,-1 0-1,1-1 1,0 1 0,0 0-1,-1 0 1,1 0 0,0 0 0,-1-1-1,1 1 1,0 0 0,-1 0-1,1 0 1,0 0 0,0 0 0,-1 0-1,1 0 1,0 0 0,-1 0-1,1 0 1,0 0 0,-1 0-1,1 0 1,0 0 0,-1 1 0,1-1-1,0 0 1,-1 0 0,1 0-1,0 0 1,0 0 0,-1 1 0,1-1-1,0 0 1,0 0 0,-1 0-1,1 1 1,0-1 0,0 0-1,-1 1 1,-14 10-26,10-4 49,0 1 0,0 0-1,0 0 1,1 0-1,0 1 1,1-1-1,0 1 1,0 0-1,1 0 1,-2 14-1,-8 60 47,18-25-87,-6-50-21,1-1 0,0 0 0,0 0 0,1 0 1,4 11-1,-5-15 18,0 1 0,0-1 1,0 0-1,1 0 0,0 0 1,0 0-1,0-1 0,0 1 0,0 0 1,0-1-1,0 1 0,6 3 1,6 5 60,11 6 13,-20-16-77,1 0 0,-1 0 0,1 0 0,-1-1 0,1 0 0,-1 0 0,0 0 0,1-1 0,-1 1 0,1-2 0,-1 1 0,0 0 0,0-1 0,0 0 0,0 0 0,0-1 0,0 1 0,0-1 0,-1 0 0,1 0 0,-1 0 0,0-1 0,0 0 0,0 0 0,5-7 0,-8 10-6,9-10-8,0-1-1,13-20 1,-6-15 57,-16 42-43,-1 0 0,1 0 1,-1 0-1,1 0 1,-2 0-1,1 0 0,0 0 1,-1 0-1,0 0 1,0 0-1,0 0 1,-1 1-1,0-1 0,0 0 1,0 1-1,-3-6 1,-2-1 7,5 6 3,-1 1-1,1 0 1,-1 0 0,0 0-1,0 0 1,0 0 0,-6-4-1,3 3 10,-27-20-150,32 25 126,-1-1 0,1 0 0,-1 0 1,1 1-1,-1-1 0,0 1 0,1-1 0,-1 1 0,0 0 0,1 0 0,-1 0 0,0 0 0,1 0 1,-1 0-1,0 0 0,1 0 0,-1 1 0,0-1 0,1 0 0,-1 1 0,-2 1 0,3-2-54,1 1 0,-1 0 0,0-1 0,0 1 0,1-1 0,-1 0 0,0 1 0,0-1 0,0 0 0,0 1 0,0-1 0,0 0-1,0 0 1,0 0 0,1 0 0,-1 0 0,0 0 0,0 0 0,0 0 0,-2 0 0,4 0-250,0-1 0,0 1-1,0 0 1,-1 0 0,1 0 0,0 0-1,0 0 1,0 0 0,0 0 0,0 1-1,-1-1 1,1 0 0,0 0 0,0 1 0,0-1-1,-1 0 1,1 1 0,0-1 0,0 1-1,-1-1 1,2 2 0,4 1-1460</inkml:trace>
  <inkml:trace contextRef="#ctx0" brushRef="#br0" timeOffset="541.16">769 320 1164,'-1'0'216,"1"-1"0,-1 1 0,1-1-1,-1 1 1,1-1 0,-1 0 0,1 1 0,0-1 0,-1 1 0,1-1-1,0 0 1,0 1 0,-1-1 0,1 0 0,0 1 0,0-1-1,0 0 1,0 1 0,0-1 0,0 0 0,0 1 0,0-2 0,0 1-78,-5-8 836,5 9-921,-18 16 130,18-16-183,-9 18-7,9-18 7,0 1-1,0-1 1,-1 1 0,1-1-1,0 1 1,0-1-1,0 1 1,0-1 0,0 1-1,0-1 1,0 1-1,0-1 1,0 1 0,0-1-1,0 1 1,0 0 0,0-1-1,0 1 1,0-1-1,1 1 1,-1-1 0,0 1-1,0-1 1,1 1-1,-1-1 1,0 0 0,0 1-1,1-1 1,-1 1-1,1 0 1,0-1 3,1-1 5,0 0-1,0 0 0,-1-1 0,1 1 0,-1-1 0,1 1 0,-1-1 1,1 0-1,-1 1 0,0-1 0,0 0 0,0 0 0,0 0 1,2-4-1,2-29 12,-8 36 48,3-2-80,-1 1 0,1 0-1,0 0 1,0 0-1,0 0 1,0 0-1,-1-1 1,1 1 0,0 0-1,0 0 1,0 0-1,-1 0 1,1 0 0,0 0-1,0 0 1,-1 0-1,1 0 1,0 0-1,0 0 1,0 0 0,-1 0-1,1 0 1,0 0-1,0 0 1,-1 0-1,1 0 1,0 0 0,0 0-1,0 0 1,-1 0-1,1 1 1,0-1 0,0 0-1,0 0 1,0 0-1,-1 0 1,1 0-1,0 1 1,0-1 0,0 0-1,0 0 1,0 0-1,-1 0 1,1 1-1,0-1 1,0 0 0,0 0-1,0 0 1,0 1-1,0-1 1,0 0 0,0 0-1,0 1 1,0-1-1,0 0 1,0 0-1,0 0 1,0 1 0,0-1-1,0 0 1,0 0-1,0 1 1,0-1-1,0 0 1,0 0 0,0 0-1,1 1 1,-1-1-1,0 0 1,6 6-3616</inkml:trace>
  <inkml:trace contextRef="#ctx0" brushRef="#br0" timeOffset="1551.15">1104 12 1176,'-3'-1'400,"1"-1"-1,0 1 1,0 0-1,-1 0 1,1 0-1,-1 0 1,1 0-1,-1 0 1,1 0-1,-1 1 1,1 0-1,-1-1 1,-5 1-1,-125 41 1476,129-39-1868,0-1-1,0 1 0,0 0 1,0 0-1,1 1 1,-6 3-1,-3 3 12,12-9-18,-1 0 0,1 0-1,0 0 1,0 0 0,0 0-1,-1 0 1,1 0-1,0 0 1,0 1 0,0-1-1,-1 0 1,1 0 0,0 0-1,0 0 1,0 0-1,-1 0 1,1 0 0,0 0-1,0 1 1,0-1-1,0 0 1,0 0 0,-1 0-1,1 0 1,0 1 0,0-1-1,0 0 1,0 0-1,0 0 1,0 1 0,0-1-1,0 0 1,0 0 0,0 0-1,0 1 1,0-1-1,0 0 1,0 0 0,0 0-1,0 1 1,0-1 0,0 0-1,0 0 1,0 1-1,0-1 1,0 0 0,0 0-1,0 0 1,0 0-1,0 1 1,0-1 0,1 0-1,-1 0 1,0 0 0,0 0-1,0 1 1,0-1-1,0 0 1,1 0 0,-1 0-1,0 0 1,0 0 0,0 0-1,1 1 1,0-1 42,17 25 130,-16-22-173,0 1 0,0-1-1,-1 0 1,1 1 0,-1 0-1,1-1 1,-1 1-1,0 0 1,-1-1 0,1 1-1,-1 0 1,1 0 0,-1 0-1,-1 5 1,13 44 9,-13-52-9,1 0-1,1 0 1,-1 1 0,0-1 0,0 0-1,0 0 1,1 0 0,-1 0 0,0 0 0,1 1-1,-1-1 1,1 0 0,-1 0 0,1 0-1,0 0 1,-1 0 0,1 0 0,0-1-1,0 1 1,0 0 0,0 0 0,0 0 0,0-1-1,0 1 1,0 0 0,0-1 0,0 1-1,0-1 1,0 0 0,0 1 0,2 0-1,-2-2 10,4-2-3,-1 0 0,1 0 0,-1-1 0,0 1 0,0-1 0,5-6 0,-6 6-5,1 1-1,-1 0 1,0-1 0,1 1 0,0 0-1,5-2 1,-7 4 2,0 0-1,0 0 1,0 0-1,0 0 1,0 1-1,1-1 1,-1 1-1,0 0 1,0 0-1,1 0 1,-1 0-1,0 0 1,0 0-1,0 0 1,1 1-1,-1-1 1,0 1-1,0 0 1,0-1-1,0 1 1,3 2-1,3 1 1,0 1 0,-1 1-1,13 10 1,-12-9 6,-4-3 6,0 0-1,-1 0 1,0 0-1,1 0 1,-2 0-1,1 1 1,0-1 0,-1 1-1,0 0 1,0 0-1,0-1 1,-1 1-1,0 1 1,0-1 0,0 0-1,0 0 1,-1 9-1,-1-11 36,-1-1 0,1 1-1,-1 0 1,0-1 0,0 0-1,0 1 1,0-1 0,-1 0 0,1 0-1,0 0 1,-1 0 0,0 0-1,1-1 1,-4 2 0,-9 7 108,6-3-33,0-1 1,0-1-1,-1 0 1,-16 6-1,-12 8 212,25-19-279,13 0-61,-1-1 0,1 1 0,0 0 0,0 0 0,0 0 0,0 0 0,-1 0 0,1 0 0,0 0 0,0-1 0,0 1 0,0 0 0,0 0 0,0 0 0,0 0 0,-1 0 0,1-1 0,0 1 0,0 0 0,0 0 0,0 0 0,0-1 0,0 1 0,0 0 0,0 0 0,0 0 0,0 0 0,0-1 0,0 1 0,0 0 0,0 0 0,0 0 0,0-1 0,0 1 1,0 0-1,0 0 0,0 0 0,0 0 0,1-1 0,-1 1 0,0 0 0,0 0 0,0 0 0,0 0 0,0 0 0,0-1 0,1 1 0,-1 0 0,0 0 0,0 0 0,0 0 0,0 0 0,0 0 0,1 0 0,-1 0 0,0-1 0,0 1 0,0 0 0,1 0 0,-1 0 0,0 0 0,0 0 0,1 0 0,21-19-6665</inkml:trace>
  <inkml:trace contextRef="#ctx0" brushRef="#br0" timeOffset="2533.48">467 615 812,'0'-5'1732,"0"5"-1607,0-1 1,0 1-1,-1-1 0,1 1 1,0 0-1,0-1 0,0 1 1,0-1-1,0 1 0,0-1 1,0 1-1,0 0 1,0-1-1,0 1 0,0-1 1,0 1-1,0-1 0,0 1 1,1 0-1,-1-1 0,0 1 1,0-1-1,0 1 0,1 0 1,-1-1-1,0 1 0,0 0 1,1-1-1,-1 1 1,0 0-1,1-1 0,-1 1 1,0 0-1,1 0 0,-1 0 1,1-1-1,0 1-11,3 16 600,-2-1-1,3 33 1,-10 27-437,4-50-266,0 0 0,-2 0-1,-1-1 1,-9 34 0,12-53-15,0 1 0,1 0 1,-1 0-1,1-1 1,1 10-1,0 7 11,-1-21-11,1 2-20,-1-3 23,0 0 0,0-1 0,1 1 0,-1 0 0,0 0 0,0 0 0,0 0 0,0 0 0,0 0 0,0 0 0,0 0 0,0 0 0,0-1 0,0 1 0,1 0 0,-1 0 0,0 0 0,0 0 0,0 0-1,0 0 1,0 0 0,0 0 0,1 0 0,-1 0 0,0 0 0,0 0 0,0 0 0,0 0 0,0 0 0,0 0 0,1 0 0,-1 0 0,0 0 0,0 0 0,0 0 0,0 0 0,0 0 0,0 0 0,0 0 0,1 0 0,-1 0 0,0 1 0,0-1 0,0 0 0,0 0 0,0 0 0,0 0-1,0 0 1,0 0 0,0 0 0,1 0 0,-1 1 0,0-1 0,0 0 0,43-56-6317,-37 49 4728</inkml:trace>
  <inkml:trace contextRef="#ctx0" brushRef="#br0" timeOffset="2874.86">651 745 1760,'1'3'3681,"3"31"-3665,1-23 272,1-12-4405</inkml:trace>
  <inkml:trace contextRef="#ctx0" brushRef="#br0" timeOffset="3434.8">885 633 192,'1'-1'286,"0"0"-1,1 0 1,-1 0 0,0 0 0,0 0-1,0-1 1,0 1 0,0 0 0,-1 0-1,1-1 1,0 1 0,-1 0-1,2-3 1,-2 2-204,1 1 0,-1 0 0,1-1 0,0 1 0,-1 0-1,1-1 1,0 1 0,0 0 0,0 0 0,0 0 0,0 0 0,0 0 0,2-1-1,1 0 36,0 2 0,1-1 0,-1 0-1,0 1 1,0 0 0,1 0 0,-1 0 0,0 0-1,1 1 1,-1 0 0,0-1 0,0 2-1,0-1 1,0 0 0,5 3 0,9 2-105,-10-4-5,3 0-13,-1 1 1,0 0 0,0 0 0,0 1 0,0 1 0,-1 0 0,0 0-1,9 7 1,-18-12 25,1 1 0,-1 0 0,0 0-1,0 0 1,0 0 0,0 0 0,0 0-1,0 0 1,-1 0 0,1 0 0,0 0-1,0-1 1,-1 1 0,1 0 0,0 0-1,-1 0 1,1 0 0,-1-1 0,1 1 0,-1 0-1,1 0 1,-1-1 0,0 1 0,1 0-1,-1-1 1,0 1 0,-1 0 0,-19 17 613,8-10-408,1 1 1,1 0-1,-16 15 0,-1 1 20,19-16-155,1-1 1,-1 1 0,1 1 0,1-1-1,-12 21 1,18-28-90,0 0 0,1 0 0,-1 0 0,1 0 0,0 0 0,0 0 0,-1 0-1,1 0 1,0 0 0,1 0 0,-1 0 0,0 0 0,1 0 0,-1 0 0,1 0 0,-1 0-1,1 0 1,0 0 0,0 0 0,0 0 0,0 0 0,0 0 0,1-1 0,-1 1 0,0-1 0,1 1-1,-1-1 1,1 1 0,0-1 0,-1 0 0,3 2 0,1-1-2,-1 0 1,0 0 0,1-1-1,0 1 1,-1-1-1,1 0 1,0 0-1,0-1 1,-1 1 0,10-1-1,48-10 90,-51 8-109,-1 0 1,0 0-1,0 1 1,1 0-1,-1 1 1,19 1-1,4 3-87,-38 2-1688</inkml:trace>
  <inkml:trace contextRef="#ctx0" brushRef="#br0" timeOffset="4246.15">328 1125 188,'0'0'2969,"27"-10"640,62 11-1592,134-4-1528,-150 0-456,89 8-1,-12 1 13,-114-7-27,67-13-1,-69 7-49,68-2 0,-66 8 60,-23 0-13,0 1 0,1 0 1,-1 1-1,0 0 0,19 5 1,-16-1-150,-11-2-1,-10-1-18,-28-12-6797,22 7 4897</inkml:trace>
  <inkml:trace contextRef="#ctx0" brushRef="#br0" timeOffset="4923.16">48 709 340,'-3'-6'2513,"3"6"-2451,0 0 0,-1 0 1,1 0-1,0-1 0,0 1 1,-1 0-1,1 0 1,0 0-1,0-1 0,0 1 1,-1 0-1,1 0 0,0 0 1,0-1-1,0 1 0,0 0 1,0 0-1,-1-1 1,1 1-1,0 0 0,0-1 1,0 1-1,0 0 0,0 0 1,0-1-1,0 1 0,0 0 1,0-1-1,0 1 1,0 0-1,0 0 0,0-1 1,0 1-1,0 0 0,0-1 1,1 1-1,-1 0 1,0 0-1,0-1 0,0 1 1,0 0-1,1 0 0,-1-1 1,0 1-1,0 0 0,0 0 1,1 0-1,-1-1 1,0 1-1,0 0 0,1 0 1,-1 0-1,0 0 0,0 0 1,1 0-1,-1-1 0,0 1 1,0 0-1,1 0 1,-1 0-1,1 0 92,31 13 1035,-10 7-987,-18-18-186,0 1 1,-1-1 0,0 1 0,1 0-1,-1 0 1,0 1 0,3 3-1,55 75 29,-39-49-56,13 25-9,-34-56-17,4 11-333,-4-13 360,-1 0 1,0 0-1,0 0 1,0 0 0,0 0-1,0 0 1,0 0-1,0 0 1,0-1 0,0 1-1,0 0 1,1 0 0,-1 0-1,0 0 1,0 0-1,0 0 1,0 0 0,0 0-1,0 0 1,0 0-1,0 0 1,0 0 0,1 0-1,-1 0 1,0 0 0,0 1-1,0-1 1,0 0-1,0 0 1,0 0 0,0 0-1,0 0 1,0 0 0,0 0-1,0 0 1,1 0-1,-1 0 1,0 0 0,0 0-1,0 0 1,0 0-1,0 1 1,0-1 0,11-23-5755,-11 17 4219</inkml:trace>
  <inkml:trace contextRef="#ctx0" brushRef="#br0" timeOffset="5267.98">277 687 1224,'-12'-4'3438,"1"13"-3049,1 0 0,1 1 0,0 0 1,0 0-1,-11 19 0,6-10-49,-159 190 396,172-208-738,0 0 1,0 0-1,1-1 1,-1 1-1,0 0 1,0 0-1,1 0 1,-1 0-1,1 0 1,-1 0-1,1 0 1,0 0 0,-1 0-1,1 0 1,0 0-1,-1 0 1,1 0-1,0 0 1,0 0-1,0 1 1,0-1-1,0 0 1,0 0-1,1 2 1,0-3-26,-1 1-1,1-1 1,0 1 0,-1-1 0,1 0 0,0 0 0,0 1-1,-1-1 1,1 0 0,0 0 0,0 0 0,-1 0 0,1 0-1,0 0 1,0 0 0,0 0 0,-1 0 0,1 0-1,0 0 1,0 0 0,-1-1 0,1 1 0,0 0 0,0 0-1,-1-1 1,1 1 0,0-1 0,-1 1 0,1-1 0,-1 1-1,1-1 1,0 1 0,-1-1 0,1-1 0,54-29-4043,-38 18 2175</inkml:trace>
  <inkml:trace contextRef="#ctx0" brushRef="#br0" timeOffset="7519.82">528 1220 1020,'-1'0'429,"0"0"0,0 0 0,0 1 0,0-1 0,0 0 0,0 1 0,0-1 0,0 1 0,0-1 0,0 1 0,0-1 0,0 1 0,1 0 0,-1 0 0,-1 0 0,-22 35 2631,-8 35-1728,21-8-667,5 4-513,5-61-145,1 1 0,-1-1 0,1 1 1,0-1-1,0 1 0,1-1 0,1 8 1,2 21 164,-3-29-147,0 1 0,0-1-1,1 1 1,0-1 0,0 0 0,0 0 0,1 0 0,0 0 0,0 0 0,1-1 0,0 1 0,7 8 0,-7-10-24,1-1 0,0 0 0,-1 0 0,1-1 0,0 1 0,0-1 0,0 0 0,1 0 0,-1-1 0,0 1 0,1-1 0,-1 0 0,1-1 0,-1 1 0,1-1 0,0 0 0,5-2 0,-2 1 12,0-1 1,-1 0-1,1 0 0,-1-1 1,1-1-1,-1 1 0,0-1 0,0 0 1,13-11-1,-15 11 5,0-1 0,0 0 0,-1 0 0,0-1 0,0 1 0,0-1 0,-1 0 1,5-8-1,-8 12-21,0-1 1,1 1 0,-1-1-1,0 1 1,0-1-1,-1 1 1,1-1 0,-1 0-1,1 1 1,-1-1 0,0 0-1,0 0 1,0 1-1,0-1 1,0 0 0,-1 0-1,1 1 1,-1-1 0,-1-3-1,2 4 5,-1 1 0,1-1 0,-1 1 0,1 0 0,0-1 0,0 1 0,-1-1 0,1 1 0,0-1 0,0 1 0,1-1 0,-1-1 0,0 2-1,1 1 0,-1-1 0,0 0 0,0 0 0,0 1-1,0-1 1,1 0 0,-1 0 0,0 1 0,0-1 0,0 0 0,-1 0 0,1 1 0,0-1 0,0 0 0,0 0 0,-1 1 0,1-1 0,0 0 0,0 1 0,-1-1 0,1 0 0,-1 1 0,1-1 0,-1 1 0,1-1 0,-1 1 0,1-1 0,-1 1 0,1-1-1,-1 1 1,0-1 0,1 1 0,-1-1 0,-1 1 0,0-1-1,-3 0-11,0-1 0,-1 1 0,0 0 0,1 0 0,-11 1 0,12 0-7,1 0 1,0 0 0,-1 1 0,1 0 0,0-1-1,0 1 1,-1 0 0,1 0 0,0 1 0,0-1-1,0 1 1,1 0 0,-1-1 0,-4 5 0,-1 1 10,1 0 0,1 1 1,-11 14-1,14-17 21,0 0 0,1 0 0,-1 0 0,1 1 1,0-1-1,1 1 0,-1-1 0,1 1 0,0 0 0,0 6 1,1-10-110,0 0 1,0 0-1,0 0 1,0 1-1,0-1 1,1 0-1,-1 0 1,1 0 0,0 0-1,0 0 1,-1 0-1,1 0 1,2 2-1,-2-3-142,0 0-1,0 0 0,0 0 0,0 0 0,0 0 1,1 0-1,-1 0 0,0-1 0,1 1 0,-1 0 0,0-1 1,1 1-1,-1-1 0,1 1 0,-1-1 0,1 0 1,-1 0-1,1 1 0,-1-1 0,3-1 0,19-8-4259,-13 6 2849</inkml:trace>
  <inkml:trace contextRef="#ctx0" brushRef="#br0" timeOffset="8074.21">1030 1264 392,'-10'-3'4214,"-9"0"-3030,17 5-1123,0 1-1,0-1 1,0 1 0,0 0 0,0-1-1,1 1 1,-3 6 0,-11 17 852,8-20-805,1 1 0,0 1 0,1-1 0,0 1 0,0 0 0,1 0 0,0 0 0,0 0 0,1 1 0,0 0 0,0-1 0,1 1 0,0 0 0,1 1 0,0-1 0,0 0 0,1 10 1,0-15-108,1-1 1,-1 1 0,1-1 0,0 1 0,0-1 0,0 1 0,0-1 0,0 0 0,1 1 0,0-1 0,-1 0 0,1 0-1,1 0 1,-1 0 0,0-1 0,0 1 0,1-1 0,0 1 0,-1-1 0,1 0 0,0 0 0,0 0 0,0 0 0,1 0 0,4 1-1,-2 0 0,1-1-1,0 0 0,0 0 0,-1 0 0,1-1 0,1 0 1,-1-1-1,0 1 0,0-1 0,0-1 0,14-1 1,-7-2-8,3 1-10,0-1 0,25-10 0,-37 11 15,0 1 0,0 0 0,-1-1 0,1 0-1,-1 0 1,1-1 0,-1 1 0,0-1 0,-1 0 0,1 0-1,-1 0 1,6-8 0,-7 8 5,0-1 0,1 1 0,-1-1 0,-1 1 0,1-1 0,-1 0 0,0 0 0,0 0 0,0 0-1,-1 0 1,1 0 0,-1 0 0,0 0 0,-2-6 0,1 2 0,-2 1 1,1 0-1,-1 0 0,0 0 1,-1 0-1,0 0 1,-9-14-1,6 12 7,-21-30 56,27 38-72,-1 0 0,1 0 1,-1 1-1,0-1 1,1 1-1,-1-1 0,0 1 1,0 0-1,0 0 1,0-1-1,0 1 0,0 1 1,0-1-1,0 0 1,-1 0-1,-3 0 1,4 2-127,-1 0 0,1 0 1,-1 0-1,1 0 1,0 1-1,0-1 1,-1 1-1,1-1 1,0 1-1,0 0 0,0 0 1,1 0-1,-1 0 1,0 0-1,1 0 1,0 0-1,-1 0 1,1 1-1,-1 2 0,-4 5-1035,-1 5-1682,2-8 1045</inkml:trace>
  <inkml:trace contextRef="#ctx0" brushRef="#br0" timeOffset="10070.94">277 1570 1736,'1'-3'5157,"2"-4"-4669,-4 7 531,-1 0-43,1 7-681,-5 18 31,6-24-326,0-1 0,0 0 1,0 0-1,0 1 0,0-1 0,0 0 1,0 0-1,0 1 0,1-1 1,-1 0-1,0 1 0,0-1 0,0 0 1,0 0-1,0 0 0,1 1 0,-1-1 1,0 0-1,0 0 0,0 0 0,1 1 1,-1-1-1,0 0 0,0 0 0,1 0 1,-1 0-1,0 0 0,0 1 1,1-1-1,-1 0 0,0 0 0,0 0 1,1 0-1,-1 0 0,0 0 0,1 0 1,-1 0-1,0 0 0,0 0 0,1 0 1,-1 0-1,0 0 0,1 0 0,-1-1 1,0 1-1,0 0 0,1 0 0,-1 0 1,0 0-1,0 0 0,0 0 1,1-1-1,-1 1 0,0 0 0,0 0 1,0 0-1,1-1 0,-1 1 0,0 0 1,0 0-1,0-1 0,0 1 0,21-18 18,-21 16-18,1 1 0,0 0 0,0-1 0,-1 1 0,1 0 0,-1-1 0,1 1 1,-1-1-1,1 1 0,-1-1 0,0 1 0,0-1 0,0 1 0,0-1 0,0 1 0,0-1 0,0 1 0,-1-1 0,1 1 1,0-1-1,-1 1 0,1-1 0,-1 1 0,-1-2 0,-2-7 12,-3-4 21,6 13-32,1 1-1,0 0 1,0 0-1,-1-1 1,1 1 0,0 0-1,-1 0 1,1 0-1,0 0 1,0 0-1,-1 0 1,1-1-1,0 1 1,-1 0-1,1 0 1,0 0-1,-1 0 1,1 0-1,0 0 1,-1 0-1,1 0 1,0 0 0,-1 1-1,1-1 1,0 0-1,-1 0 1,1 0-1,0 0 1,0 0-1,-1 0 1,1 1-1,0-1 1,-1 0-1,1 0 1,0 0-1,0 1 1,0-1-1,-1 0 1,1 0-1,0 1 1,0-1 0,0 0-1,-1 1 1,-3 3-3,1 0 0,-1 0 0,1 0 0,0 0 0,0 1 0,0-1 1,1 1-1,-1 0 0,1 0 0,0 0 0,1 0 0,-1 0 0,-1 11 1,3-15 0,0 0 0,0 0 0,0 0 0,0 0 1,0 0-1,0 0 0,0 0 0,1 0 1,-1 0-1,0 0 0,1 1 0,-1-1 0,0-1 1,1 1-1,-1 0 0,1 0 0,0 0 0,-1 0 1,1 0-1,0 0 0,0-1 0,-1 1 1,1 0-1,0 0 0,0-1 0,0 1 0,0-1 1,0 1-1,0-1 0,0 1 0,0-1 0,0 0 1,0 1-1,0-1 0,0 0 0,0 0 1,0 0-1,0 0 0,0 0 0,0 0 0,0 0 1,0 0-1,0 0 0,1 0 0,-1-1 0,0 1 1,0 0-1,0-1 0,1 0 0,2 0 1,-1 0-1,0-1 1,1 1-1,-1-1 1,0 0-1,0 0 1,0 0-1,0 0 0,-1 0 1,1-1-1,-1 1 1,1-1-1,-1 1 1,3-5-1,0-3 0,-4 9 2,-1 1 0,1-1 0,0 0 0,-1 0 0,1 0 0,-1 0-1,1 0 1,-1-1 0,0 1 0,1 0 0,-1 0 0,0 0 0,0 0 0,0 0 0,0 0 0,0 0-1,0-1 1,0 1 0,0 0 0,0 0 0,0 0 0,-1 0 0,1 0 0,-1 0 0,1 0-1,0 0 1,-2-1 0,-11-27-27,13 28 26,0 1 0,0 0 0,-1 0 1,1-1-1,0 1 0,-1 0 0,1-1 1,0 1-1,-1 0 0,1 0 0,0 0 1,-1 0-1,1-1 0,-1 1 0,1 0 1,0 0-1,-1 0 0,1 0 0,-1 0 1,1 0-1,-1 0 0,1 0 0,0 0 1,-1 0-1,1 0 0,-1 0 0,1 0 1,0 0-1,-1 0 0,0 1 0,-3-1 4,3 0-5,0 0 0,-1 0 0,1 0 0,0 1 1,0-1-1,0 0 0,0 0 0,0 1 0,0-1 0,0 1 0,0-1 0,0 1 1,1-1-1,-1 1 0,0 0 0,0-1 0,0 1 0,1 0 0,-1 0 0,0-1 1,1 1-1,-1 0 0,0 0 0,1 0 0,-1 0 0,1 0 0,-1 2 0,-2 1-2,1-2 2,1 0 1,-1 0-1,1 0 1,0 1-1,0-1 1,0 0-1,0 0 1,0 1-1,1-1 1,-1 1-1,0 3 1,1-5 0,0 1-1,-1-1 1,1 0 0,0 1 0,0-1-1,0 0 1,0 1 0,0-1 0,0 0-1,0 1 1,1-1 0,-1 0 0,0 1-1,1-1 1,-1 0 0,1 0-1,0 0 1,-1 1 0,1-1 0,0 0-1,-1 0 1,3 2 0,-2-3 1,1 0 1,-1 0-1,0 0 0,1 0 1,-1 0-1,0 0 1,0 0-1,1-1 0,-1 1 1,0 0-1,1-1 1,-1 1-1,0-1 0,0 1 1,0-1-1,0 0 1,0 0-1,1 1 0,-1-1 1,0 0-1,-1 0 1,1 0-1,0 0 0,0 0 1,1-2-1,0 1 2,0 0 0,0-1 0,0 1 0,-1-1 0,1 1 0,-1-1 0,0 1 0,1-1-1,-1 0 1,0 0 0,0-4 0,0 0-6,-1 5 3,0 0 0,0 1 1,0-1-1,0 0 0,0 0 0,0 1 0,-1-1 0,1 0 0,0 1 0,-1-1 1,0 1-1,1-1 0,-1 0 0,0 1 0,0-1 0,1 1 0,-1 0 0,0-1 0,-2-1 1,-3-2-19,6 5-15,-1 0-1,1 0 1,-1 0 0,0 0-1,1 0 1,-1 1-1,1-1 1,-1 0 0,1 0-1,-1 1 1,0-1 0,1 0-1,-1 1 1,1-1-1,0 1 1,-1-1 0,1 1-1,-1-1 1,1 1-1,0-1 1,-1 1 0,1-1-1,0 1 1,-1-1-1,1 1 1,0-1 0,0 1-1,0 0 1,-1-1-1,1 1 1,0 0 0,0-1-1,0 1 1,0-1-1,0 1 1,0 0 0,0-1-1,0 1 1,1 0-1,-1-1 1,0 1 0,0-1-1,0 1 1,1-1 0,-1 2-1,7 4-1346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3T19:44:48.54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91 1620,'26'-28'4221,"-22"23"-4181,1 1-1,-1 0 1,1 1 0,0-1 0,0 1 0,0 0-1,0 0 1,1 1 0,-1-1 0,1 1 0,0 1-1,-1-1 1,9-1 0,17-5 195,-25 6-216,0 0 0,1 0 0,-1 1 0,1 0 0,13-1 0,-19 2-5,-1 0-1,4 0-10,12 1 49,-12-1-550,0 0 1,0 1-1,0-1 1,0-1-1,0 1 0,0 0 1,0-1-1,0 0 0,6-2 1,-9 1-1084</inkml:trace>
  <inkml:trace contextRef="#ctx0" brushRef="#br0" timeOffset="377.03">72 309 1368,'8'-3'3218,"8"-4"-2555,-9 5-623,0 0-1,0 0 1,0 0-1,1 1 1,-1 1-1,0-1 1,1 1-1,-1 0 1,0 0-1,1 1 1,8 2-1,27 1-38,62 5-3253,-94-9 1916</inkml:trace>
  <inkml:trace contextRef="#ctx0" brushRef="#br0" timeOffset="796.66">642 89 1472,'0'0'1347,"-17"7"1578,20 42-2106,2 0 0,21 90-1,-11-69-669,-8-41-117,-4-16-110,0 0 1,-1 0-1,1 20 0,13-49-4948,-15 7 3558</inkml:trace>
  <inkml:trace contextRef="#ctx0" brushRef="#br0" timeOffset="1157.83">870 58 2156,'-1'-5'2205,"1"-5"-674,0 10-1529,1 0 0,-1-1 0,0 1-1,1 0 1,-1 0 0,1 0 0,-1 0 0,0 0 0,1 0 0,-1 0-1,1 0 1,-1 0 0,1 0 0,-1 0 0,0 0 0,1 0-1,-1 0 1,1 0 0,-1 0 0,0 0 0,1 1 0,-1-1-1,1 0 1,-1 0 0,0 0 0,1 1 0,-1-1 0,0 0 0,1 0-1,0 1 1,4 3 91,1 0 1,-1 1-1,1-1 0,-1 1 1,-1 0-1,1 0 0,-1 0 0,0 1 1,0 0-1,0-1 0,-1 1 1,0 1-1,0-1 0,4 12 0,0 8 370,0 2-1,4 36 0,-5-25-210,-2-10-111,-2-1 1,-1 34-1,-1-42-136,-6 23-104,6-43 32,17-6-5023,-12 3 3732,1-3-252</inkml:trace>
  <inkml:trace contextRef="#ctx0" brushRef="#br0" timeOffset="1503.89">1144 337 1168,'-4'-1'3761,"-3"0"-2569,7 44-1146,0-43-46,0 0 0,1 1 0,-1-1 0,1 0-1,-1 1 1,0-1 0,1 0 0,-1 0 0,1 1 0,-1-1-1,1 0 1,-1 0 0,1 0 0,-1 0 0,1 1 0,-1-1-1,1 0 1,-1 0 0,1 0 0,-1 0 0,1 0 0,-1 0-1,1-1 1,-1 1 0,1 0 0,-1 0 0,1 0 0,-1 0-1,1-1 1,-1 1 0,1 0 0,-1 0 0,1-1 0,-1 1-1,1 0 1,0-1 0,0 1 0,0 0 0,0-1 0,0 1 0,0-1-1,0 1 1,0-1 0,0 1 0,-1-1 0,1 0 0,0 1 0,0-1-1,-1 0 1,1 0 0,0 1 0,-1-1 0,1 0 0,0-1 0,2-12-9,-3 13 9,1 0 1,-1 0 0,1-1-1,-1 1 1,0 0 0,1-1-1,-1 1 1,0 0 0,0-1-1,0 1 1,0 0-1,0-1 1,0 1 0,-1 0-1,1-1 1,0 1 0,-1 0-1,1-1 1,-1 1 0,1 0-1,-2-2 1,0-1-46,-5-4 248,7 8-200,0 0 0,0 0 0,-1 0 0,1 0 0,0 0 0,0 0 0,0 0 0,-1 0 0,1 0 0,0 0-1,0 1 1,0-1 0,-1 0 0,1 0 0,0 0 0,0 0 0,0 1 0,0-1 0,-1 0 0,1 0 0,0 0 0,0 1 0,0-1 0,0 0 0,0 0 0,0 1 0,0-1 0,0 0 0,0 0 0,0 0 0,0 1 0,0-1 0,0 0 0,0 0-1,0 1 1,0-1 0,0 0 0,0 0 0,0 1 0,0-1 0,0 0 0,0 0 0,0 0 0,0 1 0,0-1 0,1 0 0,-1 1 0,0 7-15,-1-6 1,1 0 0,0 0 0,0-1 0,0 1 0,0 0 0,0 0 0,1 0 0,-1 0 0,0-1 0,1 1 0,-1 0 0,1 0 0,0-1 0,1 3 0,4 5-794,-6-8 710,0 0 0,1-1 0,-1 1 0,0-1 0,1 1-1,-1-1 1,0 1 0,1-1 0,-1 0 0,1 1 0,-1-1-1,1 1 1,-1-1 0,1 0 0,-1 1 0,1-1 0,-1 0-1,1 0 1,-1 1 0,1-1 0,-1 0 0,1 0 0,0 0-1,-1 0 1,1 0 0,-1 0 0,1 0 0,0 0 0,-1 0-1,2 0 1,4-2-1461</inkml:trace>
  <inkml:trace contextRef="#ctx0" brushRef="#br0" timeOffset="2028.76">1552 4 600,'0'-1'88,"0"1"0,0 0 0,0 0-1,0 0 1,0 0 0,0-1 0,0 1 0,0 0-1,-1 0 1,1 0 0,0 0 0,0-1 0,0 1 0,0 0-1,0 0 1,-1 0 0,1 0 0,0 0 0,0 0 0,0 0-1,0-1 1,0 1 0,-1 0 0,1 0 0,0 0-1,0 0 1,0 0 0,-1 0 0,1 0 0,0 0 0,0 0-1,0 0 1,-1 0 0,1 0 0,0 0 0,0 0 0,0 0-1,0 0 1,-1 0 0,1 0 0,0 1 0,0-1-1,0 0 1,0 0 0,-1 0 0,1 0 0,0 0 0,0 0-1,0 0 1,0 1 0,0-1 0,-1 0 0,1 0 0,0 0-1,0 0 1,0 0 0,0 1 0,-1-1-50,0 1 0,1 0 1,-1-1-1,1 1 0,-1-1 1,0 1-1,1 0 0,-1-1 1,1 1-1,0 0 0,-1 0 1,1-1-1,-1 1 0,1 0 1,0 0-1,-1 1 0,-10 55 1788,10-30-1605,-2-1 1,-1 1 0,-1-1-1,-1 1 1,-13 34 0,15-40-157,5-21-65,-1 1 0,0-1 0,0 1 0,0-1-1,0 1 1,0-1 0,1 1 0,-1-1 0,0 0 0,0 1 0,0-1 0,1 1-1,-1-1 1,0 0 0,1 1 0,-1-1 0,0 0 0,1 0 0,-1 1 0,1-1-1,-1 0 1,0 0 0,1 1 0,0-1 0,2 1-7,0-1 0,1 0 0,-1 0 0,0 0 0,1 0 0,-1-1 0,0 1 0,5-2 0,9-1 13,61-13 8,-66 14-14,0 0 0,-1 1 0,1 1 0,0-1 0,0 2 1,0 0-1,17 3 0,-19 0 304,-9-4-562,1 1 0,-1 0-1,0-1 1,0 1 0,0-1 0,1 0-1,-1 1 1,0-1 0,1 0 0,-1 0-1,0 1 1,1-1 0,-1 0-1,0 0 1,0-1 0,1 1 0,-1 0-1,0 0 1,1-1 0,-1 1-1,0 0 1,0-1 0,1 1 0,0-2-1,-1-1-1293</inkml:trace>
  <inkml:trace contextRef="#ctx0" brushRef="#br0" timeOffset="2372.69">1763 45 1280,'0'0'107,"0"0"0,-1 0 0,1 0 0,0 0-1,0 0 1,-1 0 0,1 0 0,0 0 0,0 0 0,-1 0 0,1 0-1,0 0 1,0 0 0,-1 0 0,1 0 0,0 0 0,0 0 0,-1 0 0,1 0-1,0 0 1,0 0 0,-1 0 0,1 0 0,0 0 0,0 1 0,-1-1-1,1 0 1,0 0 0,0 0 0,0 1 0,-1-1 0,1 0 0,0 0-1,0 0 1,0 1 0,0-1 0,0 0 0,-1 0 0,1 1 0,0-1 0,0 0-1,0 0 1,0 1 0,0-1 0,0 0 0,0 0 0,0 1 0,-2 23 1237,7 22-789,40 155 450,-40-182-987,3 36 1,-7-41-124,1 0 1,1 0 0,0 0 0,8 22-1,-10-23-1000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3T19:44:43.79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43 48 388,'0'-2'2873,"-2"-6"-2220,3 8-595,-1-1 1,0 1-1,0 0 1,0 0-1,0 0 1,0-1-1,0 1 1,0 0 0,0 0-1,1 0 1,-1-1-1,0 1 1,0 0-1,0 0 1,0-1-1,0 1 1,0 0-1,0 0 1,0 0-1,0-1 1,0 1 0,0 0-1,-1 0 1,1-1-1,0 1 1,0 0-1,0 0 1,0 0-1,0-1 1,0 1-1,0 0 1,-1 0-1,1 0 1,0-1 0,0 1-1,0 0 1,0 0-1,-1 0 1,1 0-1,0 0 1,0-1-1,0 1 1,-1 0-1,1 0 1,0 0-1,0 0 1,-1 0 0,1 0-1,0 0 1,-2 1-25,0-1 1,0 1 0,0 0 0,0 0 0,1 0-1,-1 0 1,0 0 0,1 0 0,-1 0 0,1 1-1,-3 2 1,-12 9-60,9-8 31,1 1 1,1 0-1,-1 0 1,1 0-1,0 0 1,1 1-1,-1 0 1,-3 8-1,4-7 16,-10 25-32,12-28 19,0 0 0,0 0 0,0 0-1,0-1 1,-1 1 0,-4 6 0,6-9-5,0 0 0,-1 1 0,1-1 0,0 0 0,1 1 0,-1-1-1,0 1 1,1 0 0,-1-1 0,1 1 0,0-1 0,0 4 0,2 41 20,-1-22 254,0-19-256,0 0-1,1-1 1,-1 1-1,2 0 1,-1-1 0,0 1-1,1-1 1,0 0-1,0 0 1,1 0 0,-1 0-1,1 0 1,0-1-1,9 8 1,0 2-28,1-1 12,-13-12-5,1 0 1,-1 1 0,1-1 0,-1 0-1,0 1 1,1-1 0,-1 1 0,0-1-1,0 1 1,0-1 0,0 1-1,0 0 1,-1 0 0,1-1 0,1 5-1,-2-5-1,1 0 0,0 1 0,0-1-1,0 1 1,0-1 0,1 0-1,-1 0 1,0 0 0,0 1 0,1-1-1,-1-1 1,1 1 0,-1 0 0,1 0-1,1 0 1,26 12 94,-5-4-57,-21-7-14,1-1 0,0 1 0,0 0 0,0-1 0,0 0 0,1 0 0,-1 0 1,0-1-1,0 1 0,1-1 0,-1 0 0,0 0 0,0-1 0,1 1 0,-1-1 0,0 0 0,0 0 0,0 0 0,6-3 0,7-5 16,-12 7-35,-1 0 0,0 0 0,0-1 0,0 1 0,0-1 0,0 0 0,0-1 1,-1 1-1,4-4 0,-3 2 1,0 1 1,0-1-1,-1 0 1,0 0-1,1 0 1,-2 0 0,1-1-1,-1 1 1,3-9-1,6-28-13,-6 24-23,-4 17 40,-1 0 0,1 0-1,-1 0 1,1 0 0,-1 0 0,1 0-1,-1 0 1,0 0 0,0 0 0,0 0-1,1 0 1,-1-1 0,0 1 0,0 0-1,-1 0 1,1 0 0,0 0-1,0 0 1,0 0 0,-1 0 0,1 0-1,-1-2 1,-1 1 51,1-1-1,-1 0 1,1 1-1,0-1 1,0 0-1,0 0 1,-1-6-1,-6-13 27,-2 7-69,8 12-13,-1-1 1,0 1-1,1-1 0,0 0 1,0 0-1,0 1 1,0-1-1,1-1 0,-2-5 1,-14-28-45,6 0 74,11 36-34,-1 1 0,1-1 0,-1 0 0,0 1 0,0-1-1,1 0 1,-1 1 0,0-1 0,0 1 0,0 0 0,0-1 0,-1 1 0,1 0 0,0-1 0,-1 1 0,1 0 0,0 0 0,-4-1 0,-34-18-10,20 9 24,18 10-18,0 0 1,0 0-1,0 0 1,0 1-1,0-1 0,0 0 1,0 0-1,0 1 0,0-1 1,0 1-1,0-1 1,-1 1-1,1-1 0,0 1 1,0 0-1,-1 0 0,0 0 1,1 0-48,0 1-1,0-1 1,0 1-1,0-1 1,0 1 0,0 0-1,1 0 1,-1-1 0,0 1-1,0 0 1,1 0 0,-1 0-1,1 0 1,-1 0 0,1 0-1,-1 0 1,1 0 0,0 0-1,-1 0 1,1 0 0,0 0-1,0 0 1,0 0 0,0 0-1,0 0 1,0 1 0,0-1-1,0 0 1,0 0 0,0 0-1,1 0 1,0 1 0,-1 0-232,1 0 0,0 0 0,0 0 0,1 0 0,-1 0 1,0-1-1,0 1 0,1-1 0,-1 1 0,1-1 0,-1 1 1,1-1-1,0 0 0,0 1 0,0-1 0,-1 0 0,4 1 1,2 1-1362</inkml:trace>
  <inkml:trace contextRef="#ctx0" brushRef="#br0" timeOffset="722.52">545 399 964,'0'-1'165,"-1"0"0,1 1 1,-1-1-1,1 0 0,-1 0 0,1 0 0,-1 1 0,0-1 1,1 0-1,-1 0 0,0 1 0,1-1 0,-1 1 0,0-1 1,0 0-1,0 1 0,-1-1 0,1 1-138,0-1 0,0 1 0,0-1 0,0 0 0,0 1 0,0-1 0,1 0 0,-1 0 0,0 0 0,0 1 0,0-1 0,1 0 0,-1 0 0,1 0 0,-1 0 0,0 0 0,1 0 0,-1-2 0,-10-17 2141,-6 33-964,12 34-1080,4-42-113,1-4-11,0-1-1,0 1 1,0 0-1,-1-1 1,1 1-1,0-1 1,0 1-1,0-1 1,0 1-1,0-1 1,0 1-1,0-1 1,0 1-1,0-1 1,0 1-1,1 0 1,-1-1-1,0 1 1,0-1-1,0 1 1,1-1-1,-1 0 1,0 1-1,1-1 1,-1 1-1,0-1 1,1 1-1,-1-1 1,0 0-1,1 1 1,-1-1-1,1 1 1,0-1-11,16-29 18,-15 21-1,-1 8-6,-1 0 1,0 0-1,0 0 0,0-1 1,0 1-1,0 0 1,0 0-1,0 0 1,0-1-1,0 1 1,1 0-1,-1 0 0,0 0 1,0-1-1,0 1 1,0 0-1,0 0 1,0-1-1,0 1 0,-1 0 1,1 0-1,0 0 1,0-1-1,0 1 1,0 0-1,0 0 0,0 0 1,0 0-1,0-1 1,0 1-1,-1 0 1,1 0-1,0 0 0,0 0 1,0-1-1,0 1 1,0 0-1,-1 0 1,1 0-1,-3-7 7,3 6-6,0 0 0,0 1 0,0-1 1,-1 0-1,1 1 0,0-1 0,0 1 1,-1-1-1,1 0 0,0 1 0,-1-1 1,1 1-1,-1-1 0,1 1 0,0-1 0,-1 1 1,0-1-1,1 1 0,-1-1 0,0 0 1,0 1 6,1 0 1,0 0 0,-1 0-1,1 0 1,0 0-1,-1 0 1,1 0 0,0 0-1,-1 1 1,1-1 0,-1 0-1,1 0 1,0 0-1,0 0 1,-1 0 0,1 0-1,0 1 1,-1-1-1,1 0 1,0 0 0,-1 1-1,1-1 1,0 0 0,0 0-1,0 1 1,-1-1-1,1 0 1,0 1 0,0-1-1,0 0 1,0 1-1,-1-1 1,1 0 0,0 1-1,0-1 1,0 0-1,0 1 1,0-1 0,0 0-1,0 1 1,0-1 0,0 1-1,-2 21-134,2-22 63,0 1-1,0 0 1,0-1-1,1 1 0,-1-1 1,0 1-1,0 0 1,1-1-1,-1 1 0,0-1 1,1 1-1,-1-1 0,1 1 1,-1-1-1,1 0 1,-1 1-1,1-1 0,-1 1 1,1-1-1,-1 0 1,1 1-1,0-1 0,-1 0 1,1 0-1,-1 0 1,1 1-1,0-1 0,-1 0 1,1 0-1,-1 0 1,1 0-1,0 0 0,-1 0 1,1 0-1,0 0 0,-1-1 1,1 1-1,0 0 1,-1 0-1,1 0 0,-1-1 1,1 1-1,0-1 1,27-10-3244,-23 7 1935</inkml:trace>
  <inkml:trace contextRef="#ctx0" brushRef="#br0" timeOffset="1540.62">712 26 972,'1'-6'1719,"-1"5"-1623,0 1 1,0-1-1,1 0 1,-1 1-1,0-1 1,0 0-1,0 0 1,0 1-1,0-1 1,0 0-1,0 1 1,0-1-1,0 0 1,0 1-1,-1-1 1,1 0 0,0 1-1,0-1 1,-1 0-1,1 1 1,0-1-1,-1 0 1,1 1-1,0-1 1,-1 1-1,1-1 1,-1 1-1,0-1 1,0 1 324,-17 35 2253,15-29-2544,1 0-1,0 0 1,0 0 0,0 1 0,1-1 0,0 1-1,0 10 1,-5 25 128,4-34-197,1 0 1,1 0 0,-1 0-1,2 10 1,-4 29 205,2-40-245,1 0 0,-1-1 0,1 1-1,0 0 1,1 0 0,1 9 0,2 18 25,-4-25-36,1 0 0,0 0 0,0 0 0,1-1 1,1 1-1,-1 0 0,1-1 0,1 1 0,-1-1 0,2 0 0,-1 0 0,1 0 0,0-1 0,1 0 0,10 12 0,-12-16-10,1 1 0,-1-1 0,1 0 0,0-1 0,0 1 0,0-1 0,0 0 0,0 0-1,0-1 1,0 0 0,1 1 0,-1-2 0,0 1 0,1-1 0,-1 1 0,1-2 0,8 0 0,-2-1 1,0-1 0,0 0 0,0-1 1,-1 0-1,1-1 0,18-11 0,-28 15-5,0-1 1,0 1-1,0-1 0,0 0 0,0 0 1,0 0-1,-1 0 0,1 0 1,-1 0-1,1 0 0,-1 0 1,0 0-1,0-1 0,0 1 0,0-1 1,0 1-1,0-1 0,0-4 1,10-68 258,-5 15-348,-7 54 98,0 1-1,0-1 1,0 1 0,-1-1-1,0 1 1,-4-10-1,5 12-1,0 0 0,-1 1 0,1-1 0,0 1 0,-1-1 0,0 1 0,1 0 0,-1 0 0,0 0 0,0 0 0,-1 0 0,1 0 0,0 0 0,-5-2 0,4 4-9,1 0 1,-1 0-1,1 0 1,-1 0-1,1 0 1,-1 1-1,1 0 1,-1-1-1,1 1 1,-1 0-1,1 0 0,0 0 1,-1 0-1,1 1 1,0-1-1,0 1 1,0-1-1,0 1 1,0 0-1,0-1 0,1 1 1,-1 0-1,-1 3 1,-7 7 36,1 0-1,-11 19 1,19-29-42,-3 5-2,-1 0 0,1 0 0,1 1 0,-1 0-1,2-1 1,-1 1 0,1 0 0,0 0 0,0 0 0,0 13 0,2-20-40,0 0 0,0 0 1,0 0-1,0 0 0,0 0 0,0 0 1,0 0-1,0 0 0,1 0 1,-1 0-1,0 0 0,1 0 0,-1 0 1,1-1-1,-1 1 0,1 0 1,-1 0-1,1 0 0,0-1 0,-1 1 1,1 0-1,0-1 0,0 1 1,-1-1-1,1 1 0,0-1 0,0 1 1,0-1-1,0 1 0,0-1 1,0 0-1,-1 1 0,1-1 0,0 0 1,0 0-1,0 0 0,2 0 1,0 0-547,0 0 0,1 0 0,-1-1 1,0 1-1,0-1 0,0 0 0,1 0 0,-1 0 1,5-3-1,-1-2-1451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3T19:44:34.66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2 15 168,'-5'-2'4508,"-12"-5"-1064,19 7-3358,-1 0 0,1 0 0,-1 1 0,1-1 0,-1 1 0,1-1 0,-1 1 0,1 0 0,-1-1 0,0 1 0,1 0 0,-1 0 0,0 0 0,0 0 0,0 0 0,0 0-1,0 0 1,0 1 0,0-1 0,0 0 0,0 0 0,0 1 0,-1-1 0,1 1 0,0-1 0,-1 1 0,1-1 0,-1 1 0,0-1 0,0 1 0,1-1 0,-1 3 0,1 10 729,0 0 1,-2 27-1,0-18-194,0 23 421,0-12-699,2 0 1,5 34 0,-4-48-130,-1 0 1,-2 35 0,0-37-115,0 1 1,2-1-1,3 27 1,-1-25-69,-1 0 0,0 27 0,-2-46-43,11-14-4114,-11 8 3344,1 1 0,0-1 0,0 1 0,0-1 0,1 1-1,-1 0 1,1 0 0,3-6 0,3-8-1814,-2 3 513</inkml:trace>
  <inkml:trace contextRef="#ctx0" brushRef="#br0" timeOffset="719.79">251 115 1272,'0'-3'348,"0"-1"-1,1 1 1,-1-1-1,1 0 1,0 1-1,0 0 1,0-1-1,1 1 1,-1 0-1,1-1 1,0 1-1,0 0 1,0 0-1,0 0 1,5-4-1,-2 2-120,1 0-1,0 0 1,1 0-1,-1 1 1,1 0-1,0 0 1,10-4-1,-9 5-190,0 0-1,1 0 1,-1 1-1,1 0 1,-1 0-1,1 1 1,0 0-1,0 0 1,-1 1-1,1 1 1,0-1-1,0 1 1,-1 1-1,14 3 1,-16-3 27,0 0 0,0 1 0,0 0 0,0 0 0,-1 0 0,0 1 0,1-1 0,-1 1 0,-1 1 0,1-1 0,0 0 0,-1 1 0,0 0 0,0 0 0,-1 1 0,1-1 0,-1 1 0,0-1 0,-1 1 0,1 0 0,2 11 0,-3-2 195,0 0 0,-1 1 0,0-1 0,-1 0 0,-1 0 0,-1 0 1,0 0-1,-6 24 0,-1-8 49,-2 0 1,0-1 0,-17 30 0,24-54-304,0 0 0,0 0 0,0-1 0,-1 1 0,0-1 0,0 0 0,0 0 0,-12 7 0,16-11-6,-1 0 0,1 0 0,-1 0 0,1 0 0,-1 0 0,1 0 0,-1 0 0,0 0 0,0-1 0,1 1 0,-1-1 0,0 1 0,0-1 0,0 0 0,1 0 0,-1 0 0,0 0 0,0 0 0,0 0 0,1 0 0,-1-1 0,0 1 0,0 0 0,0-1 0,1 0 0,-1 1 0,0-1 1,1 0-1,-1 0 0,1 0 0,-1 0 0,1 0 0,-1 0 0,1-1 0,0 1 0,0 0 0,-1-1 0,1 1 0,-1-3 0,-2-2-10,1 0 0,1 0 0,-1 0 0,1 0 0,0-1 0,0 1 0,1-1 0,0 1 0,0-1 1,0 0-1,1-8 0,-1 2 2,1-8 6,1 19 3,0-3 3,0 0-1,0 1 0,1-1 1,0 0-1,0 0 0,0 1 0,0-1 1,1 1-1,0-1 0,0 1 1,0 0-1,0 0 0,1 1 1,-1-1-1,6-3 0,-5 3 1,1 1 1,0 1-1,-1-1 0,1 0 0,0 1 0,0 0 0,0 1 0,1-1 0,-1 1 1,0 0-1,1 0 0,-1 0 0,0 1 0,1 0 0,-1 0 0,1 0 0,-1 1 1,0 0-1,1 0 0,5 2 0,1 1 7,0 1 0,0 0 0,-1 1 0,1 0 0,-2 1 0,1 1 0,14 11 0,-19-14-11,-1 0 0,1 0-1,0 1 1,-1 0 0,0 0 0,-1 0 0,1 0-1,-1 1 1,-1-1 0,4 9 0,6 10 2,-11-23-3,0 1 0,-1 0 0,1-1 0,-1 1 0,0 0 0,1 0 0,-1 0-1,-1 0 1,2 7 0,1-4-348,7-10-4470,1-6 55,-7 5 4514,2-4-1436,-1 2-197</inkml:trace>
  <inkml:trace contextRef="#ctx0" brushRef="#br0" timeOffset="1170.01">860 218 104,'96'2'9913,"-25"3"-9542,86 16-1,-135-20-351,-21-1-17,0 0 1,-1 0 0,1 0-1,0 0 1,-1 0 0,1 0-1,-1 0 1,1 0 0,0 0 0,-1 0-1,1 0 1,0 0 0,-1-1-1,1 1 1,-1 0 0,1 0 0,-1-1-1,1 1 1,0 0 0,-1-1-1,1 1 1,-1-1 0,1 1 0,-1 0-1,0-1 1,1 1 0,-1-2-1,0 2 24,0 5 3,0-10-2112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3T19:53:38.86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5 32 696,'0'-1'226,"0"1"1,0-1-1,0 0 1,-1 1-1,1-1 0,0 0 1,-1 1-1,1-1 1,0 1-1,-1-1 0,1 1 1,-1-1-1,1 1 0,-1-1 1,1 1-1,-1-1 1,1 1-1,-1 0 0,1-1 1,-1 1-1,0 0 1,1-1-1,-1 1 0,0 0 1,1 0-1,-1 0 0,0 0 1,-1-1-1,3 1 279,1 0-182,21 15-2133,-22-14 1678,1-3 242,1-9 1213,-3 10-1271,0 0-1,0 1 1,0-1-1,-1 0 1,1 0-1,0 1 1,-1-1-1,1 0 1,0 0 0,-1 1-1,1-1 1,-1 1-1,1-1 1,-1 0-1,1 1 1,-1-1-1,1 1 1,-1-1-1,0 1 1,1-1 0,-2 0-1,-5-6-5353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3T19:49:19.47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811 85 1288,'-1'-5'8109,"1"5"-8072,0 0-1,-1 0 1,1 1 0,0-1 0,0 0 0,0 0 0,-1 0 0,1 1 0,0-1 0,0 0 0,0 0 0,0 1 0,-1-1 0,1 0 0,0 1 0,0-1 0,0 0 0,0 0 0,0 1 0,0-1 0,0 0-1,0 1 1,0-1 0,0 0 0,0 1 0,0-1 0,0 0 0,0 1 0,0-1 0,0 0 0,0 0 0,1 1 0,-1-1 0,0 0 0,0 0 0,0 1 0,0-1 0,0 0 0,1 0 0,-1 1-1,0-1 1,0 0 0,1 1 0,-12 33 1691,-5 1-1517,13-28-204,0 1-1,0-1 0,0 0 1,-1 0-1,-8 10 0,-26 46 109,33-54-316,14-8 339,-4-2-163,26-3 544,-26 3-530,1 0 0,-1 0 1,1 1-1,-1-1 0,1 1 1,10 1-1,2 1-13,-14-1 20,0-1 1,0 0-1,0 1 0,0 0 1,0 0-1,-1 0 1,1 0-1,7 4 0,-8-5 22,-3 0-18,0 0 0,0 0 0,0 0 0,0 0 0,1 0 0,-1 0-1,0 0 1,0 0 0,0 0 0,0 0 0,0 0 0,1 0 0,-1 0 0,0 0 0,0 0-1,0 1 1,0-1 0,1 0 0,-1 0 0,0 0 0,0 0 0,0 0 0,0 0 0,0 0 0,0 1-1,0-1 1,1 0 0,-1 0 0,0 0 0,0 0 0,0 0 0,0 1 0,0-1 0,0 0-1,0 0 1,0 0 0,0 0 0,0 1 0,0-1 0,0 0 0,0 0 0,0 0 0,0 0-1,0 1 1,0-1 0,0 0 0,0 0 0,0 0 0,0 0 0,0 0 0,0 1 0,0-1-1,0 0 1,-1 0 0,1 0-41,0 0-1,0 0 0,0 0 1,1 0-1,-1 0 0,0 0 1,0-1-1,0 1 0,0 0 1,0 0-1,0 0 0,0 0 0,0 0 1,0 0-1,0 0 0,0 0 1,1 0-1,-1 0 0,0 0 1,0 0-1,0 0 0,0-1 1,0 1-1,0 0 0,0 0 1,1 0-1,-1 0 0,0 0 1,0 0-1,0 0 0,0 0 1,0 0-1,0 0 0,0 0 1,1 1-1,-1-1 0,0 0 1,0 0-1,0 0 0,0 0 1,0 0-1,0 0 0,0 0 1,0 0-1,1 0 0,-1 0 1,0 0-1,0 0 0,0 0 1,0 0-1,0 1 0,0-1 1,2-9-8349,2 9 6907</inkml:trace>
  <inkml:trace contextRef="#ctx0" brushRef="#br0" timeOffset="459.32">989 104 460,'-12'3'5251,"8"3"-5021,-1 1-1,1-1 0,1 1 1,-1-1-1,1 1 1,0 0-1,0 1 0,1-1 1,0 0-1,1 1 1,-1-1-1,1 1 0,0 9 1,-4 44 661,-6 62-163,16-66-657,0-52-77,-4-4 8,-1 2 2,0-3 3,0-3-169,-1-2-704,1 0 1,0 1-1,1-1 1,-1 0-1,1 0 0,0 1 1,0-1-1,2-4 1,2 3-651</inkml:trace>
  <inkml:trace contextRef="#ctx0" brushRef="#br0" timeOffset="857.32">1034 310 1076,'-4'9'6040,"-3"7"-5552,-4 50 211,12-67-659,1 0-1,-1 0 1,0-1-1,1 1 1,-1 0-1,0-1 1,0 1-1,0-1 1,0 1-1,0-1 1,-1 0-1,1 1 1,0-1-1,-1 0 1,1 0-1,-1 0 1,1-3-1,-1-1 29,0 6-39,0 0 0,0 0 1,0 0-1,0-1 0,0 1 0,1 0 0,-1 0 1,0 0-1,0-1 0,0 1 0,0 0 0,0 0 1,0 0-1,0-1 0,0 1 0,0 0 0,0 0 1,0 0-1,0-1 0,-1 1 0,1 0 0,0 0 1,0 0-1,0 0 0,0-1 0,0 1 0,0 0 1,0 0-1,0 0 0,-1 0 0,1-1 0,0 1 1,0 0-1,0 0 0,0 0 0,-1 0 0,1 0 1,0 0-1,0 0 0,0 0 0,0-1 1,-1 1-1,1 0 0,0 0 0,0 0 0,0 0 1,-1 0-1,1 0 0,0 0 0,0 0 0,0 0 1,-1 0-1,1 0 0,-1 1-41,0 0 1,0 0-1,-1 0 1,1 0-1,0 0 1,1 0-1,-1 0 0,0 0 1,0 0-1,0 0 1,1 0-1,-1 1 1,0-1-1,1 0 1,-1 3-1,-2 1-8245,8-8 6556</inkml:trace>
  <inkml:trace contextRef="#ctx0" brushRef="#br0" timeOffset="2074.02">1437 128 616,'-7'-3'6461,"-18"8"-4252,1 0-937,-98 7 578,120-11-1853,-2 1 0,2-2 1,1 1 0,-1-1 0,1 1 0,0-1 0,-1 1 0,1 0 0,0 0 1,0 0-1,0 0 0,-1 0 0,1 0 0,0 0 0,0 0 0,0 0 0,0 0 0,1 1 0,-1-1 1,0 0-1,0 1 0,1-1 0,-1 0 0,1 1 0,-1-1 0,1 1 0,0-1 0,0 1 0,-1-1 1,1 1-1,0-1 0,0 1 0,1-1 0,-1 1 0,0-1 0,0 1 0,1-1 0,0 2 0,-1 11-5,0 66-33,12-68-10,-12-12 64,27-18-173,-14 10 157,-9 4 3,1 1-1,-1 0 1,1 1-1,-1-1 1,1 1 0,0 0-1,0 0 1,0 1-1,0-1 1,0 1 0,0 0-1,1 0 1,-1 1-1,0 0 1,10 0-1,-13 1-6,0 0-1,0 0 1,0 0-1,-1 1 1,1-1-1,0 0 1,0 1-1,-1 0 1,1-1-1,-1 1 1,0 0-1,1 0 1,-1-1-1,1 4 1,17 35 92,-14-27-142,-3-7 46,0 1 1,-1 0-1,0-1 0,0 1 1,-1 0-1,0 12 0,0-9 1,0-4 4,0-5 10,0 1 0,1-1 0,-1 0 0,0 1-1,0-1 1,0 0 0,0 1 0,-1-1 0,1 0-1,0 1 1,0-1 0,-1 0 0,1 0-1,-1 1 1,1-1 0,-1 0 0,0 0 0,1 0-1,-1 0 1,0 0 0,0 0 0,0 0 0,0 0-1,-1 2 1,-32 25 228,31-26-208,1 0-1,-1 0 1,0 0 0,0-1 0,0 1-1,-1-1 1,1 0 0,0 0 0,-1 0-1,1 0 1,0 0 0,-1-1 0,1 1-1,-1-1 1,1 0 0,0 0 0,-1-1-1,1 1 1,-1-1 0,1 1 0,-6-3 0,8 3-11,0-1-48,-1 1-1,1 0 0,0-1 1,-1 1-1,1-1 0,0 1 1,0-1-1,0 0 1,-1 1-1,1-1 0,0 0 1,0 0-1,0 0 0,-1-1 1,-1-6-3887,15-5-1770,-8 10 4179</inkml:trace>
  <inkml:trace contextRef="#ctx0" brushRef="#br0" timeOffset="2751.11">1654 161 192,'0'-1'127,"-1"0"0,1 1 1,0-1-1,0 1 0,0-1 0,0 1 0,0-1 0,-1 1 1,1-1-1,0 1 0,0-1 0,-1 1 0,1-1 1,0 1-1,-1-1 0,1 1 0,-1 0 0,1-1 0,-1 1 1,1-1-1,0 1 0,-1 0 0,1 0 0,-1-1 0,1 1 1,-1 0-1,0 0 0,1-1 0,-1 1 0,1 0 1,-1 0-1,1 0 0,-1 0 0,1 0 0,-1 0 0,0 0 1,1 0-1,-1 0 0,0 1 0,-1-1-75,1 0 0,0 0 0,-1 0 0,1 1 0,0-1 0,-1 1 0,1-1 0,0 1 1,0-1-1,-1 1 0,1 0 0,0 0 0,0-1 0,0 1 0,0 0 0,0 0 0,-1 2 0,-1 1 114,0 0 0,-1-1 0,1 1 0,0-1 1,-1 0-1,-6 5 0,6-6-11,0 1 0,0 0 0,1 0 0,-1 1 0,1-1-1,0 1 1,0-1 0,0 1 0,-3 7 0,-33 60 1210,35-61-1320,2-6-40,0 0 1,1-1-1,0 1 0,0 0 0,0 0 1,0-1-1,0 1 0,1 0 0,0 0 1,-1 0-1,1 0 0,1 0 0,-1 0 1,2 8-1,-1-8-3,1 1 1,-1-1-1,1 1 0,0-1 0,0 0 1,0 1-1,1-1 0,-1 0 1,1 0-1,0-1 0,0 1 1,1-1-1,-1 1 0,1-1 0,-1 0 1,1 0-1,8 4 0,-9-5-2,1 0 0,-1-1 0,1 1 0,-1-1 1,1 0-1,-1 0 0,1 0 0,0 0 0,0-1 0,-1 1 0,1-1 0,0 0 0,0 0 0,-1-1 0,1 1 0,0-1 0,0 1 0,-1-1 0,1-1 0,0 1 0,-1 0 0,0-1 0,1 1 0,-1-1 0,0 0 0,0 0 1,0-1-1,5-4 0,-4 4 1,0 0 1,-1-1-1,0 1 1,0-1-1,0 0 1,0 0-1,0 0 1,-1-1-1,1 1 1,-1-1-1,2-8 1,-1 3 125,-1-1 0,-1 1 0,0-1 0,0-16 0,-2 20-32,1 0 0,-1 0-1,0 1 1,-1-1 0,1 0 0,-1 1 0,-1 0 0,-4-10-1,3 12-130,0 1 0,-1 0-1,1 1 1,-1-1 0,1 1-1,-1-1 1,0 1 0,0 1-1,0-1 1,0 1-1,0 0 1,-10-1 0,12 3-673,-4 1-415</inkml:trace>
  <inkml:trace contextRef="#ctx0" brushRef="#br0" timeOffset="3456.93">1898 210 336,'-1'-1'265,"-1"0"0,1 0-1,0 0 1,0 0 0,0 0 0,0 0-1,0-1 1,0 1 0,0 0 0,0-1-1,0 1 1,1 0 0,-1-1 0,1 1-1,-1-1 1,1 1 0,-1-1 0,1 1-1,0-1 1,-1 0 0,1-1 0,0 2 118,-16 8 1446,10-4-1732,1 0 0,0 1-1,0 0 1,1 0 0,-1 0-1,1 1 1,0-1 0,0 1-1,0 0 1,1 0 0,-3 6-1,-3 6 410,2 0 0,-7 23-1,5-12-330,9-24-175,0 0 1,0 0-1,1 0 0,-1 0 1,1 0-1,0 0 0,0 0 0,1-1 1,-1 1-1,1 0 0,0-1 1,2 5-1,1-3 0,-1-1-1,0 1 1,1-1-1,0 0 1,-1-1-1,2 1 1,-1-1-1,0 0 1,1 0-1,-1-1 1,1 1-1,0-1 1,0-1-1,11 3 1,-5-2-2,1 0-1,-1-1 1,1 0 0,-1-1 0,1-1 0,13-1 0,-22 1 1,0 0 0,-1 1 0,1-1 0,0 0 0,-1-1 0,1 1 0,0-1 0,-1 1 0,0-1 0,1 0-1,-1-1 1,0 1 0,0 0 0,0-1 0,0 0 0,-1 1 0,1-1 0,-1 0 0,1-1 0,-1 1 0,0 0 0,3-7 0,3-12 58,-5 18-17,-2 0 0,1 0-1,0-1 1,-1 1 0,0-1 0,0 1 0,0-1 0,0-7-1,-1 4 30,0 1-1,-1 0 1,0-1 0,0 1-1,-1 0 1,0 0-1,0 0 1,-1 0-1,0 0 1,0 1-1,-5-8 1,6 11-66,0-1 0,-1 1 0,0 0 0,1 0 0,-1 0 0,0 1 0,0-1 0,-1 0 1,1 1-1,-1 0 0,1 0 0,-1 0 0,0 1 0,1-1 0,-1 1 0,0-1 0,0 1 0,0 1 0,0-1 0,0 0 0,-6 1 0,-12-1-252,-34 3-1974,52-2 1441,0 1 1,0 0-1,0 0 0,0 0 0,0 0 1,-6 3-1,6 1-1048,3-1-216</inkml:trace>
  <inkml:trace contextRef="#ctx0" brushRef="#br0" timeOffset="5090.84">871 531 644,'0'0'7944,"5"6"-6862,-12 1-132,-1 1 1,2 0-1,-12 17 0,13-19-619,-23 38 740,-33 66 0,59-107-1066,1 1 0,-1-1 0,1 0 1,-1 1-1,1-1 0,1 1 0,-1 0 0,0-1 0,1 1 0,0 0 0,-1-1 0,2 1 1,-1 0-1,0-1 0,1 1 0,-1 0 0,1-1 0,0 1 0,0-1 0,1 1 0,-1-1 1,1 0-1,0 1 0,-1-1 0,2 0 0,-1 0 0,0 0 0,0-1 0,5 5 0,-2-3-5,-1 0 0,2-1 0,-1 1-1,0-1 1,1 0 0,0 0-1,-1-1 1,1 0 0,0 0 0,0 0-1,1-1 1,-1 0 0,0 0-1,9 0 1,-6-1-26,0-1-1,0-1 1,0 1-1,0-1 1,0-1-1,-1 1 1,1-2-1,-1 1 1,15-9-1,-19 10 22,0-1-1,-1 1 0,1-1 1,-1 0-1,0 0 1,1 0-1,-1 0 1,-1-1-1,1 1 1,0-1-1,-1 0 0,3-5 1,0-3 57,-1 1 0,0-1 0,2-13 0,3-10 245,-9 32-250,1-1 0,-1 0 0,1 1 0,-1-1 1,0 1-1,-1-1 0,1 0 0,-1 1 0,1-1 0,-1 1 1,0-1-1,0 1 0,-1-1 0,-2-5 0,-1 0 42,0 0-1,-1 1 0,0 0 0,-7-9 1,6 10-92,0 0 1,0 1-1,-1 0 1,0 0-1,0 1 1,-14-8-1,21 12-128,-1 0 0,1 1 0,0-1 0,-1 0 0,1 1 0,-1-1 0,1 1-1,-1-1 1,1 1 0,-1 0 0,1 0 0,-1 0 0,0 0 0,1 0 0,-1 0 0,1 0 0,-1 0 0,1 0-1,-1 1 1,-2 0 0,1 1-760,0 0 0,0 0-1,0 0 1,0 1 0,0-1-1,0 1 1,-2 4 0,4-7 739,1 1 1,0-1 0,0 1-1,-1-1 1,1 0 0,0 1-1,0-1 1,0 1 0,0-1-1,0 1 1,0-1 0,0 0-1,0 1 1,0-1-1,0 1 1,0-1 0,0 1-1,0-1 1,0 1 0,0-1-1,1 0 1,-1 1 0,0-1-1,0 1 1,0-1 0,1 0-1,-1 1 1,0-1 0,0 0-1,1 1 1,-1-1 0,0 0-1,1 1 1,-1-1 0,0 0-1,1 0 1,-1 1-1,1-1 1,5 1-1339</inkml:trace>
  <inkml:trace contextRef="#ctx0" brushRef="#br0" timeOffset="5625.33">1130 759 1128,'0'0'1958,"2"6"2262,2 7-3355,-10 47 1054,6-60-1915,0 1 0,1-1 0,-1 0 1,0 1-1,0-1 0,1 1 0,-1-1 1,0 0-1,1 1 0,-1-1 1,0 1-1,1-1 0,-1 0 0,1 0 1,-1 1-1,1-1 0,-1 0 0,0 0 1,1 0-1,-1 1 0,1-1 1,-1 0-1,1 0 0,-1 0 0,1 0 1,-1 0-1,1 0 0,-1 0 0,1 0 1,-1 0-1,1 0 0,-1 0 0,1 0 1,-1 0-1,1-1 0,-1 1 1,1 0-1,-1 0 0,1 0 0,-1-1 1,0 1-1,1 0 0,-1-1 0,1 1 1,-1 0-1,0-1 0,1 1 1,-1 0-1,0-1 0,1 1 0,-1-1 1,0 1-1,0-1 0,0 1 0,1 0 1,-1-1-1,0 1 0,0-1 0,0 1 1,0-1-1,0 0 0,3-19 110,-2 17-109,0 1 0,0 0 1,-1-1-1,1 1 1,-1-1-1,0 1 0,0-1 1,0 1-1,0-1 0,0 1 1,0-1-1,-1 1 0,1-1 1,-1 1-1,1-1 1,-1 1-1,-2-4 0,-1-1 581,4 7-575,0-1 0,0 1-1,0 0 1,0 0 0,0 0-1,0 0 1,0-1 0,0 1 0,0 0-1,-1 0 1,1 0 0,0 0 0,0-1-1,0 1 1,0 0 0,0 0-1,-1 0 1,1 0 0,0 0 0,0 0-1,0 0 1,-1-1 0,1 1 0,0 0-1,0 0 1,0 0 0,0 0-1,-1 0 1,1 0 0,0 0 0,0 0-1,-1 0 1,1 0 0,0 0 0,0 0-1,0 0 1,0 0 0,-1 0-1,1 0 1,0 0 0,0 1 0,0-1-1,-1 0 1,1 0 0,0 0 0,0 0-1,0 0 1,0 0 0,-1 0-1,1 1 1,0-1 0,0 0 0,0 0-1,0 0 1,0 0 0,0 1 0,0-1-1,-1 0 1,1 0 0,0 1-1,-1 1-371,-4 8-481,12-6-8779</inkml:trace>
  <inkml:trace contextRef="#ctx0" brushRef="#br0" timeOffset="6385.08">1415 613 144,'-6'0'7028,"7"2"-6855,0 0 0,1-1 1,-1 1-1,1 0 0,-1-1 0,1 1 1,0-1-1,-1 0 0,1 0 0,0 1 1,0-1-1,0 0 0,0-1 0,0 1 1,0 0-1,0 0 0,0-1 1,0 0-1,4 1 0,50 11 777,-23-8-836,33 1-1,-65-5 792,-2 0-846,-1 0 0,1 0 0,-1 0 0,1 0-1,-1 1 1,1-1 0,-1 0 0,1 1 0,-1 0 0,1-1 0,-1 1 0,1 0-1,0-1 1,-1 1 0,1 0 0,0 0 0,0 0 0,0 0 0,0 1-1,0-1 1,0 0 0,0 0 0,0 1 0,0-1 0,0 0 0,0 2 0,-21 44-386,18-38 432,2-3-74,0 1 0,0-1-1,1 0 1,-2 11 0,-4 19-21,2-3-23,-1 0 24,4-12-13,3-19 0,-1-1-1,0 0 1,0 0 0,0 1-1,0-1 1,0 0 0,0 1-1,0-1 1,0 0 0,-1 0-1,1 1 1,0-1 0,-1 0-1,1 0 1,-1 0 0,-1 2-1,1 7-351,1-17-3753,7-23-3283,-2 26 5794</inkml:trace>
  <inkml:trace contextRef="#ctx0" brushRef="#br0" timeOffset="6759.04">1469 766 640,'0'0'6211,"39"0"-2132,-25 1-4217,0-2-1,0 0 1,0-1-1,20-4 1,-27 4-1102,0-1 0,0 1 0,0-1 0,-1 0 0,1 0 1,8-7-1,-10 5-299</inkml:trace>
  <inkml:trace contextRef="#ctx0" brushRef="#br0" timeOffset="7358.04">1727 571 848,'0'0'1738,"4"-3"3065,4-4-4204,-5 7-566,0 0 1,0 0-1,0 1 0,0-1 0,0 1 1,0-1-1,-1 1 0,1 0 1,0 0-1,0 0 0,-1 0 0,1 1 1,-1-1-1,1 1 0,-1-1 0,1 1 1,-1 0-1,0 0 0,0 0 1,0 0-1,0 1 0,0-1 0,-1 0 1,1 1-1,-1-1 0,1 1 1,-1 0-1,0-1 0,0 1 0,0 0 1,0 0-1,-1 0 0,1-1 0,-1 1 1,0 0-1,0 0 0,0 0 1,0 0-1,0 0 0,0 0 0,-1 0 1,0 0-1,-1 4 0,1-2-13,-1 0-1,0 0 1,-1 0-1,1 0 1,-1-1 0,1 1-1,-2-1 1,1 1-1,0-1 1,-1 0-1,0 0 1,0-1 0,0 1-1,0-1 1,0 0-1,-9 5 1,8-6 7,0 1-39,8-2-30,-2-1 38,27 10 48,-23-8-28,1 0 1,-1 1-1,-1-1 0,1 1 0,0 0 1,0 0-1,-1 1 0,0 0 0,0-1 1,0 1-1,0 1 0,-1-1 0,1 0 0,-1 1 1,0 0-1,0 0 0,-1 0 0,3 5 1,-4-7 22,0 0 0,0 0 0,0-1 0,0 1 1,0 0-1,-1 0 0,1 0 0,-1 0 1,0 0-1,0 0 0,0 1 0,0-1 1,0 0-1,-1 0 0,1 0 0,-1 0 0,0 0 1,0-1-1,0 1 0,0 0 0,-1 0 1,1-1-1,-1 1 0,1 0 0,-1-1 0,0 0 1,0 1-1,0-1 0,0 0 0,-1 0 1,1 0-1,-6 3 0,-6 4 155,12-7-150,0 0-1,-1-1 0,1 1 0,-1-1 1,0 1-1,1-1 0,-1 0 0,0 0 1,0 0-1,0-1 0,0 1 1,0 0-1,-3-1 0,-17 3-64,18-2 982,-6-1-4939,11-1 3837,0 1 0,0 0 0,0-1 0,0 1 0,0 0 0,0-1 0,0 1 0,0 0 0,0-1 0,0 1 0,0 0 1,0-1-1,0 1 0,0 0 0,1-1 0,-1 1 0,0 0 0,0-1 0,0 1 0,0 0 0,1-1 0,-1 1 0,0 0 0,0 0 0,1-1 0,-1 1 0,0 0 0,0 0 1,1-1-1,-1 1 0,0 0 0,1 0 0,-1 0 0,0 0 0,1 0 0,-1-1 0,1 1 0,7-5-1398,-1-2-193</inkml:trace>
  <inkml:trace contextRef="#ctx0" brushRef="#br0" timeOffset="7885.33">1972 691 872,'-6'-12'6115,"5"14"-5988,1 1-1,-1-1 1,0 0-1,0 1 1,0-1 0,0 0-1,0 0 1,-1 0-1,1 0 1,-1 0-1,-3 3 1,-11 18 885,11-9-565,-1 3-140,1-1 0,0 1 0,-3 19 0,8-31-271,-1 1 1,1 0-1,0 0 1,0-1-1,1 1 1,0 0-1,0-1 1,0 1-1,0 0 1,1-1-1,0 0 1,0 1-1,5 7 1,-5-10-30,0 0 1,-1-1-1,1 1 0,0-1 1,0 1-1,1-1 1,-1 0-1,0 0 1,1 0-1,-1 0 0,1 0 1,0 0-1,-1-1 1,1 0-1,0 1 1,0-1-1,0 0 0,0 0 1,0 0-1,0-1 1,1 1-1,-1-1 1,0 0-1,0 0 0,0 0 1,0 0-1,5-1 1,7-5-30,-7 4 23,0-1 1,-1 0 0,1-1 0,-1 0 0,13-9 0,-13 7 79,1 0-1,-1-1 0,-1 0 1,0-1-1,0 0 1,0 1-1,-1-2 1,0 1-1,0-1 0,-1 1 1,0-1-1,-1 0 1,3-12-1,-5 18-48,0 0 63,1-1-1,-1 0 1,0 0-1,0-1 0,0 1 1,-1 0-1,1 0 1,-1 0-1,0 0 0,0-1 1,-1 1-1,1 0 1,-1 0-1,-2-8 0,2 9-106,0 0-1,0 0 0,-1 0 0,1 0 0,-1 0 1,1 0-1,-1 1 0,0-1 0,0 0 1,0 1-1,-1 0 0,1-1 0,0 1 1,-1 0-1,0 0 0,1 0 0,-1 1 1,0-1-1,0 1 0,0-1 0,0 1 0,0 0 1,0 0-1,0 1 0,-1-1 0,1 0 1,0 1-1,0 0 0,-1 0 0,1 0 1,0 0-1,0 1 0,-4 0 0,-12 2-1017,-23 5-5204,31-10 2518,5 2 1507</inkml:trace>
  <inkml:trace contextRef="#ctx0" brushRef="#br0" timeOffset="10072.73">219 955 196,'-5'0'372,"5"3"96,-6 0-332,6 0 24,-5 0-92,5 0-52,-6-3-32,6 4-48</inkml:trace>
  <inkml:trace contextRef="#ctx0" brushRef="#br0" timeOffset="11321.34">81 969 364,'0'0'621,"11"-3"5835,-10 3-6211,0 1 0,-1-1 0,1 1 0,0-1 0,-1 1 0,1-1 0,0 1 0,-1-1 0,1 1 0,-1 0 0,1-1 0,-1 1 0,1 0 0,-1 0 0,1-1-1,-1 1 1,0 0 0,0 0 0,1 0 0,-1-1 0,0 1 0,0 0 0,0 0 0,0 0 0,0 1 0,6 30 698,-6 11-799,-2-42-129,2-1-11,0 0-1,0 0 1,0 0-1,0 0 1,0 0 0,0 0-1,1 0 1,-1 1 0,0-1-1,0 0 1,0 0-1,0 0 1,0 0 0,0 0-1,0 0 1,0 0-1,0 0 1,0 0 0,0 0-1,0 1 1,0-1 0,0 0-1,0 0 1,0 0-1,0 0 1,0 0 0,0 0-1,0 0 1,0 0-1,0 1 1,1-2 1,0 0 1,-1 0-1,1 0 1,0 1-1,-1-1 0,1 0 1,0 0-1,-1 0 1,1 0-1,-1 0 1,1 0-1,-1 0 0,0 0 1,1-1-1,-1 1 1,0 0-1,0 0 0,0 0 1,0 0-1,0-2 1,4-12-6,7-2 81,-9 14-76,-1 0 0,1 0 0,0 0 0,0 1 0,0-1-1,0 1 1,0-1 0,0 1 0,1 0 0,-1 0 0,1 0 0,-1 0 0,1 0 0,0 0-1,0 1 1,0-1 0,0 1 0,4-1 0,7-1-2,-1 0 0,1 1 1,0 1-1,15 0 0,-27 1 2,0 1-1,0-1 1,0 1-1,0-1 1,0 1-1,-1 0 1,1 0-1,0 0 1,0 0 0,-1 0-1,1 0 1,0 1-1,-1-1 1,0 0-1,1 1 1,-1-1-1,0 1 1,1-1 0,-1 1-1,0 0 1,1 3-1,0-1 60,0 0 0,0 1 0,0-1 0,0 1 0,-1-1 0,0 1 0,0 0 0,0 0 0,-1 4 0,-1 1-13,0 0-1,-1 0 1,0 0 0,-1-1-1,0 1 1,-9 17 0,-4 16-68,12-32 26,0 0 1,-1 0-1,0-1 1,-1 0-1,0 0 1,-1 0-1,0-1 1,0 0-1,-1 0 1,-15 13-1,17-18-6,2 1-8,-1-1 1,0 0-1,0-1 1,0 1-1,-1-1 1,1 0 0,-1 0-1,-9 3 1,12-5-6,0 0 1,-1 0-1,1 0 1,-1-1-1,1 1 1,0-1-1,-1 0 1,1 0-1,-1 0 1,-5-1-1,7 0 5,-1 0 0,1 0 0,0-1 0,0 1 0,0-1 0,0 0 0,0 1 0,0-1-1,0 0 1,1 0 0,-1 0 0,1 0 0,-1 0 0,1-1 0,-1-1 0,0 1-23,1 0 1,0 0-1,0 1 1,0-1-1,0 0 0,1 0 1,-1 0-1,1 0 1,0 0-1,-1 0 1,1 0-1,1 0 1,-1 0-1,0 0 0,1 0 1,-1 0-1,1 0 1,0 0-1,0 1 1,3-6-1,1-5-9,-5 11-5,1-1 1,0 0 0,0 1 0,0-1-1,0 1 1,0 0 0,0-1-1,1 1 1,-1 0 0,1 0 0,0 0-1,0 0 1,-1 0 0,5-3-1,7-5-63,-11 8 100,1 0 0,-1 1 0,0-1 0,1 0 0,-1 1-1,1-1 1,0 1 0,4-2 0,-1 2 9,0-1 0,0 1-1,0 0 1,0 1 0,0-1 0,7 1-1,-10 1-3,-1-1 0,0 0 0,0 0 0,0 1-1,0-1 1,0 1 0,0 0 0,0 0 0,0 0 0,0 0-1,0 0 1,0 0 0,0 0 0,-1 0 0,1 1 0,-1-1-1,1 1 1,-1-1 0,1 1 0,1 2 0,6 10 15,0 0 1,1-1 0,1 0-1,0 0 1,16 13 0,-18-17-58,-8-8 17,0 0-1,0 0 1,0 0-1,1 0 1,-1 0-1,0 0 0,0 0 1,0 0-1,1 0 1,-1-1-1,0 1 1,1 0-1,-1-1 0,1 0 1,-1 1-1,1-1 1,-1 0-1,1 1 1,2-1-1,-2-3-766,1-1 0,-1 1 0,-1 0 0,1-1 0,0 1 0,-1-1 0,0 1 0,1-1 0,0-6 0,-1 7-29,4-17-2750,0 8 1487</inkml:trace>
  <inkml:trace contextRef="#ctx0" brushRef="#br0" timeOffset="12311.08">561 964 572,'0'0'1376,"-1"-3"3866,2 3-4675,-39 3 2694,29-2-3124,1 0 0,0 0 0,0 1 0,0 0 0,0 0 0,0 1 0,0 0 0,-13 7-1,20-6-123,1 1 0,0-1-1,0 0 1,0 1 0,0-1-1,1 1 1,-1-1-1,3 8 1,1 14 0,-5-17-21,1-6 6,0-1-1,0 0 1,-1 1-1,1-1 1,1 0 0,-1 1-1,0-1 1,1 0-1,-1 1 1,1-1 0,0 0-1,1 4 1,-1-3-3,-1-3 6,1 0 0,-1 1 0,0-1-1,1 0 1,-1 0 0,0 0 0,1 0-1,-1 1 1,0-1 0,1 0 0,-1 0 0,0 0-1,1 0 1,-1 0 0,1 0 0,-1 0 0,0 0-1,1 0 1,-1 0 0,0 0 0,1 0 0,-1 0-1,0-1 1,1 1 0,-1 0 0,0 0 0,1 0-1,-1 0 1,0-1 0,1 1 0,-1 0 0,0 0-1,0 0 1,1-1 0,22-11-13,-8 4-34,-4 5 48,0 1 1,0 0-1,1 1 0,-1 0 1,0 0-1,0 1 0,0 1 0,1 0 1,-1 1-1,0 0 0,16 5 0,-24-6 26,-1 1-1,0 0 0,0-1 1,1 1-1,-1 0 0,0 0 0,0 1 1,-1-1-1,1 0 0,0 1 1,-1-1-1,0 1 0,1-1 1,-1 1-1,0-1 0,0 1 0,-1 0 1,1 0-1,0-1 0,-1 1 1,0 0-1,0 0 0,1 0 0,-2 0 1,1 0-1,0-1 0,-1 1 1,0 4-1,-10 50 40,6-41-34,4-9-27,-1 0 0,0 0-1,-1 0 1,-5 10 0,8-16 27,-1 1 0,0-1 0,0 0 0,-1 1 1,1-1-1,0 0 0,0 0 0,-1 0 0,1 1 0,0-1 0,-1-1 0,1 1 1,-1 0-1,0 0 0,1 0 0,-1-1 0,1 1 0,-1-1 0,0 0 0,0 1 1,1-1-1,-1 0 0,-2 0 0,-8 1 12,11-1-44,-1 0 0,1 1 0,0-1 0,-1 0 0,1 0 0,-1 0 0,1 0 0,0-1 0,-1 1 0,1 0 0,0 0 0,-1-1 0,1 1-1,0-1 1,0 1 0,-1-1 0,1 0 0,0 1 0,0-1 0,0 0 0,0 0 0,0 0 0,-2-1 0,-8-7-2,10 9-40,-1-1 0,1 1 0,0-1 1,0 0-1,0 1 0,1-1 1,-1 0-1,0 1 0,0-1 0,0 0 1,0 0-1,1 0 0,-1 0 0,0 0 1,1 0-1,-1 0 0,1 0 1,-1 0-1,1 0 0,0 0 0,-1 0 1,1 0-1,-1-2 0,-2-2-1152,4 5 1168,-1 1 1,0-1 0,0 0-1,0 0 1,0 0-1,0 0 1,0 0-1,0 0 1,1 0-1,-1 0 1,0 0-1,0 0 1,0 0 0,0 0-1,0 0 1,0 0-1,0-1 1,1 1-1,-1 0 1,0 0-1,0 0 1,0 0-1,0 0 1,0 0 0,0 0-1,0 0 1,0 0-1,1 0 1,-1 0-1,0 0 1,0-1-1,0 1 1,0 0 0,0 0-1,0 0 1,0 0-1,0 0 1,0 0-1,0 0 1,0-1-1,0 1 1,0 0-1,0 0 1,0 0 0,0 0-1,0 0 1,0 0-1,0 0 1,0-1-1,0 1 1,0 0-1,0 0 1,0 0-1,0 0 1,0 0 0,0 0-1,0 0 1,0-1-1,0 1 1,0 0-1,-1 0 1,1 0-1,0 0 1,0 0 0,0 0-1,0 0 1,0 0-1,0 0 1,0-1-1,11-15-7635,-10 13 6154</inkml:trace>
  <inkml:trace contextRef="#ctx0" brushRef="#br0" timeOffset="13165.43">939 943 1260,'-3'2'237,"0"-1"1,1 0-1,-1 1 0,0 0 0,0 0 0,1 0 1,-1 0-1,1 0 0,0 0 0,0 1 1,-1-1-1,2 1 0,-1-1 0,0 1 0,0 0 1,1 0-1,-1-1 0,1 1 0,-1 6 1,1-5-44,-1 1 0,1 0 0,-1 0 0,0-1 1,0 1-1,0-1 0,-4 6 0,-3 7 595,5-8-432,1 0 0,0 1-1,0-1 1,1 1 0,0-1 0,1 1 0,0 0 0,1-1 0,0 1 0,0 0 0,1 0 0,4 16 0,-3-18-275,0 0-41,0 0-1,0 0 1,1-1 0,0 1 0,1 0-1,-1-1 1,1 0 0,1 0 0,0 0-1,10 11 1,-2-5 30,-7-7-64,0 0-1,1 0 1,0 0-1,0-1 0,11 6 1,-15-9-11,0-1-1,1 0 1,-1 0-1,1 0 1,-1-1 0,1 1-1,-1-1 1,1 0-1,-1 0 1,1 0 0,-1 0-1,1-1 1,-1 1-1,1-1 1,-1 0 0,0 0-1,5-2 1,-3 2-65,-1-1-1,1 0 1,-1 0 0,1 0 0,-1-1 0,0 1-1,0-1 1,0 0 0,0 0 0,0-1 0,-1 1-1,1-1 1,-1 0 0,0 0 0,4-7-1,10-17-220,-16 24 316,0 1 0,0-1 0,0 0-1,0 1 1,-1-1 0,0 0-1,1 0 1,-1 1 0,-1-1-1,1 0 1,0 0 0,-1 1-1,0-1 1,-2-7 0,-2 2 145,-8-8 3,10 15-175,1 0-1,1 0 0,-1 0 0,0 1 0,0-1 0,0 1-1,0-1 1,0 1 0,0 0 0,0 0 0,0 0 0,-1 0 0,1 0-1,0 0 1,-1 1 0,1-1 0,-1 1 0,1-1 0,0 1-1,-1 0 1,1 0 0,-1 0 0,1 0 0,-1 1 0,-3 0 0,0 0 25,0 0 0,0 1 0,0-1 1,0 1-1,1 0 0,-1 0 1,0 1-1,1 0 0,0 0 0,0 0 1,0 1-1,0-1 0,0 1 1,1 0-1,-1 1 0,-4 6 1,4-4 59,-15 27 31,19-33-115,1-1 0,-1 1 0,1 0-1,-1 0 1,1 0 0,0 0 0,-1 0-1,1 0 1,0-1 0,0 1 0,-1 0-1,1 0 1,0 0 0,0 0 0,0 0-1,0 0 1,0 0 0,0 0 0,1 0-1,-1 0 1,0 0 0,0 0 0,1 0-1,-1-1 1,1 1 0,-1 0 0,0 0-1,1 0 1,0 0 0,-1-1 0,1 1-1,1 1 1,0 4-239,-3-6 232,1 0-1,0 0 0,0 0 0,0 0 1,0 1-1,0-1 0,0 0 0,0 0 1,0 0-1,0 0 0,0 0 0,0 0 0,0 0 1,0 1-1,0-1 0,0 0 0,0 0 1,0 0-1,0 0 0,0 0 0,0 0 1,0 1-1,0-1 0,0 0 0,0 0 1,1 0-1,-1 0 0,0 0 0,0 0 1,0 0-1,0 0 0,0 0 0,0 1 1,0-1-1,0 0 0,0 0 0,1 0 1,-1 0-1,0 0 0,0 0 0,0 0 1,0 0-1,0 0 0,0 0 0,0 0 0,1 0 1,-1 0-1,0 0 0,0 0 0,0 0 1,0 0-1,0 0 0,0 0 0,0 0 1,1 0-1,-1 0 0,0 0 0,0 0 1,0 0-1,1 0-500,21-15-9271,-16 11 7955</inkml:trace>
  <inkml:trace contextRef="#ctx0" brushRef="#br0" timeOffset="13751.53">1264 1164 1312,'-8'5'3962,"-6"6"-2713,6 9-214,7-18-981,0 0 1,0 0-1,0 0 1,0 0-1,0 0 1,0 0-1,1 0 1,-1 0-1,1 0 1,-1 4-1,1-5-33,16-5 1022,-15 3-1039,0 1 1,1-1 0,-1 0-1,0 0 1,0 0 0,0 0-1,0-1 1,0 1 0,0 0-1,0 0 1,0-1-1,-1 1 1,1 0 0,0-1-1,-1 1 1,1 0 0,-1-1-1,1 1 1,-1-3 0,3-2 12,-3 6-1,0 0 0,0 0 0,0 0 0,0 0 0,-1 0 0,1 0 0,0 0 0,0 0 0,0 0 0,0-1 0,-1 1 0,1 0 0,0 0 0,0 0 0,0 0 0,0 0 0,-1 0 0,1 0 0,0 0 0,0 0 0,0 0 0,0-1 0,0 1 0,0 0 0,-1 0 0,1 0 0,0 0 0,0 0 0,0-1 0,0 1 0,0 0 0,0 0 0,0 0 0,0 0-1,0-1 1,0 1 0,0 0 0,0 0 0,0 0 0,0 0 0,0-1 0,0 1 0,0 0 0,0 0 0,0 0 0,0 0 0,0-1 0,0 1 0,0 0 0,0 0 0,0 0 0,0 0 0,0-1 0,0 1 0,1 0 0,-1 0 0,0 0 0,0 0 0,0 0 0,0 0 0,0-1 0,0 1 0,1 0 0,-1 0 0,0 0 0,0 0 0,-1 0 123,-5 11 196,5-9-319,0-1 1,0 0-1,0 1 0,0-1 0,0 1 1,0-1-1,0 1 0,1-1 1,-1 1-1,1 0 0,-1-1 0,1 4 1,-5 3 56,4-6-12,7-2-11,-5-2-338,1 0 0,-1 0-1,0 0 1,1 0 0,-1 0-1,0-1 1,0 1 0,-1 0-1,1 0 1,1-5 0,2-5-2931,2 5 432,-1 4 1024</inkml:trace>
  <inkml:trace contextRef="#ctx0" brushRef="#br0" timeOffset="14471.8">1498 1001 484,'-4'7'2640,"4"-7"-2536,1 1 1,-1-1 0,1 1-1,-1-1 1,0 1-1,1-1 1,-1 1 0,0 0-1,1-1 1,-1 1 0,0 0-1,0-1 1,1 1 0,-1 0-1,0-1 1,0 1-1,0 0 1,0 0 0,0-1-1,0 1 1,0 0 0,0-1-1,0 1 1,-1 0 0,1-1-1,0 1 1,0 0-1,-1-1 1,1 1 0,0 0-1,-1-1 1,1 1 0,-3 11 793,0-6-557,0 0 0,0-1 0,-1 0 0,1 1 0,-9 7 0,-7 9 193,2 1 1,-19 29-1,36-51-532,-1 0 1,1-1-1,0 1 0,-1 0 0,1 0 0,0 0 0,0-1 0,-1 1 1,1 0-1,0 0 0,0 0 0,0-1 0,0 1 0,0 0 0,0 0 0,0 0 1,0 0-1,1-1 0,-1 1 0,0 0 0,0 0 0,1 0 0,-1-1 1,0 1-1,1 0 0,-1-1 0,1 1 0,-1 0 0,1-1 0,-1 1 0,1 0 1,0-1-1,-1 1 0,1-1 0,0 1 0,-1-1 0,1 1 0,0-1 1,-1 0-1,1 1 0,0-1 0,0 0 0,0 0 0,-1 0 0,1 1 1,0-1-1,0 0 0,0 0 0,0 0 0,-1 0 0,1 0 0,0 0 0,0-1 1,1 1-1,34-3 60,-29 1-54,0 1 0,-1 1 0,1-1 0,-1 1 0,1 0 0,0 1 0,10 1 0,39 11 107,-41-12-85,-10-1 147,-8-1 637,3 5-1024,0-10-1184,-6-11-2549,12-8-288,-6 19 2985</inkml:trace>
  <inkml:trace contextRef="#ctx0" brushRef="#br0" timeOffset="14871.7">1588 1054 1220,'0'0'2801,"-12"16"80,7 69 2579,-1-16-3491,-5 63-759,11-92-1009,0-40 6,1-28-8359,9 9 2753,-10 16 3805</inkml:trace>
  <inkml:trace contextRef="#ctx0" brushRef="#br0" timeOffset="16319.34">1838 1079 600,'-5'7'11552,"5"-7"-11490,0-1 0,0 1 0,0 0 0,0 0 0,0 0 1,0 0-1,0 0 0,0 0 0,0 0 0,0 0 0,-1 0 0,1-1 1,0 1-1,0 0 0,0 0 0,0 0 0,0 0 0,0 0 0,0 0 1,0 0-1,0 0 0,0 0 0,0-1 0,1 1 0,-1 0 0,0 0 1,0 0-1,0 0 0,0 0 0,0 0 0,0 0 0,0 0 0,0-1 1,-1 1 671,-23 3-24,-4 1-682,23-4-25,-1 0 0,1 1 0,0 0 0,-1 0 0,1 0 0,0 0 1,0 1-1,-6 3 0,10-5 0,1 1-38,5 15 50,-5-16-17,1 1 0,-1 0 0,1 0 0,-1-1 0,1 1 0,-1 0 0,0-1 0,0 1 0,1 0 0,-1 0 0,0 0 0,0-1 0,0 1 0,0 0 0,0 0 0,0 0 0,0-1 0,0 1 0,0 0 0,0 0 0,-1 0 0,1-1 0,0 1 0,0 0 0,-1 1 0,0 4 6,0-1-1,0 1 1,1 0-1,0-1 1,0 1-1,1 0 1,1 7-1,7 31 16,2-9-11,-10-33 3,1-7-7,1-1 1,0 1-1,0 0 1,0-1-1,0 1 0,1 1 1,0-1-1,0 0 0,0 1 1,0 0-1,1 0 0,10-7 1,-12 11 4,0 0 0,0-1 0,-1 1-1,1 0 1,0 0 0,0 1 0,0-1 0,0 1 0,0-1 0,0 1 0,0 0 0,-1 0 0,1 0 0,0 1 0,3 1-1,2 2 1,0 0-1,0 1 0,0-1 0,-1 1 0,0 1 0,0-1 0,0 1 0,6 10 0,-11-15 16,0 1 1,0 0-1,-1 0 1,1 0-1,-1 1 1,1-1-1,-1 0 0,0 1 1,0-1-1,-1 0 1,1 1-1,-1-1 1,1 1-1,-1-1 1,0 1-1,-1-1 1,1 1-1,-1-1 0,1 1 1,-1-1-1,0 0 1,0 1-1,0-1 1,-1 0-1,-2 5 1,-4 6 24,0-1 1,-1-1-1,-19 22 1,25-31-41,-1 1-1,0-1 1,0 0-1,0 0 1,0 0-1,0 0 1,0-1-1,-1 0 1,0 0-1,1 0 1,-1 0-1,0-1 1,0 0-1,1 0 1,-1 0-1,-7 0 1,11-1-10,1 0 1,-1 0-1,0 0 0,0 0 0,0 0 1,1 0-1,-1 0 0,0-1 1,0 1-1,1 0 0,-1-1 1,0 1-1,0 0 0,1-1 1,-1 1-1,0-1 0,1 1 1,-1-1-1,0 1 0,1-1 1,-1 1-1,1-1 0,-1 1 1,1-1-1,-1 0 0,1 0 1,0 1-1,-1-1 0,1-1 1,-3-26-1676,1 18-281,1 10 1786,1-1 0,0 1 1,-1-1-1,1 0 0,0 1 0,0-1 0,0 1 0,0-1 1,0 0-1,-1 1 0,1-1 0,0 0 0,0 1 0,1-1 1,-1 0-1,0 1 0,0-1 0,0 0 0,0 1 0,0-1 1,1 1-1,-1-1 0,0 0 0,1 1 0,-1-1 0,0 1 1,1-1-1,-1 1 0,1-1 0,-1 1 0,0-1 0,1 1 1,0 0-1,-1-1 0,1 1 0,-1 0 0,1-1 0,-1 1 1,1 0-1,0-1 0,15-9-3574,-10 5 2106</inkml:trace>
  <inkml:trace contextRef="#ctx0" brushRef="#br0" timeOffset="17105.36">2207 1103 884,'0'0'4096,"-22"44"434,-38 55 33,30-47-3599,26-44-932,1 1 0,-1-1 0,1 1 0,-2 11 0,-8 20-20,12-39-13,1 0 0,0 0 0,-1-1 0,1 1 0,0 0 0,-1 0 0,1 0 0,0 0 0,0 0 0,0-1 0,0 1 0,0 0 0,0 0 0,0 0 0,0 0 1,0 0-1,0 0 0,0-1 0,1 1 0,-1 0 0,0 0 0,1 0 0,-1 0 0,1-1 0,-1 1 0,1 0 0,0 1 0,1-1 1,0 0 0,-1 0 0,1 1 0,0-1 0,0-1-1,0 1 1,0 0 0,0 0 0,0-1 0,0 1 0,3-1 0,3 1-54,0 0 0,0-1 1,0 0-1,14-2 1,-10 1-388,14-3-445,-26 4 865,1 0 1,0-1-1,-1 1 1,1 0-1,-1 0 1,1-1-1,0 1 1,-1 0-1,1-1 0,-1 1 1,1 0-1,-1-1 1,1 1-1,-1-1 1,1 1-1,-1-1 1,1 1-1,-1-1 0,1 1 1,-1-1-1,0 1 1,1-1-1,-1 0 1,0 1-1,0-1 1,0 0-1,1 1 0,-1-2 1,2-4 22,-3-1 50,-12-30 671,3 18-569,0 1-1,-20-27 1,18 25-16,9 14-122,-1 1 0,0-1 0,0 1 0,-9-9 0,13 14-15,-36-39 97,33 36-73,1 0 0,0 0 0,0 0-1,1-1 1,-1 1 0,1-1 0,0 1 0,0 0-1,0-1 1,0 0 0,0 1 0,1-7-1,0 8-22,1 0-1,0 0 0,0 0 0,-1 0 0,1 1 0,1-1 0,-1 0 1,0 0-1,0 1 0,1-1 0,-1 1 0,1-1 0,-1 1 0,1-1 1,0 1-1,-1 0 0,1 0 0,0 0 0,0 0 0,0 0 0,0 0 1,0 1-1,4-2 0,2 0-1,-1-1 1,1 1-1,0 1 1,1-1-1,8 1 0,143 7-80,-131-5-1342,-18 1-2125,-10-2 694,-8 1-2164,-3 1 3455</inkml:trace>
  <inkml:trace contextRef="#ctx0" brushRef="#br0" timeOffset="18500.97">42 1666 452,'0'0'91,"0"0"0,0 0 0,0 0 0,0 0 0,0 0 0,0 0 0,-1 0 0,1-1 0,0 1 0,0 0 0,0 0 0,0 0 0,0 0 0,0 0 0,0 0 0,0 0 0,0 0 0,0 0 0,0 0 0,-1 0 0,1 0 0,0 0 0,0 0 0,0 0 0,0 0 0,0 0 0,0 0 0,0 0 0,0 0 0,-1 0 0,1 0 0,0 0 0,0 0 0,0 0 0,0 0 0,0 0 0,0 0 0,0 0 0,0 0 0,-1 0 0,1 0 0,0 0 0,0 0 0,0 0 0,0 0 0,0 0 0,0 0 0,0 0 0,0 0 0,0 0 0,0 1 0,-1-1 0,1 0 0,0 0 0,0 0 1,0 0-1,0 0 0,15-3 1805,7-1-339,41-4 1,205 1 473,27 4-623,-83 13-1512,28 5 153,-89-5 18,-122-11-57,-7 1-51,39 3 0,53 9 47,134-4-1,81-21-85,-251 13 45,-63-1 20,0 0-1,27-7 0,-2 0-11,-25 6-2,22-3-98,40-11 1,-75 15 75,0 1 1,0-1-1,0 0 1,0 1 0,-1-1-1,1 0 1,0 0 0,0 0-1,-1-1 1,1 1-1,0 0 1,-1-1 0,1 1-1,-1-1 1,3-2 0,-1-10-3601,-13 1-2607,9 10 4600</inkml:trace>
  <inkml:trace contextRef="#ctx0" brushRef="#br0" timeOffset="19477.53">2073 1922 424,'0'-1'207,"1"1"0,-1-1 0,0 0 0,0 1 0,1 0 0,-1-1 0,0 1 0,1-1 0,-1 1 0,1-1-1,-1 1 1,1 0 0,-1-1 0,1 1 0,-1 0 0,1 0 0,-1-1 0,1 1 0,-1 0 0,1 0 0,-1 0 0,1-1 0,-1 1 0,1 0 0,0 0 0,-1 0 0,1 0 0,-1 0 0,1 0 0,-1 0-1,1 0 1,0 1 0,-1-1 0,1 0 0,-1 0 0,1 0 0,-1 1 0,1-1 0,-1 0 0,1 1 0,25 11 2236,-26-11-2292,1 0 0,0 0 1,0 0-1,-1 0 0,1 0 0,-1 0 1,1 0-1,-1 1 0,1-1 0,-1 0 1,0 0-1,0 1 0,1-1 1,-1 0-1,0 0 0,0 1 0,0-1 1,0 0-1,-1 0 0,1 1 0,0-1 1,0 0-1,-1 0 0,0 2 1,-19 32 1743,0 0-1196,-3 5-354,19-35-353,0 1 0,0 0 1,1 0-1,0 1 1,0-1-1,-3 9 1,-9 22-24,12-33 25,1 1 1,0-1-1,0 1 0,0 0 1,0 0-1,1 0 0,0 0 1,0 0-1,0 8 0,1-12 2,0-1 0,1 1-1,0 0 1,-1-1-1,1 1 1,-1-1 0,1 1-1,0-1 1,-1 1 0,1-1-1,0 0 1,0 1-1,-1-1 1,1 0 0,0 1-1,0-1 1,0 0 0,-1 0-1,1 0 1,0 0-1,0 0 1,1 0 0,21 2-121,-12-3-8,1-1 1,-1 1-1,1-2 1,-1 0-1,1 0 0,-1-1 1,14-7-1,-23 10 125,0 0-1,1-1 0,-1 1 1,0 0-1,0-1 1,0 1-1,0-1 1,0 1-1,0-1 1,-1 0-1,1 0 0,-1 0 1,1 0-1,-1 0 1,1 0-1,-1-1 1,0 1-1,0 0 0,0-1 1,-1 1-1,1-1 1,0 1-1,-1-1 1,1 1-1,-1-1 0,0 1 1,0-1-1,0 1 1,0-1-1,-1 1 1,1-1-1,-2-4 1,-7-18-28,7 21 44,1 0-1,0-1 0,-1 1 0,0 0 0,0 0 0,0 0 0,0 0 0,-1 1 1,0-1-1,1 1 0,-1-1 0,-1 1 0,-3-3 0,1 0-8,0 1 0,1-1 0,-1 0 0,-7-12 0,-12-13-62,-29-30 47,23 24 54,30 35-19,-1 0 0,1 0 0,0 0 0,0 0 0,0-1 0,0 1 1,0 0-1,0-1 0,0-3 0,1 6-20,0-1 1,0 1-1,-1-1 0,1 1 0,0-1 0,0 1 1,0-1-1,0 1 0,0-1 0,0 1 0,0-1 1,0 1-1,0-1 0,0 0 0,0 1 1,0-1-1,1 1 0,-1-1 0,0 1 0,0-1 1,0 1-1,1-1 0,-1 1 0,0-1 1,1 1-1,-1 0 0,0-1 0,1 1 0,-1-1 1,1 1-1,-1 0 0,0-1 0,1 1 1,-1 0-1,1 0 0,-1-1 0,1 1 0,-1 0 1,1 0-1,-1 0 0,1 0 0,0-1 1,34-17-174,-24 13 188,0 0 0,0 1 1,1 0-1,0 1 1,0 1-1,12-2 1,21-4-1604,-6-7-4524,-37 13 4561,-3 1 487,7-6-3887</inkml:trace>
  <inkml:trace contextRef="#ctx0" brushRef="#br0" timeOffset="20603.34">1737 1861 1492,'0'0'1381,"0"9"4913,0 26-3070,0-18-2482,-2 1 0,0-1 0,-1 0 0,0 0 0,-8 20 0,-17 66 55,27-99-790,0 1 0,0 0 0,1-1 0,0 1 0,0-1 0,0 1 0,0 0 0,1-1 0,-1 1 0,1-1 0,1 1 0,-1-1 0,0 1 0,1-1 0,3 6 0,-4-7-25,1-1 0,0 1 1,-1 0-1,1-1 0,0 1 0,0-1 0,0 0 0,1 0 1,-1 0-1,0 0 0,1 0 0,-1 0 0,1 0 1,0-1-1,0 1 0,0-1 0,-1 0 0,1 0 1,0 0-1,0 0 0,1-1 0,5 1 0,-5-1-12,0-1 0,0 0 0,0 1 0,0-2 0,0 1 0,0 0 0,0-1 0,0 0-1,0 0 1,0 0 0,-1 0 0,1-1 0,-1 1 0,0-1 0,0 0 0,0 0 0,0 0 0,0 0-1,-1-1 1,1 1 0,-1-1 0,0 1 0,0-1 0,0 0 0,0 0 0,-1 0 0,0 0 0,2-7 0,-6 6-27,1 0 1,-1 1-1,-1-1 1,1 1 0,0 0-1,-1 0 1,-8-7 0,-17-16 238,-32-38-1,57 60-164,-6-8-58,0 0 1,-11-21 0,-5-7-68,24 38 132,0-1 0,0 0 0,1 0 1,-1 0-1,1 0 0,0 0 0,1 0 0,-1-1 0,1 1 0,0 0 0,0 0 0,0-6 1,0 3 45,-1-5-10,1 11-63,0 0-1,0 0 0,0 1 1,0-1-1,0 0 1,0 0-1,0 1 0,0-1 1,0 0-1,0 0 0,0 1 1,1-1-1,-1 0 0,0 0 1,0 1-1,1-1 1,-1 0-1,1 1 0,-1-1 1,1 1-1,-1-1 0,1 0 1,-1 1-1,1-1 0,-1 1 1,2-1-1,1-2-9,0 1 1,0 0-1,1 0 0,-1 1 0,1-1 0,-1 0 1,1 1-1,0 0 0,-1 0 0,1 0 0,0 1 0,0-1 1,6 1-1,19-3-3,-23 2 18,1 0 0,-1 1 1,1 0-1,0 0 0,9 1 1,49 6-911</inkml:trace>
  <inkml:trace contextRef="#ctx0" brushRef="#br0" timeOffset="25642.15">1437 1839 932,'-9'-8'5652,"9"8"-5627,0 0 1,0 0-1,0 0 1,0 0-1,0 0 1,0 0-1,0-1 1,0 1 0,-1 0-1,1 0 1,0 0-1,0 0 1,0 0-1,0 0 1,0 0-1,0-1 1,0 1-1,0 0 1,0 0-1,0 0 1,0 0-1,0 0 1,0 0 0,0 0-1,0-1 1,0 1-1,0 0 1,0 0-1,0 0 1,0 0-1,0 0 1,0 0-1,1 0 1,-1-1-1,0 1 1,0 0-1,0 0 1,0 0 0,0 0-1,0 0 1,0 0-1,0 0 1,0 0-1,0 0 1,0 0-1,1 0 1,-1 0-1,0-1 1,0 1-1,0 0 1,0 0-1,0 0 1,0 0-1,0 0 1,1 0 0,-1 0-1,0 0 1,0 0-1,0 0 1,0 0-1,0 0 1,1 0 200,8-4 1867,-7 3 1600,-6 4 74,-9 21-3959,2-5 574,10-16-363,0-1-1,0 1 1,0-1-1,-1 1 0,1-1 1,-1 1-1,0-1 1,-3 4-1,2-3-12,0 1-1,0-1 0,0 1 0,1 0 0,-1 0 0,-2 8 1,-12 16 9,-17 32 120,28-50-127,-1 0 0,1 0 0,-7 19 0,13-29-7,-2 7 1,0 0-1,0 0 1,1 0-1,0 0 1,1 0-1,-1 0 1,1 0-1,1 0 1,-1 0-1,1 1 1,1-1-1,-1-1 1,1 1-1,0 0 1,1 0 0,-1-1-1,1 1 1,6 7-1,-5-7-5,1 0 0,1 0 0,-1-1 0,1 1 0,0-1 0,1-1 1,-1 1-1,10 5 0,-12-11 17,-2 1-34,1-1 1,-1 0-1,1 0 0,-1 0 0,1-1 1,-1 1-1,1 0 0,-1-1 0,1 0 1,-1 1-1,0-1 0,1 0 1,-1 0-1,0 0 0,0-1 0,0 1 1,0-1-1,0 1 0,0-1 0,3-2 1,9-8-104,-8 8 41,0 0 0,-1-1 0,0 0 0,1 0 0,7-11 0,2-8-214,-12 21 266,0-1 1,-1 0 0,1 0 0,-1 0-1,0 0 1,0 0 0,-1-1-1,1 1 1,-1-1 0,0 1 0,0-1-1,0 1 1,-1-1 0,1 0-1,-1-4 1,-1 6 24,0 0 0,0 0 0,0 0 0,0 0-1,-1 0 1,1 0 0,-1 0 0,1 1 0,-1-1 0,0 0-1,0 1 1,-1 0 0,1-1 0,0 1 0,-1 0 0,1 0 0,-1 1-1,0-1 1,1 0 0,-5-1 0,6 3-5,-27 6 22,16 0-7,7-3 1,0-1 1,0 1-1,0 0 1,0 1-1,0-1 1,0 1-1,1 0 0,0 0 1,0 0-1,-5 7 1,-19 35-75,25-38 627,3 1-3568,0-9 2788,0 0 0,1 1-1,-1-1 1,0 0 0,0 1 0,0-1 0,1 0 0,-1 0 0,0 1 0,1-1 0,-1 0 0,0 0 0,0 0 0,1 1 0,-1-1 0,0 0 0,1 0 0,-1 0 0,0 0 0,1 0 0,-1 1 0,1-1 0,-1 0 0,0 0 0,1 0 0,-1 0-1,0 0 1,1 0 0,-1 0 0,0 0 0,1-1 0,-1 1 0,1 0 0,-1 0 0,0 0 0,1 0 0,-1 0 0,0-1 0,1 1 0,-1 0 0,0 0 0,0 0 0,1-1 0,-1 1 0,0-1 0,1-1-1816</inkml:trace>
  <inkml:trace contextRef="#ctx0" brushRef="#br0" timeOffset="26289.24">1180 2131 680,'-19'-6'5578,"18"6"-5524,0-1-1,1 1 0,-1 0 0,1 0 0,-1 0 0,0 0 0,1 0 1,-1 0-1,0 0 0,1 0 0,-1 0 0,1 0 0,-1 0 0,0 1 1,1-1-1,-1 0 0,0 0 0,1 1 0,-1-1 0,1 0 0,-1 1 1,1-1-1,-1 0 0,1 1 0,-1-1 0,1 1 0,-1-1 0,1 1 1,0-1-1,-1 1 0,1-1 0,0 1 0,-1 0 0,1-1 0,0 1 1,0-1-1,0 1 0,-1 0 0,1 0 0,-3 17 1579,2-16-1548,1 0 0,-1 0-1,1-1 1,-1 1-1,1 0 1,0 0 0,0 0-1,0 0 1,0-1 0,0 1-1,0 0 1,0 0 0,0 0-1,1 0 1,-1-1 0,1 1-1,-1 0 1,1 0-1,1 2 1,-2-4-77,1 1 0,-1-1-1,0 0 1,1 1 0,-1-1 0,0 1 0,0-1-1,1 0 1,-1 1 0,1-1 0,-1 0-1,0 1 1,1-1 0,-1 0 0,1 0 0,-1 1-1,1-1 1,-1 0 0,1 0 0,-1 0-1,1 0 1,-1 0 0,1 0 0,-1 0 0,1 0-1,-1 0 1,1 0 0,-1 0 0,1 0-1,-1 0 1,1 0 0,-1 0 0,1 0-1,-1 0 1,0-1 0,1 1 0,-1 0 0,1 0-1,0-1 1,0-1-23,0 1 1,0-1-1,0 0 0,0 0 0,0 1 1,0-1-1,0 0 0,0 0 0,-1 0 1,1-3-1,6-52 1416,-13 69-672,6-11-722,0-1 0,-1 0-1,1 1 1,0-1-1,0 0 1,0 1 0,0-1-1,0 0 1,-1 1-1,1-1 1,0 0 0,0 1-1,0-1 1,0 0-1,0 1 1,0-1 0,0 0-1,0 1 1,0-1-1,1 0 1,-1 1 0,0-1-1,0 0 1,0 1-1,0-1 1,0 0 0,0 1-1,1-1 1,-1 0-1,0 1 1,0-1 0,1 0-1,-1 0 1,0 1-1,0-1 1,1 0 0,-1 0-1,0 0 1,1 1-1,-1-1 1,0 0-1,1 0 1,-1 0 0,1 0-1,0 1 18,-2-1-30,1 1-1,0-1 1,0 0 0,0 1 0,0-1-1,0 1 1,0-1 0,0 0 0,0 1-1,0-1 1,0 1 0,0-1 0,0 1-1,0-1 1,0 0 0,0 1 0,1-1-1,-1 0 1,0 1 0,0-1 0,0 0-1,1 1 1,-1-1 0,0 0 0,0 1-1,1-1 1,-1 0 0,0 1 0,1-1 0,-1 0-1,0 0 1,1 1 0,-1-1 0,0 0-1,1 0 1,-1 0 0,0 0 0,1 1-1,-1-1 1,1 0 0,-1 0 0,0 0-1,1 0 1,-1 0 0,1 0 0,-1 0-1,0 0 1,1 0 0,-1 0 0,1 0-1,-1-1 1,1 1 0,14-9-3108,2-23-3966,-11 26 5043</inkml:trace>
  <inkml:trace contextRef="#ctx0" brushRef="#br0" timeOffset="27180.02">566 26 1456,'0'-1'166,"0"1"1,0-1-1,0 0 1,0 1-1,0-1 0,1 1 1,-1-1-1,0 1 0,0-1 1,0 1-1,0-1 1,1 1-1,-1-1 0,0 1 1,1-1-1,-1 1 0,0-1 1,1 1-1,-1-1 0,0 1 1,1 0-1,0-1 1,-1 1 3,1-1 1,-1 1 0,1-1-1,-1 1 1,0-1 0,1 1-1,-1-1 1,1 1 0,-1-1-1,0 1 1,0-1 0,1 0-1,-1 1 1,0-1 0,0 1-1,0-1 1,0 0 0,1 1-1,-1-1 1,0 1 0,0-1 0,0 0-1,-13 16 3739,12-13-3866,0 0 0,0 1 0,0-1 0,0 0 0,1 0 0,-1 1 1,0-1-1,1 0 0,0 1 0,-1-1 0,1 1 0,0-1 1,0 0-1,1 1 0,-1-1 0,0 1 0,1-1 0,0 4 1,16 40 42,-14-33-100,-3-12-15,0 0 1,0 0-1,0-1 0,0 1 1,0 0-1,0 0 0,0 0 1,0 0-1,1 0 1,-1 0-1,0 0 0,1-1 1,-1 1-1,1 0 0,-1 0 1,1 0-1,-1-1 0,1 1 1,-1 0-1,1-1 1,0 1-1,-1 0 0,1-1 1,0 1-1,0-1 0,-1 1 1,1-1-1,1 1 1,-1-1-704,7-10-5916,0 4 4009,-1 0-81</inkml:trace>
  <inkml:trace contextRef="#ctx0" brushRef="#br0" timeOffset="28694.8">985 1824 380,'0'0'2082,"-18"0"2431,16 2-3929,1 1 0,-1-1-1,1 0 1,-1 1 0,1-1-1,0 0 1,0 1 0,0 0-1,0-1 1,0 1-1,1 0 1,-1-1 0,1 1-1,-1 3 1,-4 73 1581,5 65-1774,-6-101-347,1 18-99,3-58 146,2-3-121,-1 0 1,1 0 0,0 0 0,0 0 0,0 0-1,-1 0 1,1 0 0,0 0 0,0 0 0,0 0-1,0 1 1,-1-1 0,1 0 0,0 0 0,0 0-1,0 0 1,0 0 0,0 1 0,-1-1 0,1 0-1,0 0 1,0 0 0,0 0 0,0 1 0,0-1-1,0 0 1,0 0 0,0 0 0,0 1 0,0-1-1,0 0 1,0 0 0,0 0 0,0 1 0,0-1-1,0 0 1,0 0 0,0 0 0,0 1 0,0-1-1,0 0 1,0 0 0,0 0 0,0 1 0,0-1-1,0 0 1,1 0 0,-1 0 0,0 0 0,0 1-1,0-1 1,0 0 0,0 0 0,1 0 0,-1 0-1,0 0 1,0 0 0,0 1 0,0-1 0,1 0-1,-1 0 1,0 0 0,0 0 0,0 0 0,1 0-1,-1 0 1,0 0 0,0 0 0,1 0-1,0 0-810,-7-22-9065,7 13 7837,4-1-204</inkml:trace>
  <inkml:trace contextRef="#ctx0" brushRef="#br0" timeOffset="29447.47">409 674 896,'-1'0'7801,"1"0"-7480,1 0 957,5 36 2493,-2 20-3024,-4-52-749,1 1 1,0-1 0,0 1-1,0-1 1,0 0 0,1 1-1,0-1 1,0 0-1,4 7 1,-5-11-132,-1 0 1,0 1-1,1-1 0,-1 0 1,1 0-1,-1 1 0,1-1 1,-1 0-1,1 0 0,-1 0 1,1 0-1,-1 0 0,1 0 1,-1 0-1,1 0 0,-1 0 1,1 0-1,-1 0 0,1 0 0,-1 0 1,1 0-1,-1 0 0,1 0 1,-1 0-1,1-1 0,-1 1 1,0 0-1,1 0 0,-1-1 1,1 1-1,-1 0 0,1-1 1,-1 1-1,0 0 0,1-1 1,17-20-6282,-7 9 3592</inkml:trace>
  <inkml:trace contextRef="#ctx0" brushRef="#br0" timeOffset="30977.85">572 1783 652,'0'0'2990,"-5"7"899,6-6-3780,-1-1-1,1 1 1,-1-1 0,1 1 0,-1-1 0,0 1-1,1-1 1,-1 1 0,0 0 0,1-1 0,-1 1 0,0-1-1,0 1 1,0 0 0,1-1 0,-1 1 0,0 0 0,0-1-1,0 1 1,0 0 0,0-1 0,0 1 0,-1 0 0,1-1-1,0 1 1,0 0 0,0-1 0,-1 1 0,1 0-1,0-1 1,0 1 0,-1 0 0,-14 25 2687,11-19-2320,-24 64 2544,25-63-2912,1-1-1,0 1 1,0-1 0,1 1 0,0 0 0,0 15 0,-5 37 65,6-44-161,0-1 0,1 0 0,0 0 0,2 0 0,0 0 0,5 16 0,-4-18-15,-1-4-3,0-1-1,0 0 1,0 0 0,1 0-1,9 14 1,-11-21 0,-1 0 0,0 1 0,1-1 0,-1 0 0,1 0 0,-1 0 0,1 0 0,0 0 1,0 0-1,-1-1 0,1 1 0,0-1 0,0 1 0,0-1 0,-1 1 0,1-1 0,0 0 0,0 0 0,0 0 0,0 0 0,0 0 0,0-1 0,-1 1 0,1 0 0,3-2 1,4-1-13,-1-1 0,1 1 1,-1-2-1,9-5 1,-3 2-146,-6 1 103,0 0-1,0 0 0,-1-1 1,0 0-1,0 0 0,-1-1 1,0 0-1,-1 0 1,6-11-1,-1 2-374,-9 16 426,0 1 1,0-1-1,0-1 0,-1 1 1,1 0-1,0 0 0,-1 0 0,0 0 1,1 0-1,-1-1 0,0 1 1,0 0-1,0-5 0,-1-3 79,1 9-52,0 0 0,-1-1 0,1 1 0,-1 0 0,1 0 0,-1 0 0,1 0 0,-1 0 0,0 0 0,1 0 0,-1 0 0,0 0 0,0 0 0,0 0 0,0 0 0,0 0 0,0 1 0,0-1 0,0 0 0,0 1 0,0-1 0,0 1 0,0-1 0,0 1 0,-1-1 0,1 1 0,0 0 0,-2 0 0,-1-1 5,-1 0-1,1 0 0,-1 1 0,1-1 0,0 1 1,-1 0-1,-4 1 0,3 0-17,0 0 0,0 1-1,-1 0 1,2 0 0,-1 0 0,0 0 0,0 1-1,1 0 1,-1 0 0,1 1 0,0 0 0,0 0-1,0 0 1,1 0 0,-1 1 0,1-1 0,0 1-1,0 0 1,-4 8 0,1-3 7,6-9-14,1 0 0,-1-1 0,0 1 0,0 0 0,1 0 0,-1 0 1,0 0-1,1 0 0,-1 0 0,1 1 0,0-1 0,-1 0 0,1 0 1,0 0-1,-1 2 0,-1 5-10,-2 7-581,4-14 528,0-1 0,-1 0 1,1 0-1,0 1 0,0-1 0,0 0 1,0 0-1,0 1 0,0-1 0,0 0 0,0 0 1,0 1-1,0-1 0,1 0 0,-1 0 1,0 1-1,0-1 0,0 0 0,0 0 0,0 1 1,0-1-1,0 0 0,1 0 0,-1 1 1,0-1-1,0 0 0,0 0 0,1 0 0,-1 0 1,0 1-1,0-1 0,0 0 0,1 0 1,-1 0-1,0 0 0,0 0 0,1 0 1,-1 0-1,0 1 0,0-1 0,1 0 0,-1 0 1,1 0-1221,-1 2-1026</inkml:trace>
  <inkml:trace contextRef="#ctx0" brushRef="#br0" timeOffset="32307.35">158 1811 220,'0'0'5107,"-5"19"-2601,-1 18-451,5-35-1920,1 1-1,-1 0 0,0-1 0,0 1 1,0-1-1,0 1 0,0-1 1,0 0-1,-1 1 0,1-1 0,-1 0 1,-3 4-1,3-5-110,1 1 0,-1 0 0,1-1-1,-1 1 1,1 0 0,0 0 0,0 0 0,0 0 0,0 0 0,0 1 0,1-1 0,-2 2-1,-5 12-1,8-17-14,4-5-12,3-21-302,-4 20 294,0 1 0,0-1 0,1 1 0,0 0 0,0 0 0,0 1 0,1 0 0,0 0 0,0 0 0,0 0 0,0 1 0,9-4 0,-8 3 10,-5 4 5,0-1 0,0 1 0,0 0 0,1 0 0,-1 0 0,0 0 0,0 0 0,0 1 0,1-1 0,-1 1 0,0-1 0,1 1 1,-1 0-1,4 0 0,-3 0 4,-1 1 0,1 0 0,0-1 0,0 1 0,-1 0 0,1 0 0,0 0 1,-1 1-1,1-1 0,-1 0 0,0 1 0,1 0 0,-1 0 0,0 0 0,0 0 0,0 0 1,2 3-1,-1-2 12,-1 0 1,0 1 0,0-1 0,0 0-1,0 1 1,0-1 0,-1 1 0,0-1-1,1 1 1,-1 0 0,-1-1 0,2 8-1,9 52 477,-9-50-334,-2-12-138,1 0 0,-1 0 0,0 1 0,0-1 0,0 0 0,0 0 0,0 0 0,0 1 0,0-1 0,0 0 0,0 0-1,0 0 1,-1 0 0,1 1 0,-1 1 0,-12 59 529,7-49-174,0 0 0,-16 25-1,-6 12 15,25-45-291,0 0 1,-1-1 0,0 1-1,0-1 1,-1 0-1,1 1 1,-10 5-1,1 1 47,0-3-140,0-1-1,0 0 1,0-1-1,0 0 1,-1-1-1,-28 7 1,34-10 4,7-2-15,0 1-1,-1-1 1,1 0-1,0 0 1,-1 0-1,1 0 1,0 0-1,-1 0 1,1 0-1,0-1 1,-1 1-1,1 0 1,0-1-1,-1 1 1,1-1-1,0 1 1,0-1-1,0 1 1,0-1-1,-1 0 1,1 0-1,0 0 1,0 1-1,0-1 1,1 0-1,-1 0 1,0 0-1,0-1 1,0 1-1,1 0 1,-1 0-1,0-2 1,-3-6-40,1 1 1,0-1-1,-3-17 1,-1 0-383,6 22 367,0-1 1,1 0-1,-1 1 1,1-1 0,0 0-1,0 1 1,1-1-1,0 0 1,0 1-1,0-1 1,0 1-1,0 0 1,1-1-1,0 1 1,0 0 0,0 0-1,3-5 1,-1 5 51,0 1 1,1-1-1,-1 1 0,0 0 1,1 0-1,0 0 1,0 0-1,0 1 1,0 0-1,0 0 1,0 1-1,0-1 0,1 1 1,-1 0-1,0 0 1,1 1-1,-1-1 1,1 1-1,-1 1 1,1-1-1,-1 1 1,7 1-1,-7 0 22,-1 1 0,0-1 0,1 1-1,-1 0 1,0 0 0,-1 0 0,1 1 0,-1-1 0,1 1 0,-1 0-1,0 0 1,0 0 0,-1 0 0,5 8 0,18 25 262,7 8-115,-28-38-155,1 0 1,0 1-1,0-1 0,1-1 1,10 11-1,-13-15-37,0 0-1,-1-1 1,1 1-1,0-1 1,1 1-1,-1-1 1,0 0-1,0 0 1,0 0-1,1 0 1,-1-1-1,1 0 1,-1 1-1,0-1 1,1 0-1,-1-1 1,0 1-1,7-2 1,-7 2-323,-1-1 0,1 0 0,0 0 0,0-1 0,0 1 0,-1-1 0,1 1 0,-1-1 0,1 0 0,-1 0 0,4-3 0,21-29-7713,-27 34 8036,5-9-2151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3T19:52:35.280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066 237 1412,'0'0'147,"0"0"0,1-1 0,-1 1 0,1 0 0,-1 0 0,0-1 0,1 1 0,-1 0 0,0-1 0,1 1-1,-1-1 1,0 1 0,0 0 0,1-1 0,-1 1 0,0-1 0,0 1 0,0-1 0,0 1 0,1 0 0,-1-1 0,0 1 0,0-2 0,0 2-111,0 0 0,0 0 0,0-1 0,0 1 0,0 0 0,0-1 0,0 1 0,0 0 0,1 0 0,-1-1 0,0 1 0,0 0 0,0 0 1,0-1-1,0 1 0,1 0 0,-1 0 0,0 0 0,0-1 0,1 1 0,-1 0 0,0 0 0,0 0 0,1 0 0,-1-1 0,0 1 0,0 0 0,1 0 0,-1 0 0,0 0 1,0 0-1,1 0 0,-1 0 0,0 0 0,1 0 0,-1 0 0,0 0 0,3 0 4963,-5-1-4905,-1-1 0,1 0 0,-1 1 0,0-1 0,0 1 0,1 0 0,-1 0 0,0 0 0,0 1 1,0-1-1,0 1 0,0-1 0,0 1 0,0 0 0,0 0 0,-6 1 0,-58 11-175,44-7 263,15-3-192,-1 0 0,1 1 0,0 0 0,0 1 0,0 0 0,-9 6 0,11-7 0,-3 3 12,1 0 0,0 1-1,1 0 1,-13 15 0,-13 11-12,-23 30 168,51-55-184,-1 0 0,1 0-1,1 0 1,0 1 0,-7 17-1,-4 10 8,12-28 26,0 0 0,0 0 0,1 0 0,-2 11 1,-9 28-13,8-34 8,1 1 0,-5 22 0,-6 20 8,-2-8 108,13-34-88,-1 0 0,0 0 0,-1 0 0,-12 21 0,-29 59-46,-98 125 2,103-169 52,-87 80 0,79-68-19,50-62-66,0 0 0,0 0 1,0 0-1,0 0 1,0 0-1,0 0 1,0 1-1,0-1 1,0 0-1,0 0 0,1 0 1,-1 0-1,0 0 1,0 0-1,0 0 1,0 0-1,0 0 0,0 0 1,0 0-1,0 1 1,0-1-1,0 0 1,0 0-1,0 0 1,17-13-2600,-12 9 1837,-1 0 1,0 0 0,1-1 0,-2 1 0,1-1-1,0 0 1,3-6 0,-6 4-906</inkml:trace>
  <inkml:trace contextRef="#ctx0" brushRef="#br0" timeOffset="541.99">138 1191 1100,'0'0'83,"0"0"0,0 1 0,0-1 0,-1 0 0,1 0 0,0 0 0,0 0 0,0 0 0,-1 0 0,1 0 0,0 0 0,0 0 0,0 0 0,-1 0 0,1 0 0,0 0 0,0 0 0,0 0 0,-1 0 0,1 0 0,0 0 0,0 0 0,0 0 0,-1 0 0,1 0 0,0 0 0,0-1 0,0 1 0,0 0 0,-1 0 0,1 0 0,0 0 0,0 0 0,0 0 0,0-1 0,0 1 0,0 0 0,-1 0 0,1 0 0,0-1 0,0 1 0,0 0 0,0 0 0,0 0 0,0 0 0,0-1 0,0 1 0,0 0 0,-5 6 2563,0 3-2341,-1-1 1,1 1-1,1-1 1,0 2-1,0-1 1,1 0-1,0 1 1,-2 11-1,-11 31 268,6-22-346,-7 32 1,-6 22 86,19-74-277,1 1 0,0 0 0,1 0 0,0 0 0,-1 13 0,1-14 4,2-10-39,-1 1-1,1-1 1,0 0-1,0 1 0,0-1 1,0 0-1,-1 1 1,1-1-1,0 1 0,0-1 1,0 0-1,0 1 1,0-1-1,0 1 0,0-1 1,0 0-1,0 1 1,0-1-1,0 0 0,1 1 1,-1-1-1,0 1 1,0-1-1,0 0 1,0 1-1,0-1 0,1 0 1,-1 1-1,0-1 1,0 0-1,1 0 0,-1 1 1,1 2 5,-1-3-3,5-1 17,-1 0 0,0 0 0,1 0 0,-1 0 0,0-1 0,0 0 0,0 0 0,0 0 0,-1-1 0,1 1 0,0-1 0,4-4 0,-3 2-12,1 1 1,0 0 0,0 0-1,10-4 1,100-26-1204,-102 35-540,0 0-5523</inkml:trace>
  <inkml:trace contextRef="#ctx0" brushRef="#br0" timeOffset="3771.64">959 16 196,'-5'-15'8958,"8"15"-8811,-1 1 0,1 1 0,-1-1 0,1 0 0,-1 1 0,1-1 0,-1 1 0,0-1 0,1 1 0,-1 0 0,0 0 1,0 0-1,-1 0 0,1 1 0,0-1 0,-1 0 0,1 1 0,-1-1 0,0 1 0,1 3 0,16 21 776,-4-15-891,0 0 1,0-1 0,1 0 0,22 12 0,1-2-3,-37-20-20,2 0-29,6 4 196,-9-3-44,-5-1-4,4-1-77,-39 34 100,22-13-145,16-18-6,-1-1-1,1 1 1,-1-1-1,1 1 1,0 0 0,0 0-1,0 0 1,-1 4-1,-20 38-58,20-35 59,-1 1 0,0-1 0,-1 0 0,0 0 0,0-1 0,-1 0 0,-1 0 0,1 0 0,-1 0 0,-1-1 0,-9 8 0,-15 14 93,29-26-3031,13-12-883,9-9-393,-13 10 2230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3T19:35:20.90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30 20 1192,'-23'-10'10198,"-5"16"-7807,-32 4-94,59-10-2116,-1 2-106,0-1 1,0 1 0,-1-1-1,1 0 1,-1 0 0,1 0-1,-1 0 1,1 0 0,-1 0-1,-5 0 1,-9 4-50,4 2 77,0-1 0,-1-1 1,-24 6-1,37-10-104,-45 24 617,36-18-600,-1 0 0,1 0 0,-18 18 1,23-18-5,-1 0 1,2 1 0,-8 13 0,0 2 9,-22 37 87,28-19-76,6-30-38,1-8 9,-1 0 0,0 1 1,0-1-1,0 1 1,-1-1-1,1 1 0,-1-1 1,0 1-1,-2 4 1,3 9-5,0 0-20,0-14 18,0 0-1,0 0 1,0 0-1,0 0 0,1-1 1,-1 1-1,1 0 0,0 0 1,1 3-1,3 18 23,-4-20-17,-1-1 0,1 0 0,0 1 0,0-1-1,0 0 1,0 0 0,2 4 0,5 20-33,-7-20 33,1-1 1,0 1-1,0-1 1,0 1-1,1-1 1,0 0-1,0 0 1,6 8-1,-9-13-4,2 2 2,0 1 0,-1-1 0,1 1 0,-1 0 1,0-1-1,0 1 0,0 0 0,0 5 0,1-5 13,-1 0 0,1 0 0,0 0 1,0-1-1,1 1 0,-1-1 0,1 1 0,0-1 0,-1 0 0,8 6 0,-2-1 36,1 2-42,1-1 1,-1 0-1,17 11 1,-12-12 38,-7-3 40,-1-2 0,1 1 0,0-1-1,15 5 1,11 3 1,-25-8-99,0 0-1,1-1 1,-1 0 0,1-1 0,16 2 0,154 13 171,-68-26-192,-67 10 42,-41 0-11,-1-1 1,1 1-1,-1-1 1,1 0-1,0 1 1,-1-1-1,1-1 1,-1 1-1,0 0 1,1-1-1,-1 1 1,0-1-1,0 0 1,4-3-1,11-7 39,38-18 20,-22 17-62,-32 13 12,1-2-3,-1 0-1,1 0 0,0 1 0,0-1 0,0 0 0,0 1 0,0 0 0,1-1 0,-1 1 0,4-1 0,7-5-29,31-11 32,-36 16-10,0-1 0,-1 0 0,1 0 1,-1 0-1,0-1 0,0 0 0,9-7 0,-7 3-4,-4 5 9,0-1-1,0 0 0,0-1 1,-1 1-1,6-9 0,-2 3-8,-6 8 12,-1-1-1,1 1 1,0 0-1,-1 0 1,0-1 0,1 1-1,-1-1 1,0 1-1,0-1 1,0-3-1,7-9 19,1-5 4,-1-4-5,-7 21-19,1 0 0,-1 0 0,0 0 0,0 0 0,0 0 0,0-1 0,-1 1 0,1-4 0,5-19-26,-6 24 25,1 0-1,0 0 0,0 0 1,-1 0-1,1 0 1,-1-1-1,0 1 0,1 0 1,-1 0-1,0 0 0,0 0 1,0-1-1,-1 1 1,1 0-1,-1 0 0,1 0 1,-1 0-1,-1-3 0,0 1 4,-1-1-1,1-1 0,0 1 0,0 0 0,0 0 0,1-1 0,0 1 1,-1-7-1,1 9-1,1 0-1,-1 0 1,1 0 0,-1 0-1,0 0 1,0 0 0,0 0 0,-1 1-1,-2-5 1,3 5 3,-1-1 0,1 1 0,0-1 0,0 0 0,0 1 0,0-1 0,0 0 0,1 1 0,-2-5 0,2 4-2,-2 0 0,1 0 0,0 1 0,-1-1 0,1 0 1,-1 1-1,0-1 0,1 1 0,-1 0 0,-1 0 0,1 0 0,0 0 0,-4-3 0,-5-5-16,-39-37 4,32 25 45,13 18-33,-72-26-37,39 18 42,34 11-10,1 1 0,0-1 0,0 0 1,-1 1-1,1-2 0,0 1 0,0 0 0,0-1 1,0 1-1,0-1 0,-4-3 0,0 1 0,0 1-1,1-1 0,-1 2 1,-11-4-1,-43 9-78,58-3 89,1 0-1,0-1 1,0 1-1,0-1 1,0 1 0,0-1-1,0 0 1,0 0-1,0 0 1,0 0 0,0 0-1,0 0 1,0 0-1,1-1 1,-1 1 0,-1-3-1,-16-10-51,10 9 55,8 4-11,0 0 1,0 0-1,0 0 0,0 0 1,-1 0-1,1 0 0,0 1 1,-1-1-1,1 1 0,-1-1 1,1 1-1,-1-1 0,1 1 1,-1 0-1,1-1 0,-1 1 1,1 0-1,-1 0 0,1 0 1,-1 0-1,1 1 0,-1-1 1,1 0-1,-1 1 0,-1 0 0,-2 0 8,0 0-1,-1 0 1,1-1-1,-1 0 1,1 0-1,-1 0 0,-8-2 1,-5 1-23,-53-5 9,50 0 1,-4 9-8,16-1 29,11-1-85,6-2-247,-1 0 0,0 0-1,0 0 1,11-5-1,-9 3-1248,-1 1 1,0 0-1,1 0 1,-1 1-1,10-1 0,5 5-4443,-11 0 3757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3T19:52:06.54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633 77 968,'-1'-1'191,"1"0"0,0 0 0,0 0 0,-1 0 1,1 0-1,0 0 0,-1 1 0,1-1 0,-1 0 0,1 0 0,-1 0 0,1 1 0,-1-1 0,0 0 0,1 1 1,-2-2-1,1 2-131,1-1-1,-1 0 1,0 1 0,1-1 0,-1 0 0,1 1 0,-1-1 0,1 0 0,-1 0-1,1 1 1,-1-1 0,1 0 0,0 0 0,-1 0 0,1 0 0,0 0-1,-3-5 166,3 6-220,0 0 0,0 0 0,0-1 1,-1 1-1,1 0 0,0 0 0,0-1 0,0 1 0,0 0 1,0 0-1,0-1 0,0 1 0,0 0 0,-1-1 1,1 1-1,0 0 0,0 0 0,0-1 0,0 1 0,0 0 1,0 0-1,1-1 0,-1 1 0,0 0 0,0-1 1,0 1-1,0 0 0,0 0 0,0-1 0,0 1 0,1 0 1,-1 0-1,0-1 0,0 1 0,0 0 0,0 0 1,1 0-1,-1-1 0,0 1 0,0 0 0,1 0 1,0-22 2126,-1 23-2082,-1 0 0,1 0 0,0 0 1,-1 0-1,1 0 0,0 0 0,-1-1 0,1 1 1,-1 0-1,0 0 0,1-1 0,-1 1 1,1 0-1,-1-1 0,0 1 0,0 0 0,1-1 1,-1 1-1,0-1 0,-2 1 0,3 0-24,-1-1-1,0 1 0,0-1 0,0 1 0,0-1 0,0 1 0,0 0 1,1-1-1,-1 1 0,0 0 0,1 0 0,-1-1 0,0 1 1,1 0-1,-1 0 0,1 0 0,-1 0 0,1 0 0,0 0 1,-1 0-1,1 1 0,-1 1 2,0 0 0,0 0-1,0-1 1,0 1 0,0 0 0,0-1 0,-1 0 0,0 1 0,1-1-1,-1 0 1,0 1 0,-2 1 0,-16 25 278,-14 52 310,25-58-489,7-19-81,0 0 0,1 0 1,-1 0-1,1 0 1,0 1-1,0-1 1,0 0-1,0 9 0,-2 7 53,2-17-93,1-1-1,-1 0 1,1 0-1,0 1 1,-1-1-1,1 0 1,0 1 0,0-1-1,1 0 1,-1 1-1,0-1 1,1 0-1,-1 0 1,1 1-1,1 2 1,2 5 11,4 4-6,30 18-39,-26-18 23,-12-13 6,1 0 1,0 1-1,0-1 0,0 0 0,0 1 0,0-1 1,0 0-1,0 0 0,0 0 0,1 0 0,-1 0 0,0 0 1,0 0-1,3 0 0,16 7 8,-15-5-9,0-1-1,0 0 0,0 0 1,0 0-1,0-1 0,1 0 1,-1 0-1,1 0 0,-1-1 0,0 1 1,1-1-1,-1-1 0,8 0 1,-8 0 5,1-1 0,-1 1 1,0-1-1,1 0 0,-1-1 1,0 1-1,0-1 1,-1 0-1,1 0 0,0-1 1,-1 1-1,0-1 0,0 0 1,5-6-1,-6 7-4,-1-1 1,1 0-1,-1 0 0,0 0 0,0-1 1,0 1-1,-1 0 0,1-1 0,-1 1 1,0-1-1,0 1 0,0-1 0,-1 0 1,0 1-1,0-1 0,-1-8 0,1 11 23,-1-1-23,0 1-1,1-1 1,-2 0 0,1 1 0,0-1 0,0 1-1,-1-1 1,1 1 0,-1 0 0,0 0-1,0 0 1,0 0 0,0 0 0,0 0 0,0 0-1,-1 0 1,1 1 0,0-1 0,-1 1 0,1 0-1,-1 0 1,-3-1 0,3 1 0,-1 1 0,1-1 0,-1 1-1,0 0 1,1 0 0,-1 1 0,0-1 0,1 1-1,-1-1 1,1 1 0,-1 0 0,1 1 0,-1-1 0,1 1-1,0-1 1,-1 1 0,-2 2 0,-1 1-6,0 0 0,1 0 0,0 1 0,0 0 0,0 0 0,-7 10 0,11-11 2,-1 0 0,1 0 0,0 1 0,0-1 1,1 0-1,-1 1 0,0 8 0,-3 13 4,5-22-4,0 1 0,0-1 0,1 1 0,0 0 0,0-1 0,1 0 0,-1 1 0,1-1 0,0 0 0,4 6 0,-5-8-16,1 0 0,1 0 0,-1-1 0,0 1 0,1-1 0,-1 1-1,1-1 1,4 3 0,-5-4-91,0 0-1,-1-1 1,1 1-1,0-1 0,0 0 1,0 1-1,0-1 1,-1 0-1,1 0 1,0 0-1,0 0 1,0 0-1,0-1 1,0 1-1,-1 0 0,1-1 1,0 0-1,2 0 1,1-1-364,4-1-508,-1-1-1,1 1 1,-1-2 0,8-4 0,-5 0-691</inkml:trace>
  <inkml:trace contextRef="#ctx0" brushRef="#br0" timeOffset="515">961 258 312,'0'-1'93,"0"1"1,0-1-1,0 1 0,0 0 1,0-1-1,0 1 1,0-1-1,-1 1 0,1 0 1,0-1-1,0 1 0,0-1 1,0 1-1,-1 0 0,1-1 1,0 1-1,0 0 0,-1-1 1,1 1-1,0 0 0,0-1 1,-1 1-1,1 0 1,0 0-1,-1-1 0,1 1 1,-1 0-1,1 0 0,0 0 1,-1-1-1,1 1 0,-1 0 1,1 0-1,0 0 0,-1 0 1,1 0-1,-1 0 0,1 0 1,0 0-1,-1 0 1,1 0-1,-1 0 0,1 0 1,-1 0-1,1 1 0,0-1 1,-1 0-1,1 0 0,-1 0 1,1 0-1,0 1 0,-1-1 1,-16 10 378,15-7-316,-1 1 0,1 0 0,0 0 0,1 0 0,-1 1 0,1-1 0,0 0 0,0 1 0,0-1 0,0 7 0,-3-7-69,5-4-86,-1 0-1,0 0 0,0 0 0,0 0 0,0 0 0,0 0 0,0 0 1,0 0-1,1 0 0,-1 0 0,0 0 0,0 0 0,0 0 0,0 0 1,0 0-1,0 0 0,1 0 0,-1 0 0,0 0 0,0 0 0,0 0 1,0 0-1,0 0 0,0 0 0,0 0 0,0 1 0,0-1 0,1 0 1,-1 0-1,0 0 0,0 0 0,0 0 0,0 0 0,0 0 0,0 0 1,0 1-1,0-1 0,0 0 0,0 0 0,0 0 0,0 0 0,0 0 1,0 0-1,0 0 0,0 1 0,0-1 0,0 0 0,0 0 0,0 0 1,0 0-1,0 0 0,0 0 0,0 0 0,0 1 0,0-1 0,0 0 1,0 0-1,0 0 0,0 0 0,0 0 0,-1 0 0,1 0 0,0 0 1,0 1-1,0-1 0,0 0 0,0 0 0,0 0 0,0 0 0,0 1 3,1-1-1,0 1 1,0 0-1,0-1 1,-1 1-1,1-1 0,0 1 1,0-1-1,0 1 1,0-1-1,0 1 1,0-1-1,0 0 0,0 0 1,0 0-1,0 1 1,0-1-1,0 0 1,0 0-1,0 0 0,0-1 1,0 1-1,0 0 1,0 0-1,0 0 1,0-1-1,0 1 1,0-1-1,0 1 0,0-1 1,0 1-1,0-1 1,0 1-1,0-1 1,-1 0-1,1 1 0,0-1 1,-1 0-1,1 0 1,0 0-1,-1 1 1,2-3-1,-2 2 1,1 0 0,-1 0 1,0 0-1,1 0 0,-1 0 0,0 0 0,0 0 0,0 0 1,0 0-1,0 0 0,0 0 0,0 0 0,0 0 0,0 0 1,0 0-1,0 0 0,-1 0 0,0-2 0,1 3-2,0-1 0,0 1 0,0 0 0,0-1 0,0 1 0,0 0 0,0-1 0,0 1 0,0 0-1,0-1 1,0 1 0,0 0 0,0 0 0,0-1 0,-1 1 0,1 0 0,0-1 0,0 1 0,0 0 0,-1 0 0,1-1 0,0 1 0,0 0-1,-1 0 1,1 0 0,0-1 0,0 1 0,-1 0 0,1 0 0,0 0 0,-1 0 0,1 0 0,0 0 0,-1 0 0,1 0 0,0-1 0,-1 1-1,1 0 1,0 0 0,-1 0 0,1 0 0,0 1 0,0-1 0,-1 0 0,1 0 0,0 0 0,-1 0 0,1 0 0,0 0 0,-1 0 0,1 1-1,-1-1 1,-3 4-17,-9 10-8,13-14 18,0 0-1,-1 0 1,1 1-1,0-1 0,0 0 1,0 1-1,0-1 1,-1 0-1,1 1 0,0-1 1,0 0-1,0 1 1,0-1-1,0 0 1,0 1-1,0-1 0,0 0 1,0 1-1,0-1 1,0 1-1,0-1 0,0 0 1,0 1-1,0-1 1,0 0-1,0 1 0,1-1 1,-1 0-1,0 1 1,0-1-1,0 0 1,1 0-1,-1 1 0,0-1 1,0 0-1,1 0 1,-1 1-1,0-1 0,0 0 1,1 0-1,0 1 1,1-1-372,0 0-1,0 1 1,0-1 0,0 0 0,0 0 0,0 0 0,0-1 0,0 1 0,0 0 0,4-2-1,-5 2 42,4-1-1233</inkml:trace>
  <inkml:trace contextRef="#ctx0" brushRef="#br0" timeOffset="1203">1223 49 184,'0'-2'180,"0"1"1,0 0-1,0 0 1,0 0-1,0 0 1,0 0-1,0-1 0,-1 1 1,1 0-1,0 0 1,-1 0-1,1 0 1,-1 0-1,1 0 0,-1 0 1,1 0-1,-1 0 1,0 0-1,1 0 1,-1 1-1,0-1 0,0 0 1,0 0-1,0 1 1,0-1-1,0 0 1,0 1-1,-1-1 0,1 0-26,-15 14 889,12-9-868,0 1 0,0 0 0,1 0 0,-1 0 0,1 0 0,1 0 0,-1 1 0,1-1 0,0 1 0,-2 8 0,0-3 66,-2 8-35,0 0-1,1 0 1,-2 21 0,6-35-203,0-1 0,1 1-1,-1-1 1,1 1 0,0-1 0,0 1-1,1-1 1,-1 1 0,1-1-1,0 1 1,0-1 0,1 0 0,-1 0-1,1 1 1,0-1 0,0 0 0,1 0-1,-1-1 1,1 1 0,2 3 0,-1-4 0,-1 0 1,1 0-1,0 0 1,0-1-1,0 1 1,0-1-1,0 0 1,0 0-1,1 0 1,-1-1-1,1 0 1,-1 0-1,1 0 1,-1 0-1,1-1 1,0 1-1,-1-1 1,1 0-1,-1-1 1,1 1-1,0-1 1,-1 0-1,1 0 1,-1 0-1,1-1 1,-1 0-1,0 0 1,0 0 0,0 0-1,0 0 1,0-1-1,5-4 1,-6 4-2,0 0 1,0 0 0,0-1-1,0 1 1,0-1 0,-1 0 0,0 1-1,0-1 1,0-1 0,0 1-1,0 0 1,-1 0 0,0-1 0,0 1-1,0 0 1,0-1 0,-1 1-1,0-1 1,1 1 0,-2-1 0,1 1-1,-1-1 1,1 1 0,-1-1-1,0 1 1,-3-6 0,-1-19 32,4 26-28,1-1 0,-1 0-1,1 1 1,-1-1 0,0 0 0,0 1 0,-1-1 0,1 1-1,-3-5 1,-14-23 356,-9-11 120,18 32-451,6 6-13,0 0-1,-1 0 0,0 0 0,0 1 1,0-1-1,-6-3 0,9 6-45,-1 0 0,0 1 0,1-1-1,-1 1 1,0-1 0,0 1 0,1 0 0,-1-1 0,0 1-1,0 0 1,0 0 0,1 0 0,-1 1 0,0-1-1,0 0 1,0 1 0,1-1 0,-1 1 0,0-1 0,1 1-1,-1 0 1,-3 2 0,2-2-198,1 1-1,-1 0 1,0 0 0,0 0-1,1 1 1,0-1 0,-1 1 0,1-1-1,0 1 1,0 0 0,0 0-1,-1 3 1,4-4-108,-1 1 1,1 0-1,0-1 1,0 1-1,1-1 1,-1 0-1,1 1 1,-1-1-1,1 0 0,0 0 1,-1 0-1,5 3 1,-5-3-629,4 1-347</inkml:trace>
  <inkml:trace contextRef="#ctx0" brushRef="#br0" timeOffset="1895.16">1597 52 1144,'-1'-2'121,"1"1"0,-1 0 1,0-1-1,0 1 0,0 0 0,0 0 0,0 0 1,0-1-1,0 1 0,0 0 0,0 1 0,0-1 1,-1 0-1,1 0 0,0 0 0,-1 1 0,1-1 0,-1 1 1,1-1-1,0 1 0,-1-1 0,1 1 0,-1 0 1,1 0-1,-1 0 0,1 0 0,-1 0 0,0 0 1,1 0-1,-1 0 0,1 0 0,0 1 0,-4 0 0,0 2 81,0 1 0,1-1 0,-1 1 0,1 0 0,-1 0 0,1 0 0,0 1 0,1-1 0,-1 1 0,1 0 0,-5 10 0,1 1 24,0 0 0,-7 33 1,12-36-189,0 0-1,1 0 1,0 26 0,1-30-15,0-6-15,0 0-1,0-1 0,1 1 0,-1 0 0,1-1 0,-1 1 0,1-1 0,0 1 0,0-1 0,0 1 0,0-1 0,1 0 0,-1 1 1,1-1-1,-1 0 0,1 0 0,3 3 0,-1-2-2,0 0 1,0 0-1,0-1 0,0 0 1,0 1-1,0-1 0,1-1 1,-1 1-1,7 1 0,1-1-1,1 0 0,-1-1-1,1 0 1,-1-1 0,0 0-1,25-4 1,-30 2 0,-1 0 1,0-1-1,0 1 1,0-1-1,0 0 0,0-1 1,-1 1-1,0-1 0,1 0 1,5-7-1,-3 5 1,-6 3-4,-1 1 0,1 0 0,0-1 0,-1 1 0,1-1 0,-1 0 0,0 1 0,0-1 0,0 0 0,0 0 0,-1 0 0,1 0 0,-1 0 0,1 1 0,-1-1 0,-1-5 0,1-2 4,0 1-1,-1-1 1,-4-16 0,3 17 1,-1 1 0,0 0 1,0 0-1,-1 0 0,0 0 1,0 0-1,-1 1 0,0-1 1,-10-10-1,12 14 1,-1 1 0,0-1 0,0 1 1,-1 0-1,1 0 0,-1 0 0,0 0 0,1 1 1,-1 0-1,0 0 0,0 0 0,0 1 0,-1 0 1,1-1-1,0 2 0,-11-1 0,14 1-70,-1 1 0,1-1 0,0 1 0,-1 0 1,1 0-1,0 0 0,0 0 0,0 0 0,0 0 0,0 1 0,0-1 0,0 1 0,0-1 0,-2 3 0,4-3-47,-1-1 0,1 0 0,-1 1 0,1-1 0,-1 1 0,1-1 0,0 0-1,-1 1 1,1-1 0,-1 1 0,1-1 0,0 1 0,0-1 0,-1 1 0,1 0 0,0-1 0,0 1-1,0-1 1,-1 1 0,1-1 0,0 1 0,0 0 0,0-1 0,0 1 0,0-1 0,0 1 0,0 0 0,0-1-1,1 1 1,-1-1 0,0 1 0,0-1 0,0 1 0,1 0 0,-1-1 0,0 1 0,0-1 0,1 1 0,-1-1-1,1 1 1,-1-1 0,0 0 0,1 1 0,-1-1 0,1 1 0,-1-1 0,1 0 0,-1 1 0,1-1-1,-1 0 1,1 0 0,-1 0 0,1 1 0,0-1 0,-1 0 0,1 0 0,5 3-1285</inkml:trace>
  <inkml:trace contextRef="#ctx0" brushRef="#br0" timeOffset="2540.99">1955 50 44,'-4'-8'3816,"-19"-9"-2353,21 16-1376,1 1 0,-1-1 0,0 1-1,1-1 1,-1 1 0,0 0 0,0-1 0,0 1-1,1 0 1,-1 0 0,0 1 0,0-1 0,0 0 0,1 0-1,-1 1 1,0-1 0,1 1 0,-1 0 0,0-1-1,1 1 1,-1 0 0,1 0 0,-1 0 0,1 0-1,-1 0 1,1 1 0,0-1 0,-3 3 0,-5 6 141,0 0 1,-14 23-1,13-17 18,3-8-147,1 2-1,1-1 1,-7 15-1,10-21-70,1 1 0,0 0-1,0-1 1,0 1 0,0 0 0,1 0-1,0-1 1,-1 1 0,1 0-1,1 0 1,-1 0 0,0-1-1,2 7 1,0-2 20,1-1-1,-1 1 1,1-1-1,1 0 1,-1 0-1,9 12 1,-6-11-1,0-1 0,1 0 0,0-1 0,0 1 0,1-1 0,-1-1 0,1 1 0,0-1 0,1-1 0,-1 0 0,13 5 0,-6-4-4,0 0 0,1-2 0,-1 1 0,1-2 0,0 0 0,19 0 0,-31-2-38,0-1 1,0 1-1,-1-1 0,1 0 1,0 0-1,0-1 1,-1 1-1,1-1 1,0 1-1,-1-1 1,0 0-1,1-1 1,-1 1-1,0 0 0,0-1 1,0 0-1,-1 0 1,1 0-1,0 0 1,-1 0-1,0 0 1,0-1-1,0 1 1,2-5-1,-2 2 1,0 1 0,1-1 0,-2 0 0,1 0 0,-1 0 0,0 0 0,0 0 0,0 0-1,-1 0 1,0 0 0,0 0 0,-1 0 0,1 0 0,-1 0 0,-3-8 0,-8-26 82,10 29-31,-2 0 0,1 0-1,-1 1 1,-1-1-1,-9-14 1,7 13 23,-2 0-1,0 1 1,-17-17 0,22 25-80,1 0 0,-1 0 0,0 0 0,0 0 0,0 1 1,0 0-1,0-1 0,-1 2 0,1-1 0,-1 0 0,1 1 0,-1 0 0,0 0 1,-8-1-1,11 2-154,1 0 0,-1 0 1,1 0-1,-1 0 0,1 0 1,-1 0-1,1 1 0,-1-1 0,1 0 1,-1 1-1,1-1 0,-1 1 1,1 0-1,-1-1 0,1 1 1,0 0-1,0 0 0,-1 0 1,1 0-1,0 0 0,0 0 0,0 0 1,0 0-1,0 0 0,0 1 1,0-1-1,0 0 0,1 1 1,-1-1-1,1 0 0,-1 1 0,1-1 1,-1 1-1,0 2 0,-8 19-3806,3-14 2012</inkml:trace>
  <inkml:trace contextRef="#ctx0" brushRef="#br0" timeOffset="3799.66">1 752 652,'3'-12'3617,"-3"11"-3586,1 1 1,-1 0 0,1 0-1,0-1 1,-1 1 0,1 0 0,0 0-1,-1 0 1,1 0 0,-1 0-1,1 0 1,0 0 0,-1 0 0,1 0-1,0 0 1,-1 0 0,1 0-1,-1 1 1,1-1 0,0 1 0,16 1 435,-12-2-316,0 0-32,-1 0 0,0 0-1,1 0 1,-1 0 0,0 1-1,0 0 1,1 0 0,-1 0-1,0 0 1,5 3 0,-3-2-118,0-1 0,0 1 0,0-2 1,0 1-1,0 0 0,1-1 0,-1 0 1,0-1-1,0 1 0,7-3 1,17 1-28,-3 3-182,-19 0-441,0-1-1,0 0 0,0 0 0,0 0 1,10-3-1,-12 0-771</inkml:trace>
  <inkml:trace contextRef="#ctx0" brushRef="#br0" timeOffset="4687">632 640 1472,'-13'-5'2254,"0"0"-958,13 5-1288,0-1 0,0 1 0,0 0 1,0-1-1,0 1 0,0 0 0,0 0 0,0-1 1,0 1-1,0 0 0,0-1 0,0 1 0,1 0 1,-1 0-1,0-1 0,0 1 0,0 0 0,1 0 1,-1 0-1,0-1 0,0 1 0,0 0 1,1 0-1,-1 0 0,0 0 0,0 0 0,1-1 1,-1 1-1,0 0 0,0 0 0,1 0 0,-1 0 1,0 0-1,1 0 0,-1 0 0,0 0 0,0 0 1,1 0-1,-1 0 0,0 0 0,1 0 1,-1 0-1,0 0 0,1 0 0,37-18 307,-8 4 113,-25 11-393,1 0 0,-1 0 0,1 1 0,-1 0 0,10-3 0,-4 3-24,2-1 28,0 1 0,0 1 0,0-1 0,17 2-1,-27 0-32,0 0 0,0 1 0,0-1-1,0 1 1,0 0 0,0 0-1,0 0 1,0 0 0,0 0 0,-1 1-1,1-1 1,0 1 0,-1-1 0,1 1-1,-1 0 1,1 0 0,-1 1-1,0-1 1,0 0 0,0 1 0,0-1-1,-1 1 1,1 0 0,1 2 0,-2-2 6,0 0 1,-1 0 0,1 0 0,0 0 0,-1 0 0,0 0-1,0 0 1,0 1 0,0-1 0,0 0 0,-1 0 0,1 0-1,-1 0 1,0 0 0,0 0 0,0 0 0,0 0 0,0 0-1,-1-1 1,1 1 0,-1 0 0,0-1 0,0 1-1,0-1 1,-4 4 0,-3 3 43,0-1 0,-1 0 0,0-1 0,0 1 1,-12 4-1,18-10-52,0-1 0,0 1 1,0-1-1,0 0 1,-1-1-1,1 1 0,0-1 1,-1 0-1,1 0 0,-6 0 1,-3-1 61,11-2 67,9-5-113,-6 8-22,0-1 1,0 0-1,-1 1 0,1-1 1,0 1-1,0-1 0,0 1 1,0-1-1,0 1 1,0 0-1,0 0 0,0-1 1,0 1-1,0 0 1,0 0-1,0 0 0,0 0 1,0 0-1,0 0 1,0 0-1,0 0 0,1 1 1,52 9-30,-50-8 31,0 0 1,0 0-1,0 1 0,-1-1 1,1 1-1,-1 0 1,1 0-1,-1 0 0,0 0 1,0 1-1,-1-1 0,1 1 1,-1 0-1,1 0 1,-1 0-1,-1 0 0,1 0 1,0 0-1,-1 0 0,0 1 1,0-1-1,0 1 0,-1-1 1,1 1-1,-1-1 1,0 0-1,0 1 0,-1-1 1,1 1-1,-2 4 0,0-5 16,1 0 0,-1 0 0,0 0 0,0 0-1,0 0 1,0-1 0,-1 1 0,0-1 0,0 0 0,0 1-1,0-1 1,0 0 0,0-1 0,-1 1 0,0-1-1,1 1 1,-7 2 0,5-3 10,0-1 0,0 0-1,0 0 1,0 0 0,0 0 0,0-1 0,0 0-1,0 0 1,-1 0 0,1-1 0,0 1 0,0-1-1,0-1 1,1 1 0,-8-3 0,8 2-19,0 1 0,0-1 0,0 0 0,0-1 0,0 1 0,-6-6 0,9 7-45,0 1 0,1-1 0,-1 1 0,1-1-1,-1 0 1,1 1 0,-1-1 0,1 0 0,-1 1 0,1-1 0,0 0 0,-1 0 0,1 1 0,0-1 0,0 0 0,0 0 0,0 1 0,-1-1 0,1 0 0,0 0 0,0 0 0,1 0 0,-1 1 0,0-1 0,0 0 0,0 0 0,0 1 0,1-1 0,-1 0 0,0 0 0,1 1 0,-1-1 0,0 0 0,1 1 0,-1-1 0,1 0 0,-1 1 0,1-1 0,0 1 0,-1-1 0,1 1 0,-1-1 0,2 0 0,2-2-628,0 0 0,0 1 0,0-1 0,1 1 0,8-3 1,-2 2-875</inkml:trace>
  <inkml:trace contextRef="#ctx0" brushRef="#br0" timeOffset="5396.83">1068 774 1020,'0'-1'70,"0"1"1,0 0-1,0 0 0,0-1 0,0 1 0,-1 0 1,1 0-1,0-1 0,0 1 0,0 0 1,0 0-1,0-1 0,0 1 0,-1 0 0,1 0 1,0 0-1,0-1 0,0 1 0,0 0 1,-1 0-1,1 0 0,0 0 0,0 0 0,-1-1 1,1 1-1,0 0 0,0 0 0,-1 0 0,1 0 1,0 0-1,0 0 0,-1 0 0,1 0 1,0 0-1,0 0 0,-1 0 0,1 0 0,0 0 1,0 0-1,-1 0 0,1 0 0,-15 4 600,9-2-2,5-2-640,1 0 0,-1 0 0,0 0 0,1 0 0,-1 0 0,1 0 0,-1 1 0,0-1 1,1 0-1,-1 0 0,1 1 0,-1-1 0,1 0 0,-1 1 0,1-1 0,-1 1 0,1-1 0,-1 0 0,1 1 0,0-1 0,-1 1 0,1-1 0,-1 1 0,1 0 0,0-1 0,0 1 0,-1-1 0,1 1 0,0 0 0,0-1 0,0 2 0,-2 25 613,2-20-718,0-7 77,0 1 1,1-1-1,-1 1 0,0-1 1,0 1-1,1-1 1,-1 1-1,0-1 0,1 1 1,-1-1-1,0 1 0,1-1 1,-1 0-1,1 1 1,-1-1-1,1 0 0,-1 1 1,1-1-1,-1 0 0,1 1 1,-1-1-1,1 0 0,-1 0 1,1 0-1,-1 0 1,1 1-1,-1-1 0,1 0 1,0 0-1,-1 0 0,1 0 1,-1 0-1,1 0 1,-1-1-1,1 1 0,0 0 1,-1 0-1,1 0 0,-1 0 1,1-1-1,-1 1 1,1 0-1,-1-1 0,2 0 1,4-25 15,-6 19-33,1 5 20,-1 0 0,0 0 0,0 0 0,0 0 0,0 0 0,0 0 0,-1 0 1,1 0-1,-1 0 0,1 0 0,-1 1 0,1-1 0,-3-3 0,2 3-9,1 1 2,0 1 3,-1 0 1,1 0-1,-1 0 1,0 0-1,1 0 1,-1 0-1,0 0 1,1 0-1,-1 0 1,1 0-1,-1 1 1,1-1-1,-1 0 1,0 0-1,1 1 1,-1-1 0,1 0-1,-1 1 1,1-1-1,-1 0 1,1 1-1,-1-1 1,1 1-1,0-1 1,-1 1-1,1-1 1,-1 1-1,1-1 1,0 1-1,0-1 1,-1 1-1,1-1 1,0 1-1,0 0 1,0-1 0,0 1-1,0 0 1,-1 0-1,-4 29 27,5-29-26,1-1 1,-1 1-1,0-1 1,0 1-1,1-1 1,-1 1-1,1-1 1,-1 1 0,0-1-1,1 1 1,-1-1-1,1 1 1,-1-1-1,1 0 1,-1 1-1,1-1 1,0 0-1,-1 1 1,1-1-1,-1 0 1,1 0-1,0 1 1,-1-1-1,1 0 1,-1 0-1,1 0 1,0 0-1,-1 0 1,1 0-1,0 0 1,-1 0-1,1 0 1,0 0-1,-1-1 1,1 1-1,-1 0 1,1 0-1,0-1 1,-1 1-1,1 0 1,-1-1-1,1 1 1,-1 0-1,1-1 1,-1 1-1,1-1 1,-1 1-1,1-1 1,-1 1-1,0-1 1,1 1-1,-1-1 1,0 1-1,1-1 1,-1 1-1,0-1 1,0 0-1,0 1 1,1-1-1,-1 0 1,0 1-1,0-1 1,0 1-1,0-1 1,0 0-1,0 1 1,0-1-1,0 0 1,-1 0-1,1 0 15,0 0 0,0 1 1,1-1-1,-1 0 0,0 1 0,0-1 0,0 1 0,0-1 0,0 0 0,0 1 0,-1-1 0,1 0 0,0 1 1,0-1-1,0 1 0,-1-1 0,1 0 0,0 1 0,-1-1 0,1 1 0,0-1 0,-1 1 0,1-1 0,-1 1 1,1-1-1,0 1 0,-1 0 0,1-1 0,-1 1 0,0-1 0,1 1 0,-1 0 0,1 0 0,-1-1 0,1 1 0,-1 0 1,0 0-1,1 0 0,-1 0 0,0 0 0,1-1 0,-1 1 0,1 0 0,-1 1 0,-1-1 0,-3 10 24,5-10-196,0 1 0,0 0 0,0 0 0,1-1 0,-1 1 0,0 0 0,1-1 0,-1 1 0,1 0-1,-1-1 1,0 1 0,1 0 0,-1-1 0,1 1 0,0-1 0,-1 1 0,1-1 0,-1 0 0,1 1 0,0-1 0,-1 1 0,1-1 0,0 0 0,0 0 0,-1 1 0,1-1-1,0 0 1,-1 0 0,2 0 0,4-2-1255</inkml:trace>
  <inkml:trace contextRef="#ctx0" brushRef="#br0" timeOffset="6354.87">1330 513 1476,'0'0'69,"0"0"0,0 0-1,-1 0 1,1 0 0,0 0-1,0-1 1,0 1 0,0 0 0,0 0-1,-1 0 1,1 0 0,0 0-1,0 0 1,0 0 0,-1 0 0,1 0-1,0 0 1,0 0 0,0 0 0,0 0-1,-1 0 1,1 0 0,0 1-1,0-1 1,0 0 0,0 0 0,0 0-1,-1 0 1,1 0 0,0 0-1,0 0 1,0 0 0,0 0 0,0 1-1,0-1 1,-1 0 0,1 0-1,0 0 1,0 0 0,0 0 0,0 1-1,-2 11 1458,3 28-625,0-15-283,0-14-484,1 0 0,-1 1-1,7 17 1,-5-18-114,-1 1 0,0-1 0,2 20 0,-3-23-5,0 1 0,0-1 0,1 0 0,0 0 0,1-1 0,4 11 0,-5-15-16,-1 0 1,1 0 0,-1-1-1,1 1 1,0 0-1,0-1 1,0 0 0,0 1-1,1-1 1,-1 0 0,1 0-1,-1 0 1,1-1-1,0 1 1,0 0 0,-1-1-1,1 0 1,0 0-1,0 0 1,6 1 0,-2-1 4,0 0 0,0-1 1,0 0-1,0 0 0,0 0 1,0-1-1,-1 0 0,12-4 0,-15 4-2,-1 0 0,1 0 0,0-1 0,-1 1 0,1-1-1,-1 0 1,0 1 0,1-1 0,-1-1 0,0 1 0,0 0 0,0 0-1,-1-1 1,1 1 0,-1-1 0,1 1 0,-1-1 0,0 0-1,0 1 1,0-1 0,0 0 0,0 0 0,0 0 0,-1 0 0,1-4-1,-2 5-2,1 0-1,-1 1 0,1-1 0,-1 1 1,0-1-1,1 1 0,-1-1 0,0 1 1,0-1-1,0 1 0,0 0 0,-2-2 1,2 2-7,0-1-1,0 1 1,0 0 0,0 0 0,0-1 0,0 1 0,0-1 0,1 1 0,-1 0 0,1-1 0,-1 0 0,0-1-1,0-1 31,-1 1-1,0-1 1,0 1 0,0 0-1,0 0 1,0 0-1,-1 0 1,1 0-1,-1 0 1,0 1-1,0-1 1,0 1-1,0 0 1,0-1 0,-5 0-1,8 2 40,-23 5 100,22-4-162,0 0 1,-1 1-1,1-1 1,0 1-1,-1-1 0,1 1 1,0 0-1,0-1 0,0 1 1,0 0-1,0 0 0,0 0 1,0 0-1,0 0 1,0 0-1,-1 2 0,-6 4-3,6-5 5,0 0-1,0 0 1,0-1 0,1 1 0,-1 0 0,0 1-1,1-1 1,-1 0 0,1 0 0,0 1 0,0-1-1,0 1 1,0-1 0,0 1 0,1-1 0,-1 1-1,0 3 1,-3 48-104,5-53 50,-1 0-1,0 1 1,0-1-1,1 0 0,-1 1 1,0-1-1,1 0 1,0 0-1,-1 1 1,1-1-1,0 0 1,-1 0-1,1 0 1,0 0-1,0 0 1,0 0-1,0 0 1,0 0-1,0 0 0,0 0 1,0-1-1,0 1 1,1 0-1,-1-1 1,0 1-1,0-1 1,3 1-1,-1 0-481,1 0 0,0 0 0,-1 0 0,1-1 0,0 0 0,0 1 0,-1-1 0,1-1 0,4 0 0,-1 1-1128</inkml:trace>
  <inkml:trace contextRef="#ctx0" brushRef="#br0" timeOffset="7139">1809 579 612,'-8'25'5496,"-34"60"-3913,28-58-1406,1 1 0,-13 40-1,24-62-146,1-4-29,0 0 0,0 0 0,1 0 0,-1 0 0,1 0 0,-1 0 0,1 0 0,0 0 0,0 0 0,-1 0 0,2 0-1,-1 0 1,0 0 0,0 0 0,1 0 0,-1 0 0,1 0 0,-1 0 0,1 0 0,0 0 0,0 0 0,0 0 0,0 0-1,0-1 1,0 1 0,1 0 0,-1-1 0,0 1 0,1-1 0,-1 0 0,1 1 0,0-1 0,-1 0 0,1 0 0,0 0-1,0 0 1,0 0 0,0 0 0,0-1 0,0 1 0,0-1 0,0 1 0,0-1 0,0 0 0,0 0 0,0 0 0,0 0-1,0 0 1,0 0 0,0 0 0,0-1 0,0 1 0,0-1 0,0 1 0,0-1 0,0 0 0,0 0 0,0 0 0,0 0-1,1-2 1,13-4 14,14-6-37,-29 12 23,0 1 0,0-1 0,0 1 0,0-1 0,0 1 0,0-1 0,0 0-1,0 0 1,-1 1 0,1-1 0,0 0 0,0 0 0,-1 0 0,1 0 0,-1 0 0,1 0 0,-1 0 0,1 0 0,0-1 0,1-6 25,-2 8-26,0 0 0,1 0 0,-1-1 0,0 1 1,0 0-1,0 0 0,0-1 0,0 1 0,0 0 0,0 0 0,0-1 1,0 1-1,0 0 0,0-1 0,0 1 0,0 0 0,0 0 1,0-1-1,0 1 0,0 0 0,0-1 0,0 1 0,0 0 0,0 0 1,0-1-1,0 1 0,-1 0 0,1 0 0,0 0 0,0-1 1,0 1-1,-1 0 0,1 0 0,0-1 0,-5-15 1,5 15 0,0-1-1,0 1 0,0-1 1,-1 1-1,1-1 0,-1 1 1,1-1-1,-1 1 1,1-1-1,-1 1 0,0 0 1,-1-3-1,-49-56 189,-20-2-213,62 55 22,-8-5-9,1-1-1,-15-15 0,23 15-49,6 8 55,5 5 18,4 2-17,-1-1 0,1 1 0,0-1 0,0 0 0,0-1 0,0 0 0,0 0 0,0 0-1,0-1 1,0 0 0,9-3 0,32-1-272,-25 5-195,1 1-1228,-1-2 1,24-3-1,-41 2 408</inkml:trace>
  <inkml:trace contextRef="#ctx0" brushRef="#br0" timeOffset="7766.58">2010 592 508,'-1'-1'241,"0"1"1,0 0-1,0-1 1,0 1-1,0 0 0,0-1 1,1 1-1,-1-1 1,0 1-1,0-1 0,0 0 1,1 1-1,-1-1 0,0 0 1,1 0-1,-1 1 1,1-1-1,-1 0 0,1 0 1,-1 0-1,1 0 1,-1-1-1,2 1-191,0 0-1,0 0 1,0 0 0,0 0 0,0 0-1,0 0 1,0 1 0,0-1-1,0 0 1,1 0 0,-1 1 0,0-1-1,1 1 1,-1-1 0,0 1 0,3-1-1,24-5 281,9 2-198,-30 3-101,1 0-1,-1 0 0,0 0 0,1 1 0,8 1 1,25 9-68,-38-9 35,-1 0-1,0 0 1,0 0 0,0 0 0,0 0 0,0 0-1,0 0 1,0 1 0,0-1 0,-1 1 0,1 0-1,0-1 1,-1 1 0,1 0 0,1 3 0,4 9 13,-5-12 32,-1 0 0,0 0 0,0 0 0,0 0 0,-1 0 0,1 0 0,0 1 0,-1-1 0,1 0 0,-1 0 1,0 1-1,0-1 0,0 4 0,-1-3-6,0 1 0,0-1 0,-1 1 0,1-1 0,-1 1 0,1-1-1,-1 0 1,0 0 0,-1 0 0,1 0 0,-4 4 0,-32 31 427,16-19-282,15-14-134,0 1 0,0 0 0,0 0 0,1 1-1,0 0 1,0 0 0,1 0 0,-6 10 0,0 1 207,-7 13-78,18-30-176,0-1-1,0 1 1,0 0-1,-1 0 0,1-1 1,0 1-1,0 0 1,0 0-1,0 0 1,0-1-1,1 1 1,-1 0-1,0 0 1,0 0-1,0-1 1,1 1-1,-1 0 1,0-1-1,1 1 0,-1 0 1,1 0-1,-1-1 1,1 1-1,-1-1 1,1 1-1,-1 0 1,1-1-1,-1 1 1,1-1-1,0 0 1,-1 1-1,1-1 1,0 1-1,0-1 1,-1 0-1,1 1 0,1-1 1,7 4-3,0 0 0,0-1 0,1 0 0,-1-1 0,1 0 0,0 0 0,-1-1 0,1 0 0,0-1 0,0 0 1,19-3-1,98-25-94,-115 27 85,-1-1 0,-16 1-840,4 1 409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3T19:52:44.37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42 77 4,'3'-1'2651,"9"-4"-2596,-11 5 51,-23 16 2151,17-7-695,3-8-1500,1 1-1,0 0 1,0 0 0,0 0-1,0 0 1,0 0 0,0 0-1,0 1 1,0-1 0,0 3-1,-10 41 279,6-4-70,10 14-33,-4-54-231,-1 1 0,1-1-1,0 1 1,-1-1 0,1 1 0,0-1-1,1 0 1,-1 1 0,0-1 0,1 0-1,-1 0 1,1 0 0,3 3 0,10 17 33,-12-19-31,0 0 1,0 0-1,0 0 0,0 0 1,0 0-1,1 0 0,-1-1 1,1 0-1,0 0 0,0 0 1,0 0-1,0 0 0,0-1 1,0 0-1,0 1 0,0-2 1,0 1-1,1 0 0,-1-1 0,0 0 1,0 0-1,8-1 0,0-3 10,0-1 0,-1 0 0,1 0-1,-1-1 1,-1-1 0,17-12-1,-24 16 1,-1 1-1,1 0 0,-1-1 0,0 0 0,0 1 1,0-1-1,0 0 0,-1 0 0,1 0 0,-1 0 1,1 0-1,-1-1 0,0 1 0,-1 0 0,1-1 1,0 1-1,-1 0 0,0-1 0,0-5 0,-1 5 39,0 1 0,-1-1 0,1 0 0,-1 0-1,0 1 1,0-1 0,-1 1 0,-3-5-1,-8-14 64,7 11-105,0 1 0,0 0 1,-1 0-1,0 1 1,-1 0-1,-17-13 1,22 18-38,0 0 0,-1 1 0,1 0 0,-1 0 0,0 1 0,0-1 0,0 1-1,0 0 1,-1 0 0,1 1 0,0-1 0,-1 1 0,-10-1 0,13 3 8,0-1-1,1 0 1,-1 1-1,0-1 0,1 1 1,-1 0-1,0 0 1,1 0-1,-1 0 1,1 0-1,0 1 1,-1-1-1,1 1 0,0-1 1,0 1-1,0 0 1,0 0-1,0 0 1,0 0-1,1 0 0,-1 0 1,1 1-1,-1-1 1,1 1-1,0-1 1,0 1-1,0-1 1,0 1-1,0 3 0,-2 3-285,1-3 26,0 0 0,0 0-1,1 0 1,0 1-1,0-1 1,0 1 0,1 5-1,0-10 154,1 0 0,-1 0 0,1-1-1,-1 1 1,1 0 0,0-1 0,0 1-1,-1-1 1,1 1 0,0-1 0,0 1-1,1-1 1,-1 0 0,0 1 0,0-1 0,1 0-1,-1 0 1,0 0 0,1 0 0,-1 0-1,1 0 1,0-1 0,-1 1 0,1 0-1,0-1 1,-1 1 0,1-1 0,0 0-1,-1 1 1,1-1 0,3 0 0,6 0-1198</inkml:trace>
  <inkml:trace contextRef="#ctx0" brushRef="#br0" timeOffset="572.97">370 107 308,'0'-1'121,"0"0"-1,0 0 1,0 0-1,0 0 1,1 0-1,-1 0 1,0 0-1,1 1 1,-1-1-1,1 0 1,-1 0-1,1 0 1,-1 0-1,1 0 1,-1 1-1,1-1 1,0 0-1,-1 1 1,1-1-1,0 0 1,0 1-1,0-1 1,-1 1-1,1-1 1,0 1 0,0-1-1,0 1 1,0 0-1,0-1 1,0 1-1,0 0 1,0 0-1,0 0 1,0 0-1,0 0 1,0 0-1,0 0 1,0 0-1,0 0 1,0 0-1,0 1 1,0-1-1,0 0 1,0 1-1,1 0 1,1 1-62,0 0-1,-1 0 1,0 0 0,1 1 0,-1-1-1,0 1 1,0 0 0,0-1-1,0 1 1,-1 0 0,3 4 0,15 43 350,-6-14-236,-8-20-167,-4-14-15,-1 1 0,1-1 0,0 0 0,0 1 0,0-1 0,0 0 0,0 0 0,0 0 0,2 3 0,1 4 20,-2-4 74,-1-10 259,-1 2-316,-1 0 0,0 1 0,1-1-1,-1 0 1,0 1 0,0-1-1,0 0 1,-3-4 0,2 5-19,0-1 1,1 0-1,-1 0 0,1 0 1,0 0-1,0 0 1,0 0-1,1-1 0,-1-3 1,-3-23 24,3 26-35,0-1 0,0 1 0,0 0 0,1 0 0,-1 0 0,1-1 0,0 1 0,1 0 0,-1-1 0,1 1 0,0 0 0,0 0 0,0 0 0,3-7 0,9-14-79,-12 22 37,1 0-1,-1-1 1,1 1-1,-1 0 1,1 0-1,0 0 1,0 0 0,1 1-1,-1-1 1,0 1-1,1-1 1,4-3-1,5 0-836,0 1-1,0 0 0,0 1 1,14-4-1,-21 8-373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3T19:52:52.71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1850 1364,'0'0'2554,"23"-3"-1144,-3-1-1311,18-4 148,1 2-1,47-1 0,-77 8-184,0-1 0,0 2 1,-1-1-1,13 5 0,-13-4-110,0 0 0,0 0-1,0-1 1,11 1 0,-3 4-3872</inkml:trace>
  <inkml:trace contextRef="#ctx0" brushRef="#br0" timeOffset="-36525.39">2672 223 556,'4'-2'1350,"15"-9"1717,14-1-2786,46-6-131,132-13-1,-61 11 283,-54 0-89,-52 11-17,58-7 1,18 8-233,193 10 0,-253 0-110,-1-3 1,68-10-1,51 0 40,182 35 17,-261-14-23,-64-10-35,0 0 0,-1-2 0,1-2-1,41-10 1,43-4-7,-10-1 11,-81 12 13,0 1-1,58-2 1,-31 1 204,-4 1-2900,-50 6 1569</inkml:trace>
  <inkml:trace contextRef="#ctx0" brushRef="#br0" timeOffset="-33567.93">4871 363 2116,'-5'0'3470,"-12"0"-922,28 0-2572,-18 16 1561,3-9-1249,1 1 0,0-1 0,1 1 0,-4 15-1,4-15-167,0 1 0,-1-1 0,1 0 0,-2 0 0,-3 8 0,1-5 103,0 2 0,-6 21 0,-3 8 46,-29 73 10,33-83-251,10-29-27,0 0-1,0 0 0,0 0 1,1 0-1,-1 0 1,1 0-1,0 0 1,0 0-1,0 0 1,0 1-1,0-1 0,1 0 1,-1 0-1,1 0 1,2 5-1,-2-6-9,0 0 0,0-1 0,0 1 0,1 0 1,-1-1-1,0 0 0,1 1 0,-1-1 0,1 0 0,-1 1 0,1-1 0,-1 0 0,1 0 0,0 0 0,0-1 0,-1 1 1,1 0-1,0-1 0,0 1 0,0-1 0,0 1 0,0-1 0,0 0 0,4 0 0,0 0 19,-1 1-1,1-1 1,0-1 0,0 1-1,0-1 1,-1 0 0,1 0-1,0-1 1,-1 0 0,1 0-1,-1 0 1,0 0 0,1-1-1,-1 0 1,-1 0 0,1-1-1,0 1 1,7-9 0,-11 9 2,-1 0 0,1 1 0,-1-1 0,0 0 0,0 0 0,0 0 0,-1 0 1,1 0-1,-1 0 0,1 1 0,-1-1 0,0 0 0,0 0 0,0 1 0,-2-4 1,1 1 23,-6-19 138,5 13-110,-1 0-1,0 0 1,-1 1 0,-11-20-1,8 19-23,-1 1 0,-1 0-1,0 0 1,0 1 0,0 1 0,-1-1-1,-1 2 1,-13-8 0,15 9 34,6 5-53,1-1-1,0 1 1,-1-1 0,1 0 0,0-1-1,0 1 1,1 0 0,-1-1 0,0 0 0,-2-3-1,0-1-37,1 0 0,0 1 0,1-1-1,0 0 1,0-1 0,0 1 0,1-1-1,0 1 1,1-1 0,0 0 0,0 1 0,0-14-1,1 19 18,1-1 1,-1 1-1,1 0 0,0-1 0,0 1 0,0-1 1,0 1-1,0 0 0,0 0 0,1 0 0,-1 0 1,1 0-1,-1 0 0,1 0 0,0 0 0,3-2 0,33-23 35,-9 9-249,-22 13 193,0 0-1,0 1 0,0 0 1,0 0-1,0 1 1,1 0-1,15-4 1,59-12-221,-76 15-54,-5 4-23,-1-1 0,0 0 0,1 1 0,-1-1 0,0 0 0,0 1 0,1-1 0,-1 0 0,0 0 0,0 1 0,0-1 0,0 0 0,0 0 0,0 1 0,0-1 0,0 0 1,-1 0-1,1 1 0,0-1 0,0 0 0,0 1 0,-1-1 0,1 0 0,-1 1 0,1-1 0,0 0 0,-1 1 0,1-1 0,-1 1 0,1-1 0,-1 1 0,1-1 0,-1 1 0,-1-1 0,-3-3-1348</inkml:trace>
  <inkml:trace contextRef="#ctx0" brushRef="#br0" timeOffset="-31947.58">4297 342 320,'-2'8'7603,"-6"25"-7097,6-28-401,1 0 1,0 0-1,1-1 1,-1 1-1,1 0 1,0 0-1,1 8 1,-3 24 21,2-33-124,-1 0 0,1 0 0,0 0 0,0-1 0,0 1 1,0 0-1,1 0 0,1 3 0,1 19 33,2 78 92,-2-62-112,-1-32-5,-1-1 0,-1 1 0,1 0-1,-2-1 1,1 1 0,-5 18 0,4 7-22,1-20 14,0-15 2,6-12-1029,5-20-5069,-11 26 4409</inkml:trace>
  <inkml:trace contextRef="#ctx0" brushRef="#br0" timeOffset="-29994.56">3906 436 216,'-21'-3'5621,"20"3"-5189,24-13 611,-17 10-1038,-1 0-11,0-1 0,1 2 0,-1-1 0,0 1 0,1-1 0,0 2 0,-1-1-1,1 1 1,0-1 0,0 2 0,10-2 0,-15 3 7,0-1 0,0 1 0,0-1 0,0 1 0,0-1 0,0 1 0,0 0 0,0-1 0,0 1 0,0 0 0,-1 0 0,1 0 0,0-1 0,-1 1 0,1 0 0,0 0 0,-1 0 0,1 0 0,-1 0 0,1 0 0,-1 0 0,0 0 0,0 1 0,1-1 0,-1 0 0,0 0 0,0 1 0,1 2 1,-1-1-1,1 1 1,-1-1 0,0 1-1,0-1 1,0 0 0,0 1 0,-2 6-1,-3 15 0,4-22 4,1 0 0,0 0 0,-1 0 0,1 0 0,-1 0 0,0 0 1,0 0-1,0 0 0,-1-1 0,1 1 0,-3 3 0,-9 19 12,11-22-12,1 0 1,0 0-1,-1 0 0,1 0 0,-1 0 1,0 0-1,0 0 0,0-1 0,-3 4 1,-7 8 49,10-12-51,0 0 0,0 1-1,0-1 1,0 0 0,0 0-1,0 0 1,0-1 0,-4 3-1,-9 7 42,15-10-4,-1 0 1,-1 0-1,1 0 0,0 0 1,0 0-1,0-1 0,0 1 1,-1 0-1,1-1 0,0 1 1,0-1-1,-1 1 0,1-1 1,-1 0-1,1 1 0,-3-1 1,3 0 5,2-6 12,5 3-61,0 0 0,0 1 0,0 0-1,0 0 1,1 0 0,-1 1 0,1-1 0,-1 2-1,1-1 1,0 1 0,-1 0 0,1 0-1,-1 1 1,1-1 0,-1 2 0,1-1-1,-1 1 1,1 0 0,10 5 0,-12-5-5,0 2 1,0-1-1,1 0 0,-2 1 1,6 5-1,-8-7 10,-1 0-1,1 0 0,-1 0 1,0 0-1,1 0 1,-1 0-1,0 0 0,0 1 1,-1-1-1,1 0 1,0 1-1,-1-1 0,0 1 1,1-1-1,-1 5 0,-1-2 6,0-1-1,1 1 0,-2 0 1,1-1-1,-1 1 1,1-1-1,-1 0 0,0 0 1,-1 1-1,1-1 0,-1-1 1,0 1-1,1 0 0,-2-1 1,1 1-1,0-1 0,-1 0 1,-6 5-1,0-1 143,0-1 0,-1 1 0,1-2 0,-1 1 0,0-1 0,-17 4 1,18-6-43,1-1 0,-1-1 0,0 0 0,-1 0 1,-14-1-1,20 0-80,0-1-1,0 1 1,0-1 0,-1 0 0,1-1 0,0 1-1,0-1 1,0 0 0,1 0 0,-1-1 0,0 1-1,-5-5 1,9 6-31,0 0-1,0-1 0,0 1 0,0 0 0,0 0 1,1-1-1,-1 1 0,0-1 0,1 1 1,-1-1-1,1 1 0,-1-1 0,1 1 1,0-1-1,-1 1 0,1-1 0,0 1 1,0-1-1,0 0 0,0 1 0,1-1 1,-1 1-1,0-1 0,1 1 0,-1-1 0,1 1 1,1-4-1,4-2-228,-5 5-41,0 1 0,1-1 0,-1 1 0,0 0 0,1-1 1,-1 1-1,0 0 0,1 0 0,-1 0 0,1 0 0,0 0 1,-1 1-1,1-1 0,0 0 0,-1 1 0,4-1 1,6-5-3109</inkml:trace>
  <inkml:trace contextRef="#ctx0" brushRef="#br0" timeOffset="-29336.25">3599 718 764,'0'-15'4611,"0"24"-3214,5 22-1430,-4-19 21,-1-12 9,0 1 0,0 0 1,0 0-1,-1 0 0,1 0 1,0-1-1,0 1 0,0 0 0,0 0 1,1 0-1,-1 0 0,0 0 1,0-1-1,0 1 0,1 0 1,-1 0-1,0 0 0,1-1 0,-1 1 1,1 0-1,-1 0 0,2 0 1,-1-6 88,-1 3-84,1 0 1,-1 0-1,1 0 0,-1 0 1,0 0-1,0 0 0,1 0 1,-1 0-1,-1 0 1,1 0-1,0 0 0,0 0 1,-1-2-1,-1-14 20,2 18-21,0-1 0,1 1 0,-1-1 0,0 0 0,0 1 0,0-1 0,0 1 0,0-1 0,0 0 0,0 1 0,0-1 0,0 1 0,0-1 0,0 0 0,0 1 0,-1-1 0,1 1 0,0-1 0,0 0 0,-1 1 0,1-1 0,0 1-1,-1-1 1,1 1 0,0-1 0,-1 1 0,0-1 0,-1 0 165,2 0-163,0 1 0,0 0 0,0 0 0,-1 0 1,1-1-1,0 1 0,0 0 0,0 0 0,0 0 1,-1 0-1,1-1 0,0 1 0,0 0 0,0 0 1,-1 0-1,1 0 0,0 0 0,0 0 0,0 0 1,-1-1-1,1 1 0,0 0 0,0 0 0,-1 0 1,1 0-1,0 0 0,0 0 0,-1 0 0,1 0 1,0 0-1,0 0 0,-1 0 0,1 1 0,0-1 1,0 0-1,0 0 0,-1 0 0,1 0 0,0 0 1,0 0-1,0 0 0,-1 1 0,1-1 0,0 0 1,0 0-1,0 0 0,0 1 0,-1-1 0,1 0 1,0 0-1,0 0 0,0 1 0,0-1 0,0 0 1,0 0-1,0 0 0,0 1 0,-1-1 0,1 0 1,0 0-1,0 1 0,0-1 0,0 0 0,0 0 1,0 1-1,1-1 0,-1 0 0,0 0 0,0 1 1,-3 4-39,5 0 8,8 4-822,-10-9 782,0 0-1,1 1 0,-1-1 0,0 0 0,0 0 1,0 0-1,1 0 0,-1 0 0,0 0 1,0 0-1,0 0 0,0 0 0,1 0 1,-1 1-1,0-1 0,0 0 0,0 0 1,1 0-1,-1 0 0,0 0 0,0-1 1,0 1-1,1 0 0,-1 0 0,0 0 0,0 0 1,0 0-1,1 0 0,-1 0 0,0 0 1,0 0-1,0 0 0,1-1 0,-1 1 1,0 0-1,0 0 0,0 0 0,0 0 1,0 0-1,0-1 0,1 1 0,-1 0 1,0 0-1,0 0 0,0-1 0,0 1 0,0 0 1,0 0-1,0 0 0,0-1 0,0 1 1,0 0-1,0 0 0,0 0 0,0-1 1,0 1-1,0 0 0,0 0 0,0 0 1,0-1-1,0 1 0,0 0 0,0 0 1</inkml:trace>
  <inkml:trace contextRef="#ctx0" brushRef="#br0" timeOffset="-26697.76">3207 337 280,'-6'29'3098,"-5"46"-1932,8-65-539,-2-12 157,4 0-757,0 1-1,0-1 1,0 1 0,0 0 0,1-1-1,-1 0 1,0 1 0,1-1 0,-1 1-1,1-1 1,0 0 0,0 1-1,-1-4 1,-1-9-25,1 12-2,0 0-1,1-1 1,-1 1 0,1 0 0,-1-1 0,1 1 0,0-1-1,0 1 1,0 0 0,1-1 0,0-3 0,3-12 5,-4 15-3,1 0 1,-1 0-1,1 0 0,0 1 0,0-1 0,0 0 0,0 1 1,0-1-1,4-4 0,17-28 45,-14 22-45,-7 11-1,0 1-1,-1-1 0,1 0 1,0 1-1,1-1 0,-1 0 1,0 1-1,0-1 0,1 1 1,-1 0-1,1-1 0,-1 1 1,1 0-1,0 0 0,-1 0 1,1 0-1,0 0 0,0 1 1,3-2-1,-2 2 1,1 1-1,-1-1 1,1 1-1,-1 0 1,1 0 0,-1 0-1,0 1 1,5 2-1,-4-3 0,-1 0 1,0 0 0,-1 0 0,1 0 0,0 1 0,-1-1-1,1 1 1,-1-1 0,1 1 0,-1 0 0,0 0 0,1 0 0,-1 0 0,0 0-1,0 0 1,-1 1 0,1-1 0,0 1 0,-1-1 0,2 4 0,0 4 9,0 0 0,0 0 1,-1-1-1,2 15 1,7 30 18,-10-48-27,0-1 0,-1 0 0,1 0 0,-1 0 0,0 0 0,0 1 0,-1-1 0,1 0 0,-1 0 0,0 0 0,-3 7 0,-3 29 29,6-29-25,-1-1 0,0 0-1,-1 0 1,0 0 0,0 0-1,-9 17 1,-2 5 12,10-23-5,-1 1 0,0-1 0,-1 0 1,0-1-1,-1 1 0,-9 9 0,1 0-7,12-14-7,-1 0 0,0-1 0,1 1 1,-2-1-1,1 0 0,0 0 0,-10 6 1,-19 9 27,27-18-24,1 0 0,0 0 0,-1 0 0,0-1 0,1 0 1,-1 0-1,1 0 0,-1-1 0,1 0 0,0 0 0,-1 0 0,1-1 0,0 1 0,-1-1 0,1-1 1,0 1-1,1-1 0,-1 0 0,-6-4 0,6 2-2,0 0 0,1-1 0,-1 0 1,1 0-1,0 0 0,1 0 0,-1 0 0,1-1 0,1 1 0,-1-1 1,1 0-1,0 0 0,1 0 0,0 0 0,0 0 0,0 0 0,1-13 1,1 16-4,0 0 0,0 1 1,1-1-1,-1 1 0,1 0 1,0-1-1,0 1 0,0 0 1,1 0-1,-1 0 1,1 1-1,-1-1 0,1 0 1,0 1-1,0 0 0,0 0 1,0 0-1,1 0 0,-1 0 1,0 0-1,1 1 0,-1 0 1,1 0-1,0 0 1,-1 0-1,1 0 0,0 1 1,-1-1-1,8 1 0,-2 3 5,-1 1-1,0 0 0,0 0 0,0 0 1,0 1-1,-1 0 0,0 1 0,0-1 0,0 1 1,11 14-1,-12-14-5,0 0-1,0-1 1,0 1 0,1-1-1,0-1 1,0 1 0,1-1-1,-1 0 1,11 4 0,-5-7-35,0 0 0,-1 0 0,1-2 0,0 1 0,-1-2 1,1 1-1,0-2 0,16-5 0,7 1-1528,-20 1-1544,-15 6 1558</inkml:trace>
  <inkml:trace contextRef="#ctx0" brushRef="#br0" timeOffset="-5332.13">892 936 40,'0'3'136</inkml:trace>
  <inkml:trace contextRef="#ctx0" brushRef="#br0" timeOffset="-3696.05">976 892 252,'16'-4'2154,"-9"1"4032,-13 0-6139,0 0 1,0 0-1,-1 1 0,1-1 0,-1 1 0,1 1 1,-1-1-1,0 1 0,0 1 0,0-1 0,1 1 1,-1 0-1,0 1 0,0-1 0,0 1 0,1 1 0,-1-1 1,1 1-1,-1 0 0,1 1 0,-1 0 0,1 0 1,-6 4-1,2 1-56,10-8 10,-1 1 0,1-1 0,0 0 0,-1 1 0,1-1 0,-1 0 0,1 1 0,0-1 0,-1 0 0,1 0 0,-1 0 0,1 1 0,-1-1 0,1 0 0,-1 0 0,1 0 1,-1 0-1,1 0 0,-1 0 0,1 0 0,-1 0 0,0 0 0,0 1-3,-16 27-34,23 56 18,5-15 47,-6-12-44,1-20 55,-3-32 11,2-10-39,4-10-12,-9 13-11,1 0 1,0 0-1,-1 0 1,1 0 0,0 0-1,0 0 1,0 1-1,0-1 1,0 0-1,1 1 1,-1-1-1,0 1 1,1-1-1,-1 1 1,3-2-1,27-18-68,-23 16 59,1 1 0,-1 1 1,1-1-1,0 2 1,0-1-1,0 1 1,11-1-1,-16 3 9,0-1 0,0 1 0,0 0 0,0 0 0,0 0 0,0 1 0,0-1 0,0 1 0,0 0 0,-1 0 0,1 1 0,0-1 0,0 1 0,-1 0 0,1-1 0,-1 2 0,0-1 0,1 0 0,4 6 1,9 19-65,-15-23 75,3 9 11,0-1 1,0 1-1,-1 1 0,4 19 1,-8-29-10,1 1 1,-1-1-1,0 1 0,0-1 1,0 1-1,0-1 1,-1 0-1,0 1 0,0-1 1,0 0-1,0 1 1,-1-1-1,0 0 0,0 0 1,0 0-1,0-1 1,0 1-1,-5 4 1,2-2 4,-1-1 1,1 1 0,-1-1 0,0-1 0,-1 0 0,1 1 0,-1-2 0,0 1 0,0-1 0,0 0 0,0-1 0,-13 3 0,15-3-6,-1-2 0,0 1 0,0-1 1,0 1-1,0-2 0,0 1 1,0-1-1,1 0 0,-1 0 0,0 0 1,0-1-1,1 0 0,-1 0 0,1 0 1,0-1-1,-1 0 0,-6-5 1,9 6 11,1 0 1,-1 0 0,1 0-1,0-1 1,-1 1 0,1 0-1,0-1 1,1 0 0,-1 1-1,0-1 1,-1-4 0,3 6-17,-1-1 0,1 1 0,0-1 0,-1 1 0,1-1 0,0 1 0,0-1 0,0 1-1,0-1 1,0 0 0,1 1 0,-1 0 0,0-1 0,1 1 0,-1-1 0,1 1 0,-1-1 0,1 1 0,0 0 0,0-1 0,-1 1 0,1 0 0,2-2 0,-1 1-103,0 1-1,0-1 1,0 1 0,0 0-1,0 0 1,1 0 0,-1 0 0,0 0-1,1 1 1,-1-1 0,0 1-1,1-1 1,-1 1 0,1 0-1,-1 0 1,0 0 0,1 0 0,2 1-1,52 9-2663,-37-6 1193,-13-3 503,3 2-289</inkml:trace>
  <inkml:trace contextRef="#ctx0" brushRef="#br0" timeOffset="-3197.4">1255 1251 624,'0'0'168,"0"0"0,0 1 0,0-1 0,0 0 0,-1 1 0,1-1-1,0 0 1,0 1 0,0-1 0,0 0 0,0 1 0,0-1 0,-1 0 0,1 1 0,0-1 0,0 0 0,-1 0 0,1 1-1,0-1 1,0 0 0,-1 0 0,1 1 0,0-1 0,-1 0 0,1 0 0,-1 1 0,-4 6-246,2 4 199,3-10-111,-1 0 0,1 0 0,-1 0 0,1-1 0,0 1 0,0 0 0,-1 0 0,1 0 0,0 0-1,0 0 1,0 0 0,0 0 0,0 0 0,0-1 0,0 1 0,1 0 0,-1 0 0,0 0 0,0 0 0,1 0 0,-1 0 0,0-1 0,1 1 0,-1 0 0,2 1 0,-1 0 4,1 0 0,-1 0 0,1-1 0,0 1 0,0 0 0,0-1 0,0 0 0,0 1 0,0-1 0,0 0 0,3 1 0,-4-2-15,0 0 1,0 0-1,1 0 1,-1 0-1,0 0 1,0 0-1,0 0 1,1-1-1,-1 1 1,0 0-1,0-1 1,0 1-1,0-1 1,0 1-1,0-1 1,0 0-1,0 0 1,0 1-1,0-1 1,0 0-1,0 0 1,0 0-1,1-2 1,3 0 11,-5 3-10,1 0 0,-1 0 0,0 0 0,0 0 0,1 0 0,-1 0 0,0 0-1,0 0 1,0 0 0,1 0 0,-1 0 0,0-1 0,0 1 0,0 0 0,1 0 0,-1 0 0,0 0-1,0 0 1,0-1 0,0 1 0,0 0 0,0 0 0,1 0 0,-1-1 0,0 1 0,0 0 0,0 0-1,0 0 1,0-1 0,0 1 0,0 0 0,0 0 0,0-1 0,0 1 0,0 0 0,0 0-1,0 0 1,0-1 0,0 1 0,2-6-3,-3-1-2,-6-9-7,-3-5-30,8 16 42,2 4 6,-1 0 0,1 0-1,0 1 1,0-1 0,-1 0 0,1 1-1,0-1 1,-1 0 0,1 1-1,-1-1 1,1 1 0,-1-1 0,1 0-1,-1 1 1,1-1 0,-1 1 0,0 0-1,1-1 1,-1 1 0,1-1-1,-1 1 1,0 0 0,0-1 0,1 1-1,-1 0 1,-1 0 0,1 0-4,1 1-80,0 0 0,0 0 0,-1 0 0,1 0-1,0 0 1,0 0 0,0 0 0,0 0 0,0 0 0,0 0 0,1 0 0,-1 0 0,0 0 0,0 0 0,1 0 0,-1 0 0,1 0 0,-1 0 0,1 0 0,-1 0 0,1 0 0,-1-1 0,1 1 0,0 0 0,-1 0 0,1-1 0,0 1 0,0 0 0,1 0 0,-1-1-531,0-1-254,3-1-308</inkml:trace>
  <inkml:trace contextRef="#ctx0" brushRef="#br0" timeOffset="-2370">1825 862 28,'-7'-15'4467,"-18"-10"-3998,11 12-205,11 10-192,0 1-1,-1-1 1,1 1 0,-1 0-1,0 0 1,1 0-1,-1 0 1,0 1-1,0-1 1,0 1-1,-1 0 1,1 0-1,0 1 1,-7-1-1,1 0-14,1 1 0,-1 0 0,0 1-1,1 0 1,-17 4 0,9 1 2,1 0 0,0 1 0,1 0 0,-1 1 0,1 1 0,1 0 0,0 2 0,-24 21 0,35-30-46,1 0 1,-1 1-1,1-1 0,-1 1 1,1 0-1,0-1 1,0 1-1,0 0 1,1 0-1,-1 0 1,1 0-1,0 1 0,-1-1 1,1 0-1,1 1 1,-1-1-1,0 0 1,1 1-1,0 6 1,1-6-6,0 0 0,0 0 0,0-1 0,1 1 0,-1 0 0,1-1 0,0 1 0,0-1 0,1 0 0,-1 0 0,1 0 0,-1 0 0,1 0 0,0 0 1,0-1-1,5 4 0,4 1-8,0 0 0,0-1 1,0 0-1,1-1 0,0-1 1,0 0-1,19 4 0,-27-8-10,0 1 0,0-1 0,0 1 0,0-1 0,-1-1 0,1 1 0,0-1 0,0 0 0,0 0 0,-1 0 0,1 0 0,0-1 0,-1 0 0,1 0 0,-1 0 0,0-1 0,0 1 0,0-1 0,0 0 0,0 0 0,-1-1 0,1 1 0,-1-1 0,0 0 0,0 1 0,0-1 0,0-1 0,-1 1 0,0 0 0,3-7 0,-4 8 12,0 0-1,0-1 0,0 1 0,0-1 0,-1 1 1,0-1-1,1 1 0,-1-1 0,0 1 1,-1-1-1,1 1 0,0-1 0,-1 1 0,0-1 1,0 1-1,0 0 0,-1-1 0,1 1 1,-1 0-1,1 0 0,-1 0 0,0 0 0,-4-5 1,0-2 16,10 8-53,-2 6 21,0 1 0,0-1 0,0 1 0,-1 0 1,2 10-1,-2-3 88,1 1 0,0-1 0,0 1 0,6 13 0,4 23 156,0 24-85,15 73-73,-23-133-66,-2-7-5,0 0-1,-1 1 1,0-1-1,1 13 1,-2-19-19,-1-3-5089,-3-3 3641</inkml:trace>
  <inkml:trace contextRef="#ctx0" brushRef="#br0" timeOffset="-1542.25">2180 967 384,'0'-1'204,"0"-1"0,0 0-1,-1 1 1,1-1 0,-1 0 0,1 1 0,-1-1-1,1 1 1,-1-1 0,0 1 0,0-1 0,0 1-1,0 0 1,0-1 0,0 1 0,0 0 0,0 0 0,0 0-1,-1 0 1,1 0 0,-3-2 0,-37-16 508,13 7 97,24 11-776,1-1-1,-1 1 1,0 0 0,0 0-1,1 1 1,-1-1-1,0 1 1,0-1 0,0 1-1,0 0 1,-7 2-1,-41 11 5,45-11 22,1 2 0,-1-1 0,1 1 0,0-1 0,0 2 0,1-1 0,-1 1 0,1-1 0,0 2 0,1-1 0,-1 0 0,1 1 1,0 0-1,-4 7 0,7-10-57,1 0 0,-1 0 1,1 0-1,-1 0 0,1 0 1,0 0-1,0 0 1,0 0-1,1-1 0,-1 1 1,1 0-1,0 0 0,0 0 1,0 0-1,0 0 0,0-1 1,0 1-1,1 0 0,-1-1 1,1 1-1,0-1 1,0 0-1,3 3 0,2 3 4,0 0 0,0-1 0,1 0 0,1-1 0,-1 0 0,10 5 0,-9-6-1,0 0 0,0-1 0,0 0 1,1 0-1,-1-1 0,1-1 0,14 3 1,-21-5-14,-1 0 0,1-1 0,-1 1 0,1 0-1,-1-1 1,0 0 0,1 1 0,-1-1 0,0 0 0,1 0 0,-1-1 0,0 1 0,0 0 0,0-1 0,0 1 0,0-1 0,0 0 0,0 0 0,-1 1 0,1-1 0,0 0 0,-1-1 0,0 1 0,1 0 0,-1 0 0,0 0 0,1-5-1,1-2 5,-1 0-1,0 0 1,0 0-1,-1 0 1,0 0-1,-1-11 0,-5-1-23,-1-8 8,6 28 11,17 49-6,-12 20 118,-1-32 32,-3-29-77,0 0 0,0 0 0,-1 0 0,0 0-1,0 0 1,-2 12 0,0-6 20,0-1-1,1 0 1,1 22-1,0-17-59,11 8-89,-7-23-807,4-9-130,11-15-1507,-16 19 1443,2-4-292</inkml:trace>
  <inkml:trace contextRef="#ctx0" brushRef="#br0" timeOffset="-725.15">2538 919 276,'1'-1'183,"0"0"0,0 0-1,-1-1 1,1 1 0,0 0 0,-1-1-1,1 1 1,-1 0 0,1-1 0,-1 1 0,0-1-1,0 1 1,1 0 0,-1-1 0,0 1-1,0-1 1,0 1 0,-1-1 0,1 1 0,0-1-1,-1 1 1,1 0 0,0-1 0,-1 1-1,0 0 1,1-1 0,-2-1 0,1 1-122,0 1 1,0-1-1,-1 1 1,1-1-1,0 1 0,0-1 1,-1 1-1,1 0 1,-1 0-1,1 0 1,-1 0-1,0 0 0,1 0 1,-1 0-1,0 0 1,1 1-1,-1-1 1,0 0-1,0 1 1,-3-1-1,-30 0 141,28 0-160,1 0 0,-1 1-1,1-1 1,0 2 0,-1-1 0,1 1-1,-1 0 1,1 0 0,0 1-1,0-1 1,-1 1 0,1 1-1,-6 2 1,4 0-13,0 0 0,0 0 0,0 1 1,0 0-1,1 1 0,0-1 0,0 1 0,1 0 0,0 1 1,0 0-1,1 0 0,0 0 0,0 1 0,-5 13 0,9-19-25,1 0 0,-1 0 0,1 1 0,-1-1 0,1 0-1,0 1 1,1-1 0,-1 0 0,0 1 0,1-1-1,0 0 1,0 1 0,0-1 0,0 0 0,0 0 0,0 0-1,1 0 1,0 0 0,0 0 0,-1-1 0,2 1-1,-1 0 1,2 1 0,0 1 8,0-1-1,0-1 1,1 1-1,-1-1 1,1 1-1,0-1 1,0-1-1,0 1 1,0-1 0,0 0-1,0 0 1,1 0-1,5 1 1,-3-3-11,-1 1 0,1-1 0,-1-1 1,1 0-1,-1 0 0,1 0 0,-1-1 1,1 0-1,-1 0 0,0-1 0,0 0 1,0 0-1,-1-1 0,1 0 0,-1 0 1,0 0-1,0-1 0,0 0 0,-1 0 1,1 0-1,-1-1 0,8-12 0,-11 15-5,0 0-1,0-1 1,0 1-1,-1-1 0,1 1 1,-1-1-1,0 0 0,0 0 1,0 1-1,0-1 0,-1 0 1,0 0-1,0 0 1,0 0-1,0 0 0,0 0 1,-1 0-1,0 1 0,-1-6 1,-1-5 8,2 11-4,1 0 0,-1 0 0,1 1 0,-1-1 0,0 0 0,0 0 0,0 0 0,-1 0 0,1 1 0,-1-1 0,1 1 0,-1-1 0,-3-3 0,4 79 161,6 45 161,1 89-93,-6-163-257,0-43-49,0 0 0,0 0 0,-1 0 0,1 0 0,0 0 0,-1 0 0,1 0 0,-1 0 0,1 0 0,-1 0 0,1 0-1,-1 0 1,1-1 0,-1 1 0,0 0 0,1 0 0,-1-1 0,0 1 0,0-1 0,0 1 0,0 0 0,1-1 0,-1 0-1,0 1 1,0-1 0,-2 1 0,-29 6-3456,32-7 3472,-11 1-1569</inkml:trace>
  <inkml:trace contextRef="#ctx0" brushRef="#br0" timeOffset="1411.16">1054 1619 1844,'-1'0'100,"0"1"-1,0-1 1,0 0-1,0 0 1,0 0 0,0 0-1,0 0 1,1 0-1,-1 0 1,0 0-1,0 0 1,0 0 0,0-1-1,0 1 1,0 0-1,0-1 1,0 1-1,1 0 1,-1-1-1,0 1 1,0-1 0,0 1-1,1-1 1,-1 0-1,0 1 1,1-1-1,-1 0 1,1 0 0,-1 1-1,0-1 1,1 0-1,0 0 1,-1 0-1,1 1 1,-1-3-1,2 1-3,1 0-1,-1 1 1,1-1-1,0 1 0,-1-1 1,1 1-1,0-1 0,0 1 1,0 0-1,0 0 0,0 0 1,0 0-1,3 0 0,17-11-43,-12 6-53,0 1-1,-1 1 0,2 0 1,-1 0-1,0 1 1,20-3-1,-26 5 3,0 0-1,1 1 1,-1 0 0,0-1-1,0 1 1,0 0-1,0 1 1,0-1 0,0 1-1,6 1 1,-9-1-1,0-1 0,0 1 1,0 0-1,0 0 0,0-1 0,0 1 0,0 0 0,0 0 0,-1 0 1,1 0-1,0 0 0,0 0 0,-1 0 0,1 0 0,-1 0 0,1 0 1,-1 1-1,1-1 0,-1 0 0,0 0 0,0 0 0,1 1 0,-1-1 1,0 0-1,0 0 0,0 1 0,0-1 0,-1 0 0,1 0 0,0 1 1,0-1-1,-1 0 0,1 0 0,-1 0 0,1 0 0,-1 1 0,0 0 1,-4 11 46,0-1 1,-1 0 0,0 0-1,-1 0 1,-14 19 0,8-16-5,0 0 0,-1-2 1,-1 1-1,0-2 0,0 0 1,-1-1-1,-24 13 0,91-49 230,-46 23-276,-1 0-1,1 0 0,0 1 1,-1-1-1,1 1 1,0 0-1,0 0 0,0 1 1,0 0-1,0-1 0,0 2 1,0-1-1,0 0 1,0 1-1,0 0 0,6 2 1,-2 3 2,1 0 1,-1 1 0,0 0-1,-1 0 1,0 1 0,0 0 0,0 1-1,-1-1 1,-1 2 0,6 9-1,-9-14 3,-1 0 0,0 0-1,-1 0 1,0 1 0,0-1-1,0 1 1,0-1 0,-1 1-1,0-1 1,0 1 0,0 0-1,-1-1 1,0 1-1,0-1 1,0 1 0,0-1-1,-1 0 1,-3 7 0,1-8 12,1 0 0,-1-1 1,0 1-1,0-1 0,0 0 0,0 0 1,-1 0-1,1-1 0,-1 0 0,0 0 1,1 0-1,-1 0 0,0-1 0,-7 2 1,-2-3 21,0 1 1,0-2-1,0 0 1,0-1-1,0 0 0,0-1 1,1 0-1,-1-1 1,1-1-1,0 0 1,-19-11-1,-15-17-85,44 31 4,1 1 1,0-1 0,0 0-1,0-1 1,0 1 0,0 0-1,1 0 1,-1-1 0,1 1-1,-1-1 1,1 0-1,0 1 1,0-1 0,0 0-1,1 0 1,-2-4 0,3 6-31,-1 0 0,1-1 0,-1 1 0,1 0 0,0-1 0,0 1 0,0 0 0,0 0 0,0-1 0,0 1 0,0 0 0,0 0 0,0 0 0,0 0 0,0 1 0,1-1 0,-1 0 0,0 0 0,1 1 0,-1-1 0,0 1 0,3-1 0,33-11-1544,1 3-955,-27 9 1243</inkml:trace>
  <inkml:trace contextRef="#ctx0" brushRef="#br0" timeOffset="1877.96">1423 1767 1116,'0'0'2174,"-5"6"-486,20 38-1183,-8-29-420,-7-12-59,1-1 0,0 1 0,0-1 1,1 1-1,-1-1 0,0 1 0,1-1 0,-1 0 1,5 4-1,-5-5 21,-1-2-36,1 0-1,-1 0 1,1 0-1,-1 0 1,1 0-1,-1 0 0,1 0 1,-1 0-1,0 0 1,0 0-1,1 0 1,-1 0-1,0 0 1,0 0-1,0 0 1,0 0-1,0 0 1,0 0-1,0 0 0,-1 0 1,1 0-1,0 0 1,-1 0-1,1 0 1,-1 0-1,1 0 1,-1 0-1,0-1 1,-6-12 25,-7-2 31,13 15-49,0 0 1,0 0-1,0 0 1,0 0-1,0 0 1,0 0-1,0 0 1,0-1-1,0 1 1,1 0-1,-1 0 1,0-1-1,0-1 1,1 2 28,23 29-2868,-11-25 574,-8-5 993</inkml:trace>
  <inkml:trace contextRef="#ctx0" brushRef="#br0" timeOffset="3290.09">1808 1601 736,'1'-3'2106,"-1"2"-2045,0 0 0,0 0 1,-1 0-1,1 0 1,0 0-1,0 0 1,1 0-1,-1 0 1,0 0-1,0 0 0,0 0 1,1 0-1,-1 0 1,0 0-1,1 0 1,0 0-1,1-7 1419,-2 8-1445,0 0-1,1 0 1,-1 1 0,0-1 0,1 0-1,-1 0 1,0 0 0,1 0 0,-1 1-1,0-1 1,0 0 0,1 0 0,-1 1-1,0-1 1,0 0 0,1 1 0,-1-1-1,0 0 1,0 1 0,0-1 0,0 0-1,0 1 1,1-1 0,-1 0 0,0 1-1,0-1 1,0 0 0,0 1 0,0-1-1,0 0 1,0 1 0,0-1 0,0 1-1,0-1 1,-1 0 0,1 1 0,0-1-1,0 0 1,0 1 0,0-1 0,-1 1-1,-1 2 38,0 1-1,1-1 1,-1 1-1,1 0 1,-1 0-1,1-1 1,-1 9-1,-5 13 193,4-17-227,0 1 1,0-1-1,1 0 1,0 1 0,1-1-1,0 1 1,0 0-1,1-1 1,0 1 0,1 0-1,0-1 1,0 1-1,0-1 1,1 1 0,6 15-1,2 9-23,-9-26-16,1 1 0,0 0 1,1-1-1,0 1 0,0-1 0,0 1 1,1-1-1,0-1 0,0 1 0,8 9 1,-10-14 2,-1-1 1,1 0-1,0 1 1,-1-1-1,1 0 0,0 0 1,0 0-1,0 0 1,0 0-1,0 0 1,0 0-1,0-1 1,0 1-1,0-1 1,0 1-1,0-1 0,1 0 1,-1 0-1,0 0 1,0 0-1,0 0 1,0-1-1,0 1 1,1-1-1,-1 1 1,0-1-1,0 0 0,0 0 1,0 1-1,0-1 1,-1-1-1,3 0 1,85-39-43,-85 39 42,-1 1 0,0-1-1,0 0 1,-1 0 0,1-1 0,0 1 0,-1 0 0,1-1-1,-1 0 1,0 1 0,4-7 0,-5 7-9,-1-1-1,1 1 1,0 0 0,-1-1 0,1 1 0,-1-1 0,0 1 0,0-1 0,0 1 0,0 0-1,0-1 1,-1 1 0,1-1 0,-1 1 0,0 0 0,1-1 0,-1 1 0,-2-4-1,-1 0 14,0 0-1,0-1 1,0 2-1,-1-1 1,0 0 0,-1 1-1,1 0 1,-1 0-1,0 1 1,0-1-1,0 1 1,0 1-1,-1-1 1,0 1-1,0 0 1,0 1-1,-9-3 1,14 4-10,-1 1 1,0-1 0,0 1-1,1-1 1,-1 1 0,0 0 0,0 0-1,1 0 1,-1 0 0,0 1-1,0-1 1,1 1 0,-1 0-1,0 0 1,1 0 0,-1 0-1,1 0 1,-1 0 0,1 1-1,-1-1 1,1 1 0,0-1-1,0 1 1,0 0 0,0 0 0,0 0-1,0 0 1,0 1 0,1-1-1,-1 0 1,1 1 0,0-1-1,0 1 1,0-1 0,0 1-1,0 0 1,0-1 0,1 1-1,-1 4 1,-2 12-557,2-17 422,1 0 0,-1 0 0,1 0 0,0 0 1,-1 0-1,1 1 0,0-1 0,0 0 0,0 0 0,1 0 0,-1 0 0,0 0 0,1 0 0,0 0 0,1 4 0,-1-4-418,-1-1 416,1 0 1,-1-1 0,0 1 0,0 0 0,1-1 0,-1 1 0,1-1-1,-1 1 1,1-1 0,-1 1 0,0-1 0,1 1 0,0-1 0,-1 1-1,1-1 1,-1 0 0,1 1 0,0-1 0,-1 0 0,1 1 0,1-1-1,2 0-962</inkml:trace>
  <inkml:trace contextRef="#ctx0" brushRef="#br0" timeOffset="4118.96">2266 1575 948,'0'0'2104,"5"38"-66,-6-24-1832,-2-1 0,0 0 0,0-1 0,-1 1-1,-1 0 1,0-1 0,-10 17 0,-24 71 177,36-93-368,0 0 1,1 1-1,0-1 0,0 1 0,0-1 1,1 1-1,0 0 0,0 11 0,2-18-10,-1 0 0,0 0-1,1 0 1,-1-1 0,0 1-1,1 0 1,-1 0-1,1 0 1,-1-1 0,1 1-1,0 0 1,-1 0 0,1-1-1,0 1 1,-1-1 0,1 1-1,0 0 1,0-1-1,-1 0 1,1 1 0,0-1-1,0 1 1,0-1 0,0 0-1,0 0 1,0 1 0,0-1-1,0 0 1,-1 0 0,1 0-1,0 0 1,0 0-1,0 0 1,0 0 0,2-1-1,39-4 39,-38 4-45,5-1 2,-3 2-1,1-1-1,-1 0 1,0-1 0,1 1 0,-1-1-1,0 0 1,0-1 0,-1 0 0,1 0-1,0 0 1,-1 0 0,7-6 0,-11 8 2,-1 0 0,1-1 1,-1 1-1,0 0 1,1 0-1,-1 0 0,0-1 1,0 1-1,0 0 1,1-1-1,-1 1 0,-1 0 1,1 0-1,0-1 1,0 1-1,0 0 0,-1 0 1,1-1-1,-1 0 1,-10-25-20,10 23 20,-5-5-4,-1 0-1,1 0 1,-1 1-1,-1 0 1,0 0-1,0 1 1,0 0-1,-1 0 1,-19-10-1,7 2-23,-24-12 31,33 21-1,1-1 1,1 0 0,-1 0 0,1-1 0,-14-14-1,22 20-5,1 0-1,0 0 1,-1 1-1,1-1 1,0-1-1,0 1 0,1 0 1,-1 0-1,0 0 1,1 0-1,-1-1 1,1 1-1,0 0 1,-1-1-1,1 1 0,0 0 1,1 0-1,-1-1 1,0 1-1,1 0 1,-1-1-1,1 1 1,0 0-1,-1 0 0,1 0 1,0 0-1,0 0 1,1 0-1,-1 0 1,0 0-1,1 0 1,-1 0-1,1 1 0,-1-1 1,1 1-1,0-1 1,0 1-1,0 0 1,0-1-1,0 1 1,0 0-1,0 0 0,0 0 1,4 0-1,4-2 5,0 1-1,0 0 0,0 0 0,14 0 1,-21 2-55,1 0 1,-1 0 0,0 1 0,1-1-1,-1 1 1,0 0 0,1 0-1,-1 0 1,0 0 0,0 0-1,0 1 1,0-1 0,0 1-1,0 0 1,-1 0 0,1 0 0,3 4-1,48 38-4692,-53-41 3611</inkml:trace>
  <inkml:trace contextRef="#ctx0" brushRef="#br0" timeOffset="4527.96">2482 1592 208,'1'-1'127,"0"1"1,-1 0-1,1-1 1,0 1-1,-1-1 1,1 1-1,0 0 0,-1 0 1,1 0-1,0-1 1,0 1-1,-1 0 0,1 0 1,0 0-1,0 0 1,-1 0-1,1 0 0,0 0 1,0 0-1,-1 0 1,1 1-1,0-1 1,-1 0-1,1 0 0,0 1 1,0-1-1,-1 1 1,1-1-1,-1 0 0,1 1 1,0-1-1,-1 1 1,1-1-1,-1 1 1,1-1-1,-1 1 0,1 0 1,-1-1-1,0 1 1,1 0-1,-1-1 0,0 1 1,1 0-1,-1-1 1,0 1-1,0 0 1,0 0-1,0-1 0,1 1 1,-1 0-1,0 0 1,-1 1-1,2 8 9,0 1 1,-1-1-1,-1 13 1,0-8 382,3 13-306,5 34 1,1 27-20,-8-85-186,1 1-1,0 0 1,0-1 0,0 1 0,0 0 0,1-1 0,3 7-1,-1-8 1,-3-2-20,-6-23-2951,-1 3-153,0 13 1482</inkml:trace>
  <inkml:trace contextRef="#ctx0" brushRef="#br0" timeOffset="5851.32">726 2195 308,'0'-1'102,"0"0"-1,1 0 0,-1 0 1,1 0-1,0 0 1,-1 0-1,1 0 1,0 0-1,-1 1 1,1-1-1,0 0 1,0 0-1,0 1 1,0-1-1,-1 1 1,1-1-1,0 1 1,0-1-1,0 1 1,2-1-1,31-11 1021,-14 5 5,-13 3-864,0 1 1,0 1-1,1-1 1,-1 1 0,0 0-1,1 1 1,13-1-1,59 1 696,-42 2-873,118 10 157,-110-7-179,-19-2-27,36-4 0,-7 0 44,110-1 844,-115 0-774,90-16-1,-30 3-145,71 7-25,-145 7 156,0-1 0,0-1 0,0-2 0,45-14 0,-60 16-85,0 1 0,0 2 0,0 0 0,1 1 1,-1 1-1,0 1 0,27 6 0,-36-6-49,28 4 23,-23-2-7,0-1 1,0-1-1,0-1 1,0-1-1,24-2 0,5-4-3,6-1-53,65-16 1,-103 19 45,1 1 0,0 0 1,26 0-1,-13 7-3,15 1 2,-31-5-51,-15-1-2803,-20 2-2809,16-1 3814</inkml:trace>
  <inkml:trace contextRef="#ctx0" brushRef="#br0" timeOffset="6917.7">2617 2283 1760,'1'-1'212,"0"1"1,0 0-1,0 1 0,0-1 1,0 0-1,0 0 0,0 0 1,0 0-1,0 1 0,0-1 0,0 1 1,0-1-1,-1 0 0,1 1 1,0-1-1,0 1 0,0 0 0,-1-1 1,1 1-1,1 1 0,-2-1-167,1 0-1,-1 0 0,0 0 1,1 0-1,-1 0 1,0 1-1,0-1 0,0 0 1,0 0-1,0 0 0,0 0 1,0 0-1,0 0 1,-1 0-1,1 0 0,0 1 1,-1-1-1,1 0 0,-1 0 1,1 0-1,-1 0 1,1-1-1,-2 3 0,-25 43 550,5-1-315,-6 14 105,0 0 194,7-9-363,20-47-202,0-1 1,0 1-1,0 0 0,1 0 1,-1 0-1,1 0 0,0-1 1,0 1-1,0 0 0,0 0 1,0 0-1,1 0 0,1 5 1,3 2 31,-4-9-44,-1 0 1,0 0-1,1 0 1,-1 0-1,1 0 1,-1 0-1,1 0 0,-1 0 1,1-1-1,-1 1 1,1 0-1,0 0 1,-1-1-1,1 1 0,0 0 1,0-1-1,0 1 1,0 0-1,5 2 5,-1 0 0,1 0-1,0 0 1,0 0 0,0-1 0,0 0-1,0-1 1,1 1 0,-1-1-1,1 0 1,-1-1 0,0 1 0,1-1-1,-1-1 1,1 1 0,-1-1-1,1 0 1,-1-1 0,0 1 0,0-1-1,0 0 1,0-1 0,9-4 0,-12 5-8,1-1 0,-1 0 0,0 0 0,1 0 0,-1 0 0,-1 0 0,1 0 0,0-1 0,-1 1 0,0-1 1,0 0-1,0 0 0,0 0 0,0 0 0,-1 0 0,0 0 0,0 0 0,0 0 0,0-1 0,-1 1 0,0 0 0,0-1 1,0 1-1,0 0 0,0-1 0,-1 1 0,0 0 0,0 0 0,0 0 0,-1-1 0,1 1 0,-1 0 0,0 1 1,0-1-1,0 0 0,0 1 0,-4-5 0,-8-9-39,10 11 38,0 1 0,0 0 0,0 1 0,-10-9 1,-48-31 0,30 25-39,-31-16 3,54 30 27,0 0 1,1-1-1,-1 0 0,1 0 1,1-1-1,-1 0 1,1 0-1,-11-15 1,18 21 8,-1 0 0,1 0 0,-1 0 0,1 0 0,0 0 0,-1 0 0,1-1 0,0 1 0,0 0 0,0 0 0,0 0 0,0 0 0,0-1 0,0 1 0,0 0 0,0 0 0,0 0 0,1 0 0,-1 0 0,1-1 1,-1 1-1,1-1 0,1-2 3,1 1 0,-1 0-1,0 0 1,1 1 0,-1-1 0,1 0 0,4-2 0,3-2 4,0 1 0,0 0 0,0 0 0,14-4 1,128-56 44,-146 64-198,0 0-1,0 0 0,0 1 0,0 0 1,0 0-1,0 1 0,7-1 1,6-3-1409,-10-1-3239</inkml:trace>
  <inkml:trace contextRef="#ctx0" brushRef="#br0" timeOffset="7641.96">2199 2321 708,'1'-1'286,"-1"-1"0,1 0-1,0 1 1,0-1 0,1 1 0,-1-1-1,0 1 1,0 0 0,1-1 0,-1 1-1,1 0 1,-1 0 0,1 0 0,2-1-1,-3 1-229,-1 1-1,0 0 1,1 0-1,-1-1 1,1 1-1,-1 0 1,0 0-1,1 0 1,-1 0-1,1 0 0,-1 0 1,1-1-1,-1 1 1,1 0-1,-1 0 1,1 0-1,-1 0 1,0 1-1,1-1 0,-1 0 1,1 0-1,-1 0 1,1 0-1,-1 0 1,1 0-1,-1 1 1,0-1-1,1 0 1,-1 0-1,1 1 0,-1-1 1,0 0-1,1 1 1,-1-1-1,7 21 777,-5 33-336,-3-43-159,2 21-8,0-17-169,-1 1-1,0-1 1,-1 0-1,-4 18 1,4-25-107,0 0 1,0-1 0,1 1-1,1 13 1,0 2 43,10 20-364,-11-42 148,-6-32-5461,0 17 3221,1 6 736</inkml:trace>
  <inkml:trace contextRef="#ctx0" brushRef="#br0" timeOffset="9171.51">1724 2359 1276,'-7'-7'2133,"7"7"-2080,-1 0 0,1 0 0,0 0 0,-1 0 0,1 0-1,0 0 1,-1 0 0,1 0 0,0 0 0,-1 0 0,1-1 0,0 1 0,-1 0 0,1 0-1,0 0 1,-1 0 0,1-1 0,0 1 0,0 0 0,-1 0 0,1-1 0,0 1-1,0 0 1,0-1 0,-1 1 0,1 0 0,0 0 0,0-1 0,0 1 0,0 0-1,0-1 1,-1 1 0,1 0 0,0-1 0,0 1 0,0-1 0,0 1 0,0 0 0,0-1-1,0 1 1,0 0 0,0-1 0,1 1 0,-1 0 0,0-1 0,0 1 0,0 0-1,0-1 1,0 1 0,1 0 0,-1 0 0,0-1 0,0 1 0,0 0 0,1-1 0,-1 1-1,0 0 1,0 0 0,1 0 0,-1-1 0,0 1 0,1 0 0,-1 0 0,0 0-1,1-1 1,49-33 421,-12 13-352,62-24 0,-96 44-124,0 0 1,0 0 0,1 0 0,-1 0-1,0 1 1,0 0 0,1 0 0,7 0 0,-11 0 0,0 1 1,1-1 0,-1 0 0,0 0-1,0 0 1,0 1 0,1-1 0,-1 1-1,0-1 1,0 1 0,0-1 0,0 1-1,0 0 1,0-1 0,0 1 0,0 0-1,0 0 1,-1 0 0,1 0 0,0 0-1,0 0 1,-1 0 0,1 0 0,0 0 0,-1 0-1,1 0 1,-1 0 0,0 0 0,1 0-1,-1 1 1,0-1 0,0 0 0,1 2-1,0 6 9,-1 3 0,-2 0 0,-3 2-2,-41 43-12,-19-2 51,57-50-39,1 1-1,-1-2 1,1 1 0,-2-1 0,1-1 0,0 1 0,-15 3 0,3-7 28,20-1-31,0 1 0,0 0-1,0-1 1,0 1-1,0 0 1,0-1 0,0 1-1,1-1 1,-1 1-1,0 0 1,0-1 0,0 1-1,0 0 1,0-1-1,1 1 1,-1 0 0,0-1-1,0 1 1,1 0-1,-1 0 1,0-1 0,0 1-1,1 0 1,-1 0-1,0 0 1,1-1 0,-1 1-1,1 0 1,3-3 11,0 0 1,0 1-1,0-1 1,1 1-1,-1 0 1,8-2-1,-8 3-17,0 1 1,1-1-1,-1 1 0,0 0 0,1 0 0,-1 0 1,1 0-1,-1 1 0,0-1 0,1 1 1,-1 1-1,0-1 0,0 0 0,0 1 1,0 0-1,0 0 0,0 0 0,0 1 1,-1-1-1,7 7 0,-6-5 9,-1 1 0,0-1 0,-1 1 0,1 0 0,-1 0 0,0 0 1,0 0-1,1 9 0,2 2 6,-3-12 4,-1 0 1,0 0-1,0 0 1,0 0-1,-1 0 0,1 1 1,-1-1-1,0 0 1,0 1-1,-1-1 1,1 0-1,-1 0 1,0 0-1,0 1 1,0-1-1,-1 0 0,1 0 1,-1 0-1,0-1 1,0 1-1,0 0 1,-1-1-1,0 1 1,1-1-1,-1 0 1,0 0-1,0 0 0,-1 0 1,1-1-1,-5 3 1,1 0 38,-2 0 0,1-1 0,0 0 0,-1-1 0,0 1 0,0-2 0,0 1 0,0-1 1,0-1-1,0 0 0,0 0 0,-1-1 0,1 0 0,0 0 0,0-1 0,-18-4 0,3 0-27,1-2-1,0 0 1,1-1-1,-1-1 1,-28-17-1,40 21-60,7 3-999,14 2-831,2 0-1596,-7 0 2006</inkml:trace>
  <inkml:trace contextRef="#ctx0" brushRef="#br0" timeOffset="10820.87">1194 2359 1324,'-4'5'6016,"-13"18"-5305,13-16-659,-7 10-17,1 1 0,-10 25 1,19-37-29,0-4-6,1 0 1,-1 0-1,1 0 0,-1 0 0,0 0 0,0 0 0,1-1 0,-1 1 1,-1 0-1,1-1 0,0 1 0,0 0 0,0-1 0,-2 2 0,2-3 25,1-5-31,0 0 0,0 0 0,0 0 0,1 0 0,0 0-1,0 0 1,1 0 0,-1 0 0,1 1 0,0-1 0,0 0-1,1 1 1,0-1 0,-1 1 0,6-5 0,2-6-40,-9 12 34,0 1 0,1 0 0,-1-1 0,1 1 0,0 0 0,0 0 0,0 0 0,3-3 0,30-25-38,-28 23 36,0 0 0,0 0 1,1 1-1,-1 1 0,1-1 0,1 1 0,-1 0 1,13-4-1,-20 8 12,1 1 1,-1-1-1,1 1 1,0 0-1,-1-1 1,1 1-1,0 0 1,-1 0-1,1 0 1,-1 0-1,1 0 1,0 1-1,-1-1 1,1 1-1,0-1 1,-1 1-1,1-1 1,-1 1-1,1 0 1,-1-1-1,0 1 1,1 0-1,-1 0 1,0 0-1,1 0 1,-1 1-1,1 0 1,2 3-3,-1 1-1,-1-1 1,1 0 0,-1 1 0,1-1 0,0 7 0,5 11-1,-6-16 24,-1 0-1,-1 0 0,1 0 0,-1 0 0,-1 1 0,1-1 0,-1 0 0,0 0 1,-3 10-1,-3 11 26,-1-1-1,-2 0 1,-17 36 0,19-47-45,-2-1-1,1 0 1,-2 0 0,0-2 0,-1 1-1,0-1 1,-1-1 0,-29 22-1,36-30 12,0-1-1,0 1 1,0-1 0,-1 0-1,1 0 1,-1-1-1,0 0 1,0 0-1,0-1 1,0 1-1,0-2 1,0 1-1,0-1 1,0 0-1,-14-2 1,15 1-9,1 0 0,-1-1 0,1 0 1,-1 0-1,1 0 0,0 0 0,0-1 0,0 0 0,0 0 0,0-1 1,1 1-1,-1-1 0,1 0 0,0 0 0,0 0 0,1-1 0,-1 1 0,1-1 1,-5-8-1,6 8-24,0 0 1,1 0-1,-1 1 0,1-1 1,0-1-1,0 1 0,0 0 1,1 0-1,-1 0 1,1 0-1,1 0 0,-1 0 1,1-1-1,0 1 0,0 0 1,0 0-1,1 0 1,0 1-1,0-1 0,0 0 1,0 0-1,1 1 0,0 0 1,0-1-1,0 1 1,0 0-1,1 1 0,-1-1 1,1 1-1,7-6 1,-6 5-9,1 0 1,-1 0 0,0 1-1,1 0 1,0 0 0,0 0-1,0 1 1,0 0 0,0 0-1,0 0 1,1 1 0,-1 0-1,1 0 1,-1 1 0,1 0-1,-1 0 1,1 0 0,-1 1-1,0 0 1,1 0 0,-1 1-1,0-1 1,0 2 0,10 3-1,1 4-202,-1 0 0,0 1 0,0 1 0,-1 0 0,21 24 0,-33-34-54,0 1 0,-1-1 0,1 0 0,0 0 0,0 0 0,0 0 0,0 0 0,0-1 0,0 0-1,1 1 1,-1-1 0,0 0 0,1 0 0,5 0 0,-5-1-824</inkml:trace>
  <inkml:trace contextRef="#ctx0" brushRef="#br0" timeOffset="11481.96">1501 2600 420,'0'0'1660,"-6"-4"1925,3 6-3508,1 0 0,0 0 0,0 0 0,0 0 0,0 1 0,0-1 0,0 0 0,0 1 0,1-1 0,-1 1 0,1 0 0,0 0 0,0-1 0,-1 6 0,1-7-54,2-2-21,0 0 0,0-1 0,0 1 0,0 0 0,0 0 0,-1-1 0,1 1 0,0-1 0,-1 1 0,1 0 0,-1-1-1,1 1 1,-1-1 0,0 1 0,1-1 0,-1 1 0,0-1 0,0 0 0,0 1 0,0-1 0,0 1 0,-1-1 0,1 1 0,0-1 0,-1 1-1,1-1 1,-2-1 0,-2-13-28,4 15 25,0 0 0,0 0-1,0 0 1,0 0 0,0 0 0,0 0-1,0 0 1,0 0 0,-1 1-1,1-1 1,0 0 0,-1 0 0,1 0-1,0 0 1,-1 1 0,1-1 0,-1 0-1,1 0 1,-1 1 0,0-1-1,1 0 1,-1 1 0,-1-2 0,1 2 8,0-1 0,0 0 1,0 1-1,-1-1 0,1 1 1,0-1-1,0 1 0,-1 0 0,1-1 1,0 1-1,0 0 0,-1 0 1,1 0-1,0 0 0,-1 0 1,1 0-1,0 0 0,-1 1 1,1-1-1,0 0 0,0 1 0,-1-1 1,1 1-1,0-1 0,0 1 1,0 0-1,0 0 0,0-1 1,0 1-1,-2 2 0,1-1 9,0 1 0,1-1-1,-1 0 1,1 1 0,0 0-1,-1-1 1,1 1-1,0 0 1,1 0 0,-1 0-1,0-1 1,1 1 0,0 0-1,-1 5 1,2-6-13,-1-1-1,0 0 1,0 0-1,1 0 1,-1 0-1,1 0 1,-1 0 0,1 0-1,-1 0 1,1 0-1,-1 0 1,1-1-1,0 1 1,-1 0-1,1 0 1,0 0 0,0-1-1,0 1 1,0 0-1,0-1 1,0 1-1,0-1 1,0 1 0,0-1-1,0 0 1,0 1-1,0-1 1,0 0-1,0 0 1,0 0 0,0 0-1,0 1 1,0-1-1,0-1 1,1 1-1,-1 0 1,0 0 0,1-1-1,1 1 13,0 0-1,0-1 1,1 1 0,-1-1-1,0 0 1,0 0-1,0 0 1,0 0 0,-1-1-1,1 1 1,0-1-1,0 1 1,4-5 0,6-8 94,-11 13-101,0-1 1,0 0-1,0 0 0,0 1 0,0-1 1,-1-1-1,1 1 0,-1 0 1,1 0-1,-1-1 0,0 1 0,0 0 1,0-1-1,0 1 0,0-1 1,-1 0-1,1 1 0,0-4 0,-1 5 54,9 6-958,-8-5 788,0 1 0,-1-1 1,1 1-1,0-1 0,0 1 1,-1-1-1,1 0 0,0 1 1,0-1-1,0 0 0,0 0 1,0 1-1,-1-1 0,1 0 1,0 0-1,0 0 0,0 0 1,0 0-1,0 0 0,0-1 1,11-2-2044,-7 1 600</inkml:trace>
  <inkml:trace contextRef="#ctx0" brushRef="#br0" timeOffset="15670.9">2923 1005 1636,'0'0'1321,"27"-12"1238,2 5-2257,26-3-60,-51 9-209,0 1 1,-1 0 0,1 0 0,0 0-1,0 0 1,-1 1 0,1-1 0,0 1-1,-1 0 1,1 0 0,5 3 0,-6-2 69,-1 0 0,0 0 0,0 0 1,0 1-1,0-1 0,0 0 0,0 1 1,-1 0-1,1-1 0,-1 1 0,0 0 1,0-1-1,0 1 0,0 0 1,0 0-1,0 4 0,0-3-19,0 0 1,1 1-1,-1-1 0,1 0 1,0 0-1,0 0 0,0 0 1,4 4-1,54 61 394,-42-53-357,-10-9-27,-1-1 0,0 1 0,10 13 0,28 34 525,-42-50-583,-1 1-1,1-1 1,-1 1-1,1 0 1,-1 0-1,-1 0 1,1 0 0,-1 0-1,0 0 1,0 0-1,0 0 1,-1 1-1,0-1 1,0 0 0,0 0-1,0 1 1,-1-1-1,0 0 1,-2 6-1,2-5 21,-1 0 0,0-1 0,-1 1 0,1 0 0,-1-1-1,0 0 1,-1 0 0,1 0 0,-1 0 0,0 0-1,0-1 1,0 1 0,-1-1 0,-8 6 0,0 0 8,-9 6 180,0 1 0,-27 28-1,46-42-226,0 1-1,0-1 0,0 1 1,0 0-1,1 0 1,-1 0-1,1 0 1,0 0-1,0 1 0,1-1 1,-1 1-1,1-1 1,0 1-1,0-1 0,0 10 1,1-12-19,0 0 1,1 0-1,-1 0 0,1 0 1,0 0-1,-1 0 1,1 0-1,0 0 0,0 0 1,0 0-1,0-1 1,0 1-1,1 0 0,-1-1 1,1 1-1,-1-1 1,1 1-1,-1-1 0,1 0 1,0 0-1,-1 0 1,1 0-1,3 1 0,6 4 14,1-1 0,23 6-1,-10-4 22,-11-2-32,0 0 1,1-2-1,0 1 0,0-2 0,23 1 1,-33-2-73,-7 2 70,-14 5 88,0-1-66,-25 14-17,27-15-3,1 1 0,0 0 0,-23 18 0,7-8-5,25-15 3,0 0 0,0 0 0,0 0 0,1 1-1,-1-1 1,-4 6 0,7-7 2,1 1 0,0-1 0,0 1 0,0-1 0,1 1 0,-1 0 0,0-1 0,1 1 0,-1-1 0,0 1 0,1-1 0,0 0 0,-1 1 0,1-1 0,0 1 0,0-1 0,0 0-1,0 0 1,0 1 0,2 1 0,1 3 3,4 4 1,-1 0 1,1-1-1,0 0 1,1 0-1,11 7 1,-10-7-6,1 1 1,-1-1 0,-1 1 0,0 1-1,10 14 1,-11-10 10,0-1 0,-1 1 1,-1 1-1,0-1 0,-1 1 0,-1 0 0,0 0 1,-1 1-1,-1-1 0,1 19 0,-4-25 36,0 0 0,0 0 0,-1-1 0,0 1-1,-1-1 1,0 1 0,0-1 0,-1 0 0,0 0 0,-1-1 0,0 1-1,0-1 1,-1 0 0,-11 12 0,7-9-37,-1 0 0,0-1 0,0-1 0,-1 0 0,-1-1 0,1 0 0,-1 0 0,-27 10 0,36-17 7,1 0 1,-1 0-1,0-1 1,0 1-1,0-1 1,-8 0-1,12 0-48,-1 0 0,1 0 1,-1 0-1,1 0 0,-1 0 0,0 0 0,1 0 1,-1 0-1,1-1 0,-1 1 0,1 0 1,-1 0-1,1 0 0,-1-1 0,1 1 0,-1 0 1,1-1-1,-1 1 0,1 0 0,-1-1 0,1 1 1,-1-1-1,1 1 0,0-1 0,-1 1 1,1-1-1,0 1 0,0-1 0,-1 1 0,1-1 1,0 1-1,0-1 0,0 0 0,0 1 1,0-1-1,-1 1 0,1-1 0,0 1 0,0-1 1,1 0-1,-1 1 0,0-1 0,0 1 0,0-1 1,0 1-1,0-1 0,1 0 0,-1 1 1,0-1-1,0 1 0,1-1 0,-1 1 0,0-1 1,1 1-1,-1 0 0,0-1 0,2 0 0,41-64-9237,-37 55 7438</inkml:trace>
  <inkml:trace contextRef="#ctx0" brushRef="#br0" timeOffset="17594.32">3739 1936 1432,'-5'-6'1628,"4"6"-1557,0-1 0,0 0 1,0 1-1,0-1 0,0 0 0,0 0 0,0 0 0,1 0 0,-1 1 1,0-1-1,1 0 0,-1 0 0,1-1 0,-1 1 0,1 0 0,-1 0 1,1 0-1,0 0 0,-1 0 0,1 0 0,0-1 0,0 1 0,0 0 1,0 0-1,0 0 0,0 0 0,0-1 0,1 1 0,-1-1 0,3-3-29,0-1-1,-1 0 0,0 1 0,0-1 0,0 0 0,-1 0 0,0 0 0,0 0 0,0-11 0,-7-21 987,1-22-514,10-159-400,-5 218-126,18 26-60,-13-17 79,-1 0 0,1 0 0,1-1-1,0 0 1,0 0 0,0-1 0,13 10 0,24 28-2,19 24-20,-28-25-7,-26-35 14,0 1 0,-1 1 1,0 0-1,12 20 0,-3-2-17,-13-24 24,-1 0 0,1 0 1,-1 0-1,0 0 0,0 0 1,0 0-1,0 1 0,-1-1 0,0 1 1,2 7-1,2 2-49,-9-22-1090,-2-13-2334,5 14 2014</inkml:trace>
  <inkml:trace contextRef="#ctx0" brushRef="#br0" timeOffset="17940.38">3806 1779 360,'18'-16'3110,"30"-11"-1722,-39 20-1221,1 1 1,0 0 0,11-4 0,-7 3-159,-12 6-48,0 0 0,0 0 1,0 0-1,-1 0 0,1 0 0,0 0 1,0 1-1,1-1 0,-1 1 1,0 0-1,3-1 0,10-5-2704,-14 3 1341</inkml:trace>
  <inkml:trace contextRef="#ctx0" brushRef="#br0" timeOffset="18621.97">3962 2271 992,'-1'-1'355,"0"0"0,-1 0-1,1 0 1,0 0 0,0 0-1,0 0 1,0 0 0,0 0 0,0 0-1,0 0 1,0-1 0,0 1 0,1 0-1,-2-4 1,-4-3 553,-12 13-355,1 6-475,1 0 0,0 1 0,1 0 0,0 2 0,1 0 1,0 0-1,1 1 0,-11 17 0,22-29-78,1-1 1,0 0-1,-1 0 1,1 1 0,0-1-1,0 0 1,0 1-1,0-1 1,1 1-1,-1-1 1,1 1 0,-1 4-1,1-7-1,0 0 1,0 1-1,0-1 0,0 1 0,0-1 0,0 1 0,1-1 1,-1 0-1,0 1 0,0-1 0,0 1 0,1-1 0,-1 0 1,0 1-1,1-1 0,-1 0 0,0 1 0,1-1 0,-1 0 1,0 1-1,1-1 0,-1 0 0,0 0 0,1 1 0,-1-1 1,1 0-1,0 0 0,0 0 0,1 1 0,0-1 1,0 0-1,-1 0 0,1-1 1,0 1-1,-1 0 0,1-1 0,0 1 1,-1 0-1,4-2 0,4-2-4,0 1 0,0 1-1,0-1 1,1 1 0,-1 1-1,1 0 1,0 0 0,-1 1-1,1 0 1,-1 1 0,1 0 0,0 0-1,-1 1 1,0 1 0,1-1-1,-1 1 1,0 1 0,10 5-1,-17-8 6,58 37-37,-55-34 41,-1-1-1,0 1 0,0 0 1,0 0-1,-1 0 0,1 0 1,-1 1-1,0-1 0,0 1 0,4 9 1,-7-11 3,1 1 1,0 0-1,-1-1 1,0 1-1,1 0 0,-1-1 1,-1 1-1,1 0 1,-1-1-1,1 1 1,-1-1-1,0 1 0,0-1 1,-1 1-1,1-1 1,-1 1-1,1-1 1,-1 0-1,0 0 0,-1 0 1,1 0-1,0 0 1,-1-1-1,1 1 1,-1-1-1,-3 3 1,3-3-3,0 1 1,0-1-1,0 0 1,0 0-1,-1 0 1,1 0-1,0-1 1,-1 1-1,1-1 1,-1 0-1,0 0 1,1 0-1,-1 0 1,0-1 0,0 0-1,0 0 1,1 0-1,-1 0 1,0 0-1,0-1 1,1 1-1,-1-1 1,0 0-1,1 0 1,-5-2-1,7 2-40,1 1 0,-1 0-1,0-1 1,0 1 0,0-1-1,1 1 1,-1 0-1,0-1 1,1 0 0,-1 1-1,0-1 1,1 1-1,-1-1 1,1 0 0,-1 1-1,1-1 1,-1 0 0,1 0-1,-1 0 1,1 1-1,0-1 1,0 0 0,-1 0-1,1 0 1,0 0-1,0 1 1,0-1 0,0 0-1,0 0 1,0 0 0,0 0-1,0 0 1,0 1-1,0-1 1,0 0 0,1 0-1,-1 0 1,0 0-1,1 1 1,-1-1 0,1-1-1,22-33-5192,-17 29 3871</inkml:trace>
  <inkml:trace contextRef="#ctx0" brushRef="#br0" timeOffset="18979.82">4168 2101 1328,'-8'-5'3316,"5"4"-2773,6 7-668,0 1 373,4 11-5,-1 0 0,-1 1 0,3 25-1,-4-23 152,1 0 0,9 29 0,11 33 486,-6-15-706,-12-38-256,-4-26-1937,-6-14-667,3 5 1614,0-2-190</inkml:trace>
  <inkml:trace contextRef="#ctx0" brushRef="#br0" timeOffset="19578.16">4102 2320 1544,'-10'-3'2800,"53"-6"-2445,46-38 1093,23-16-1340,-102 53-92,-9 8 119,-1 8-26,0 3-95,1 7 88,0-1 0,1 0 0,0 1 0,1-1-1,1 0 1,1-1 0,10 24 0,-13-32-94,0 0 0,0 0 0,0 0 0,0 0 0,0 8 0,-2-14 3,0-2 4,0-1-1,0 0 0,0 1 1,0-1-1,-1 0 1,1 1-1,-1-1 0,1 0 1,-3-3-1,3 5 18,-2-5 15,1-1 1,-1 1-1,1-1 1,1 1 0,-1-1-1,1 1 1,1-8-1,-1 4-55,-1-8-14,2 0 0,0 0 1,1 0-1,5-17 0,-6 31 13,0-3-12,0 0 0,1 0 1,0 0-1,0 1 0,0-1 1,1 1-1,0-1 0,0 1 1,1 0-1,0 0 0,0 1 1,0-1-1,1 1 0,10-10 1,-12 13-324,0-1 1,1 1-1,-1 0 1,1 0-1,0 0 1,-1 0-1,1 1 1,0 0-1,0 0 1,0 0-1,0 0 1,0 0-1,0 1 1,5-1-1,-8 1-1062</inkml:trace>
  <inkml:trace contextRef="#ctx0" brushRef="#br0" timeOffset="20269.97">4631 2026 128,'0'0'93,"0"0"0,0-1-1,0 1 1,0 0 0,0-1-1,0 1 1,0 0 0,0-1 0,0 1-1,0 0 1,0-1 0,0 1 0,0 0-1,0-1 1,0 1 0,0 0 0,0-1-1,-1 1 1,1 0 0,0 0 0,0-1-1,0 1 1,-1 0 0,1 0 0,0-1-1,0 1 1,0 0 0,-1 0 0,1 0-1,0-1 1,-1 1 0,1 0 0,0 0-1,0 0 1,-1 0 0,1 0 0,0 0-1,-1-1 1,1 1 0,0 0 0,-1 0-1,1 0 1,0 0 0,-1 0 0,1 0-1,-14 6 904,13-4-873,-49 40 1382,43-34-1430,1-1 1,0 1-1,0 0 1,0 0-1,1 1 1,1-1-1,-7 17 1,-10 17 12,19-38-76,0-1 1,0 1-1,0 0 0,0-1 1,1 1-1,0 0 1,0 0-1,0 0 0,0 0 1,1 0-1,-1 0 0,1 0 1,0 0-1,0 1 1,1-1-1,-1 0 0,1 0 1,0 0-1,0 0 0,0-1 1,3 7-1,-2-7-10,-1-1 0,1 1-1,0-1 1,0 0 0,0 1 0,0-1 0,0 0-1,0 0 1,1 0 0,-1-1 0,1 1 0,-1-1-1,1 1 1,0-1 0,0 0 0,-1 0 0,1 0-1,0 0 1,0 0 0,6 0 0,-4-1 2,0 0 1,1 0-1,-1-1 0,0 0 1,1 0-1,-1 0 1,0-1-1,0 0 1,0 0-1,0 0 0,6-4 1,-9 5-5,0-1 0,0 1 0,0-1 1,0 1-1,-1-1 0,1 0 0,0 0 0,-1 0 1,1 0-1,-1 0 0,0 0 0,0 0 0,0-1 1,0 1-1,0 0 0,0-1 0,0 1 0,0-5 1,0-4-8,0-1 1,-1 1-1,-1-12 1,1 0 3,-5-5-27,3 22 30,1 1 1,0-1-1,0 0 0,0 1 1,1-8-1,6 23 4,2 5-8,1 0 1,1-1-1,0 0 0,1-1 0,18 18 0,-27-30-15,-1 1-1,0-1 0,0 0 1,1 0-1,-1-1 0,1 1 0,-1 0 1,0 0-1,1-1 0,0 1 1,-1-1-1,1 1 0,-1-1 1,1 0-1,0 1 0,-1-1 0,1 0 1,0 0-1,-1 0 0,1 0 1,0-1-1,1 1 0,-1-1-116,0 0 1,1-1-1,-1 1 0,0-1 1,0 1-1,0-1 0,0 1 0,0-1 1,0 0-1,0 0 0,-1 0 1,1 0-1,-1 0 0,2-4 1,20-35-3276,-18 29 2033</inkml:trace>
  <inkml:trace contextRef="#ctx0" brushRef="#br0" timeOffset="20898.18">4743 1708 824,'-2'-2'698,"-6"-9"1401,7 11-2086,1 0 0,0 0 1,0 0-1,0 0 0,0-1 0,0 1 1,0 0-1,0 0 0,0 0 0,0 0 1,0 0-1,0-1 0,0 1 0,-1 0 1,1 0-1,0 0 0,0 0 0,0-1 1,0 1-1,0 0 0,1 0 0,-1 0 1,0 0-1,0-1 0,0 1 0,0 0 1,0 0-1,0 0 0,0 0 0,0 0 1,0-1-1,0 1 0,0 0 0,0 0 1,1 0-1,-1 0 0,0 0 0,0 0 1,0-1-1,0 1 0,0 0 0,0 0 1,1 0-1,-1 0 0,0 0 0,0 0 1,0 0-1,0 0 0,1 0 0,-1 0 1,0 0-1,0 0 0,0 0 0,0 0 1,1 0-1,-1 0 0,0 0 0,0 0 1,0 0-1,0 0 0,1 0 0,-1 0 1,2 2 37,-1-1 0,1 1 0,-1-1 0,1 1 0,-1 0 0,0 0 0,0 0 0,0-1 0,0 1 0,0 0 0,0 1 1,0-1-1,0 0 0,-1 0 0,1 3 0,-1-3 3,24 102 1889,-18-67-1547,19 57 0,-11-47-351,-10-32-25,0 0-1,13 28 1,0-6-17,-7-23 11,-9-11-12,1 0-1,0 0 1,0 0-1,0 0 1,0-1-1,0 1 1,1-1-1,2 3 1,-3-5 0,-1 1 1,1 0-1,-1-1 0,1 1 1,0-1-1,-1 1 0,1-1 1,0 0-1,-1 0 1,1 0-1,0 0 0,0 0 1,-1 0-1,1 0 0,0 0 1,-1-1-1,1 1 1,0-1-1,-1 1 0,3-2 1,6-2-18,0 0 0,0-1 1,16-10-1,-22 12 12,-1 1-1,0 0 1,0-1-1,0 0 1,-1 0 0,1 0-1,-1 0 1,1 0 0,-1 0-1,0-1 1,0 1-1,0-1 1,1-4 0,0-1 5,-1 0 0,0 1 0,0-1-1,-1 0 1,0 0 0,-1 0 0,0 0 0,0 0 0,-3-15 0,-1-3-9,4 23 6,0-1 1,-1 0-1,1 0 1,-1 0-1,-1 1 1,1-1-1,-3-5 1,-18-45 4,15 42 9,6 11-12,1-1 0,-1 1 1,0-1-1,-1 1 0,1 0 0,0-1 0,-1 1 0,1 0 0,-1 0 0,0 0 1,1 0-1,-1 0 0,0 0 0,0 1 0,-1-1 0,1 1 0,0-1 1,0 1-1,-1 0 0,1 0 0,-1 0 0,1 0 0,-6-1 0,7 2-1,0 1 0,0-1 0,0 0 0,0 1 0,0-1 0,0 1 0,0 0 0,0-1 0,1 1 0,-1 0 0,0 0 0,0-1 0,1 1 0,-1 0 0,0 0 0,1 0 0,-1 0 0,1 0 0,-1 0 0,1 0 0,-1 0 0,1 0 0,0 0 0,-1 0 0,1 2 0,-5 29-28,5-19 31,1 0-1,1 0 1,0 0 0,0-1-1,1 1 1,1-1-1,0 1 1,1-1-1,11 20 1,-14-29-37,0 0 1,0 0-1,0 0 1,1-1 0,-1 1-1,1-1 1,-1 1-1,1-1 1,0 0-1,0 0 1,0 0-1,0 0 1,0-1-1,0 0 1,1 1 0,4 0-1,-4-1-274,0-1-1,0 0 1,-1 0-1,1 0 1,0-1-1,-1 1 1,1-1-1,0 0 1,-1 0 0,5-2-1,13-4-1938,-10 2 829</inkml:trace>
  <inkml:trace contextRef="#ctx0" brushRef="#br0" timeOffset="22506.97">5245 1730 1184,'-8'-9'2022,"7"6"-1880,-1 0-1,0 1 0,0-1 1,0 1-1,0-1 1,-1 1-1,1 0 0,-1 0 1,1 0-1,-1 0 1,0 0-1,0 1 0,1-1 1,-1 1-1,-6-2 0,7 3-103,0 1-1,0 0 1,0-1-1,0 1 1,0 0-1,0 0 1,0 0-1,1 0 1,-1 0-1,0 1 1,0-1-1,1 0 1,-1 1-1,1-1 1,-1 1-1,-1 2 1,-25 37 704,17-24-425,8-12-274,0 0 0,1 0-1,-1 0 1,1 1 0,1-1-1,-1 0 1,1 1 0,0 0-1,-1 5 1,0 56 46,2-61-83,0-1-6,1 1 1,0-1 0,0 1 0,1-1 0,0 0-1,0 1 1,0-1 0,0 0 0,1 0 0,3 4-1,-5-7 0,-1-1-1,1 0 1,0 1-1,0-1 1,0 0-1,0 0 1,0 0-1,0 0 1,0 0-1,0 0 1,0 0-1,0 0 1,1 0-1,-1 0 1,0 0-1,1-1 1,-1 1-1,1-1 1,-1 1-1,0-1 1,1 1-1,-1-1 1,1 0-1,-1 0 1,1 0-1,0 0 1,-1 0-1,1 0 1,-1 0-1,1 0 1,-1-1-1,1 1 1,-1 0-1,0-1 1,1 0-1,-1 1 1,1-1-1,-1 0 1,0 1-1,0-1 1,3-2-1,-1 1 1,0-1 0,0 0 0,0 1 0,0-1 0,0 0 0,-1-1 0,0 1-1,1 0 1,-1-1 0,0 1 0,-1-1 0,1 0 0,0 1 0,-1-1 0,0 0 0,0 0 0,1-8 0,3-51-20,-3 48 26,-2 14-6,1 0 1,-1-1-1,0 1 0,0 0 1,0-1-1,0 1 0,0-1 1,0 1-1,0 0 1,0-1-1,0 1 0,-1 0 1,0-2-1,-5-44 20,0 23-26,1 39 32,7 3 55,1-1 1,1 1-1,1-1 1,1 0-1,0-1 0,1 0 1,10 18-1,0 1-48,-4-7-17,19 26-1,6 12-19,-26-45 36,-8-13-8,0-1 1,0 1-1,0 0 0,3 11 1,-1 2 28,-4-16-32,0 0 1,-1 0-1,1 0 1,-1 0-1,0 9 1,2 7 20,-2-19-41,0 1 0,-1-1 0,0 0 0,1 0 0,-1 0 0,0 1 0,0-1 0,0 0 0,0 0 0,0 1 0,-1-1 0,1 0 0,-1 0 0,0 0 0,-1 4 0,-12 9-13,13-14 11,0-1 1,1 0 0,-1 0 0,0 0-1,1 0 1,-1 1 0,1-1 0,-1 0-1,0 0 1,1 0 0,-1 0 0,0-1 0,1 1-1,-1 0 1,0 0 0,1 0 0,-1 0-1,0-1 1,1 1 0,-1 0 0,1 0-1,-1-1 1,1 1 0,-1-1 0,1 1-1,-1 0 1,1-1 0,-1 1 0,1-1-1,-1 1 1,1-1 0,0 1 0,-1-1-1,1 0 1,0 1 0,0-1 0,-1 0-1,-2-5-9,1 0 0,-1 0 0,1 1 0,1-2 0,-1 1 0,1 0 0,0 0 0,0-7 0,1-58-15,0 41 6,6-106 47,5 24 19,-9 79-48,-1 26-2,0 0 1,-1 0-1,0 0 0,0 0 1,-1 0-1,-1-9 0,-6-25 8,7 31 7,-1 0 1,0 1 0,0-1-1,-5-11 1,4 16-13,1-1 0,0 1 0,0-1 1,1 1-1,-2-9 0,3 14 10,0 0-12,1 4 1,-1 0 1,0 0-1,1-1 0,0 1 1,0 0-1,0 0 0,0-1 1,2 5-1,-1-5-3,-1 0 0,0 0 0,0 0 1,0 0-1,0 0 0,-1 0 0,1 1 0,-1 2 0,2 2 5,-1 0 0,1-1 0,1 1-1,0-1 1,0 0 0,0 0 0,1 0-1,0 0 1,4 6 0,-1-2 10,-5-9-13,-1 0 0,1 0 0,-1 0 0,1 0 0,0-1 0,0 1 0,0-1-1,0 0 1,0 1 0,0-1 0,0 0 0,0 0 0,0 0 0,0 0 0,1-1 0,-1 1-1,3 0 1,-3-1 2,0 0-1,-1 1 1,1-1-1,-1 0 1,1 0-1,0 0 1,-1-1-1,1 1 1,0 0-1,-1 0 1,1-1-1,-1 1 1,1-1-1,-1 0 1,1 1-1,-1-1 1,1 0-1,-1 0 1,0 0-1,1 0 1,-1 0-1,0 0 1,0 0-1,0 0 1,2-3-1,4-10 12,-1-1 0,0 1 0,-1-1 0,-1 0 0,0-1 0,-1 1-1,-1-1 1,-1 1 0,0-1 0,-2-24 0,1 35-9,0 0 0,-1 0-1,0 0 1,0 0 0,-1 0-1,1 0 1,-1 1 0,0-1 0,0 0-1,-1 1 1,1 0 0,-1-1-1,-3-3 1,5 8-2,1 0-1,0 0 1,0-1-1,0 1 1,0 0-1,0 0 1,0 0-1,0 0 1,0 0-1,0 0 1,0 0-1,-1 0 1,1 0-1,0 0 1,0 0-1,0 0 1,0 0-1,0 0 1,0 0-1,0 0 1,0 0-1,-1 0 1,1 0-1,0 0 1,0 0-1,0 0 1,0 0-1,0 0 1,0 0-1,0 0 1,0 0-1,-1 0 1,1 0-1,0 0 1,0 0-1,0 0 1,0 0-1,0 0 1,0 0-1,0 1 1,0-1-1,0 0 1,0 0-1,-1 0 1,1 0-1,0 0 1,0 0-1,0 0 1,0 0-1,0 0 1,0 1-1,0-1 1,0 0-1,0 0 1,0 0-1,0 0 1,0 0-1,0 0 1,0 0-1,0 0 1,0 1-1,0-1 1,0 0-1,0 0 1,0 0-1,0 0 1,0 0-1,0 0 1,0 17 24,5 18 49,0-19 50,2 1 1,0-1 0,11 19-1,0 0 195,37 65 543,-38-74-633,-2 1-1,0 1 0,-3 0 0,0 0 0,-1 1 0,7 34 0,-12 6 3,-6-63-228,0 0 1,0 0-1,-1 0 1,0 0 0,0 0-1,-1 0 1,1 0-1,-1 0 1,0-1-1,-1 1 1,0-1 0,-3 7-1,4-10-3,-19 16-70,20-18 67,0 1-1,0-1 1,0 0 0,0 0-1,-1 0 1,1 0 0,0 0 0,0 0-1,0 0 1,0 0 0,0 0-1,0 0 1,0-1 0,0 1 0,0 0-1,-1-1 1,1 1 0,0-1-1,1 1 1,-1-1 0,0 0 0,0 1-1,0-1 1,-1-1 0,-3-3-4,1 1 0,0-1 1,0 0-1,1 0 0,-1 0 1,1 0-1,0-1 0,0 1 0,1-1 1,0 0-1,0 0 0,0 0 1,1 0-1,0 0 0,0 0 0,0 0 1,1 0-1,0-1 0,0 1 1,2-9-1,2-15 19,1 1-1,2 0 1,11-30 0,-4 13-54,-2 9 63,23-48-1,-9 24-37,-23 54-248,8-25-121,-8 9-4056,-15 25-726,7-2 3541</inkml:trace>
  <inkml:trace contextRef="#ctx0" brushRef="#br0" timeOffset="23121.95">4676 1864 720,'0'0'1617,"45"-6"1797,-31 4-3202,0 0 0,-1-1 0,1-1 0,-1 0 0,0-1 0,0 0 0,-1-1 0,1 0 0,13-10 0,24-10-144,68-39-137,-105 57 172,-3 1-1236,-6 6-3229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3T19:53:40.54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12 26 1460,'-10'-3'6904,"10"3"-6766,-1-1-1,1 1 1,0 0 0,-1 0-1,1-1 1,0 1-1,-1 0 1,1 0 0,-1-1-1,1 1 1,0 0-1,-1 0 1,1 0-1,-1 0 1,1 0 0,0 0-1,-1-1 1,1 1-1,-1 0 1,1 0 0,-1 0-1,1 1 1,-1-1-1,1 0 1,0 0 0,-1 0-1,1 0 1,-1 0-1,1 0 1,0 1 0,-1-1-1,1 0 1,-1 0-1,1 1 1,0-1 0,-1 0-1,1 0 1,0 1-1,-1-1 1,1 0 0,0 1-1,0-1 1,-1 0-1,1 1 1,0-1 0,0 1-1,0-1 1,0 0-1,-1 1 1,1-1 0,0 1-1,0-1 1,0 1-1,0-1 1,0 1 0,0-1-1,0 0 1,0 1-1,0-1 1,0 1 0,6 34 852,-7-21-816,0 1-1,-1-1 1,-1 0 0,0 0-1,-9 25 1,-22 98 536,26-108-617,3-15-41,1 1-1,0 0 1,2 0-1,-3 23 0,0 128-89,5-163-133,1 33 303,2-25-1210,-3-11 1000,0 1-1,0-1 1,1 0 0,-1 0-1,0 0 1,0 0 0,0 0-1,0 0 1,0 0 0,1 0-1,-1 0 1,0 0 0,0 0 0,0 0-1,0 0 1,1 0 0,-1 0-1,0 0 1,0 0 0,0 0-1,0 0 1,1 0 0,-1 0-1,0 0 1,0 0 0,0 0-1,0-1 1,0 1 0,1 0 0,-1 0-1,0 0 1,0 0 0,0 0-1,0 0 1,0 0 0,0-1-1,0 1 1,0 0 0,1 0-1,-1 0 1,0 0 0,0 0 0,0-1-1,0 1 1,0 0 0,0 0-1,0 0 1,0 0 0,0-1-1,18-55-9772,-14 40 7521,-3-2-72</inkml:trace>
  <inkml:trace contextRef="#ctx0" brushRef="#br0" timeOffset="540.99">280 7 160,'-2'-1'439,"1"0"-1,-1 1 0,1-1 1,-1 0-1,0 1 1,1-1-1,-1 1 1,1 0-1,-1-1 1,0 1-1,0 0 1,1 0-1,-1 0 1,0 0-1,1 0 1,-1 0-1,0 1 1,1-1-1,-3 1 1,1 1-169,1-1 0,-1 0-1,1 1 1,0 0 0,0-1 0,0 1 0,-1 0 0,2 0 0,-1 0-1,0 0 1,-1 3 0,-2 2-74,1 1 0,0-1 0,1 1 0,0 0 0,0 0 0,0 0 0,0 9 0,-20 86 1067,16-62-667,3-26-317,1 1-1,1 0 0,0 0 1,1 0-1,1 1 0,2 20 1,1-24-217,-2 1 9,2-1-1,-1 0 1,2 0-1,6 16 1,-8-24-79,0-1 0,1 0 0,0 1 0,0-1 0,0-1 0,0 1 0,0 0 0,1-1 0,0 0 0,-1 0 0,1 0 0,0 0 0,1 0 1,-1-1-1,8 4 0,-6-4-119,1 1 0,-1-1 0,1 0 0,-1 0 1,1-1-1,0 0 0,0 0 0,0-1 0,-1 0 1,1 0-1,0 0 0,10-3 0,-12 2-3,0-1 1,0 1-1,0-1 0,-1-1 0,1 1 0,0-1 0,-1 0 0,0 0 1,0 0-1,0 0 0,0-1 0,0 0 0,-1 0 0,1 0 1,-1 0-1,5-9 0,-6 11 135,0-1 0,-1 1-1,1-1 1,-1 1 0,1-1 0,-1 0 0,0 1-1,0-1 1,0 0 0,-1 0 0,1 0 0,-1 0 0,0 0-1,1 0 1,-1 0 0,0 0 0,-1 0 0,1 0-1,0 0 1,-1 0 0,0 1 0,0-1 0,0 0 0,0 0-1,0 0 1,-2-3 0,-9-13 332,10 15-265,1 1 0,-1-1 0,-1 1 0,1 0 0,-1 0-1,1 0 1,-1 0 0,-5-5 0,5 6-46,0-1 1,0 1-1,0 0 0,0 0 0,0 0 1,-1 1-1,1-1 0,0 1 0,-1 0 1,1 0-1,-1 0 0,0 0 1,1 0-1,-1 1 0,0 0 0,1 0 1,-1 0-1,0 0 0,1 0 0,-1 1 1,0 0-1,1-1 0,-1 1 0,1 1 1,-1-1-1,1 0 0,0 1 1,0 0-1,-6 3 0,4-2-56,0 0-1,0 1 0,0-1 1,1 1-1,0 0 1,-1 0-1,1 0 1,1 1-1,-1-1 0,1 1 1,0 0-1,0 0 1,0 0-1,1 0 1,-1 1-1,1-1 0,0 1 1,1-1-1,0 1 1,0 0-1,0-1 0,0 1 1,1 0-1,0 0 1,0 0-1,1-1 1,1 8-1,-2-11 2,1 3-532,1 0 0,0 0 0,-1 0 1,2 0-1,-1 0 0,5 7 0,-6-11 265,1 1 0,-1-1 0,0 0 0,1 0 0,-1 0 1,1 0-1,-1 0 0,1 0 0,-1 0 0,1-1 0,0 1 0,-1-1 0,1 1 0,0-1 0,-1 1 0,1-1 0,0 0 0,0 0 1,-1 0-1,1 0 0,0 0 0,0 0 0,-1-1 0,4 0 0,2-1-1585</inkml:trace>
  <inkml:trace contextRef="#ctx0" brushRef="#br0" timeOffset="915.99">642 153 1432,'0'-1'205,"0"1"1,0 0-1,0-1 0,0 1 1,0 0-1,0 0 0,0-1 1,0 1-1,0 0 0,0-1 1,0 1-1,0 0 0,0-1 1,0 1-1,0 0 0,1 0 1,-1-1-1,0 1 0,0 0 1,0 0-1,0-1 0,0 1 1,1 0-1,-1 0 0,0-1 1,0 1-1,1 0 0,-1 0 1,0 0-1,0-1 0,1 1 1,-1 0-1,0 0 0,0 0 0,1 0 1,-1 0-1,0 0 0,1-1 1,12 8 2863,11 17-1862,-23-22-909,6 6 70,-1 1-1,-1 1 1,1-1-1,7 21 1,12 19 741,-18-37-914,0 1 1,-1 0 0,5 17-1,3 5-46,-8-23-192,-2 0-1,1 1 1,-1-1 0,-1 1-1,3 23 1,-4-29-126,2 7-807,-4-14 925,0 0 1,0 0 0,1 0 0,-1 1-1,0-1 1,0 0 0,0 0 0,0 1-1,0-1 1,0 0 0,0 0 0,0 1 0,-1-1-1,1 0 1,0 0 0,0 0 0,0 1-1,0-1 1,0 0 0,0 0 0,0 0 0,0 1-1,-1-1 1,1 0 0,0 0 0,0 0-1,0 1 1,0-1 0,-1 0 0,1 0 0,0 0-1,0 0 1,0 0 0,-1 0 0,1 1-1,0-1 1,0 0 0,0 0 0,-1 0 0,1 0-1,0 0 1,0 0 0,-1 0 0,0 0-886,-9-25-6940,14 9 5405,-4 7 993</inkml:trace>
  <inkml:trace contextRef="#ctx0" brushRef="#br0" timeOffset="1276.99">909 110 2220,'-3'-2'297,"0"1"-1,0 0 0,0 0 1,0 0-1,-1 1 1,1-1-1,0 1 1,0 0-1,-1 0 0,1 0 1,0 0-1,0 0 1,-1 1-1,1-1 0,0 1 1,0 0-1,0 0 1,-1 0-1,1 1 1,0-1-1,1 1 0,-1-1 1,0 1-1,0 0 1,1 0-1,-1 1 0,1-1 1,-3 4-1,-5 4 142,0 1 0,1 0 0,0 0 0,1 1-1,-7 15 1,-8 18 1023,2 0 1,-18 56-1,6 0-897,31-93-796,1 1 0,-1 0 0,1 0 0,1 10 1,5-22-1269,-1 1 1,1-1 0,0 0 0,-1-1 0,0 1 0,7-8 0,7-14-2558,-7 9 1768</inkml:trace>
  <inkml:trace contextRef="#ctx0" brushRef="#br0" timeOffset="1848.99">1083 48 2400,'-2'-12'4125,"1"12"-4045,1-1 0,0 1-1,0 0 1,0-1 0,0 1 0,0 0-1,0-1 1,-1 1 0,1 0 0,0-1-1,0 1 1,0-1 0,0 1 0,0 0-1,0-1 1,1 1 0,-1 0 0,0-1-1,0 1 1,0 0 0,0-1-1,0 1 1,0 0 0,1-1 0,-1 1-1,0 0 1,0-1 0,1 1 0,-1 0-1,0 0 1,0-1 0,1 1 0,-1 0-1,0 0 1,1-1 0,-1 1 0,0 0-1,1 0 1,-1 0 0,0 0 0,1 0-1,-1 0 1,0-1 0,1 1-1,-1 0 1,1 0 0,6-3 55,-1-1 0,1 1 0,0 1 0,0-1 1,1 1-1,-1 0 0,0 1 0,1 0 0,-1 0 0,13 0 0,-15 2-118,0-1-1,0 1 1,0 0-1,0 0 1,0 0-1,0 1 0,-1-1 1,1 1-1,-1 0 1,1 1-1,-1-1 1,0 1-1,1 0 1,-1 0-1,-1 0 1,7 6-1,-9-6 20,0-1-1,0 0 1,0 1 0,0-1-1,-1 1 1,1-1-1,-1 1 1,1-1 0,-1 1-1,0-1 1,0 1 0,0-1-1,-1 1 1,1-1-1,0 1 1,-1-1 0,0 1-1,1-1 1,-1 0 0,0 1-1,-2 3 1,0 1 49,-1 0-1,1-1 1,-1 1 0,0-1 0,0 0 0,-7 7 0,-12 9 486,-2-1 0,-1-1 0,-50 30 0,70-47-552,7-3-25,-1 0 0,0 0 0,0 0 0,0 0 1,0 0-1,0 0 0,0 0 0,1 0 0,-1 1 0,0-1 1,0 0-1,0 0 0,0 0 0,0 0 0,0 0 0,0 0 1,0 1-1,0-1 0,0 0 0,0 0 0,0 0 0,0 0 1,1 0-1,-1 1 0,0-1 0,0 0 0,0 0 0,0 0 1,0 0-1,-1 0 0,1 1 0,0-1 0,0 0 0,0 0 1,0 0-1,0 0 0,0 0 0,0 1 0,0-1 0,0 0 1,0 0-1,0 0 0,0 0 0,0 0 0,-1 0 1,1 0-1,0 1 0,0-1 0,0 0 0,0 0 0,0 0 1,0 0-1,-1 0 0,1 0 0,0 0 0,0 0 0,0 0 1,0 0-1,0 0 0,-1 0 0,25-2-428,12 8 480,-25-5-46,0 0 1,0 1-1,-1 0 0,1 1 1,-1 0-1,1 1 0,-1 0 1,0 0-1,-1 1 0,1 1 1,12 9-1,-14-8-4,-1-1 0,-1 1 0,1 1 0,-1-1 0,0 1 0,-1 0 0,0 1 0,0-1 0,3 10 0,-6-13 18,0 0 0,-1 0 0,1 0-1,-1 1 1,0-1 0,0 0 0,-1 1-1,0-1 1,1 1 0,-2-1 0,1 0-1,-1 1 1,0-1 0,0 0 0,0 1 0,-1-1-1,-3 8 1,-4 6 269,-11 18 441,16-31-634,-1-1 0,0 0 1,0 0-1,-1-1 0,1 1 0,-1-1 1,0-1-1,0 1 0,0-1 1,0 0-1,-10 3 0,12-4-130,-1-1 1,0 0-1,0 0 0,1 0 1,-1 0-1,0-1 0,0 0 1,0 0-1,0 0 0,0-1 0,0 1 1,0-1-1,0 0 0,1-1 1,-1 1-1,0-1 0,-4-2 1,7 2 71,-3 0-508,0-1 0,0 0 0,1 0 0,-1 0 0,1 0 0,0-1 0,-5-5 0,8 8 241,1 0 1,-1-1-1,0 1 0,0-1 1,1 1-1,-1-1 1,1 1-1,-1-1 1,1 1-1,0-1 0,0 0 1,0 1-1,0-1 1,0 1-1,0-1 1,0 0-1,0 1 0,0-1 1,1 1-1,-1-1 1,1 0-1,-1 1 0,1-1 1,0 1-1,0 0 1,-1-1-1,1 1 1,0 0-1,0-1 0,2-1 1,7-8-1343,-4 1-306</inkml:trace>
  <inkml:trace contextRef="#ctx0" brushRef="#br0" timeOffset="2209.99">1586 215 2308,'-2'0'7032,"4"0"-6232,107 7 2125,6-1-4833,-107-7 1370,12 1-1723,-19 0 2164,-1 0 1,0 0 0,0 0 0,0 0-1,1 0 1,-1 0 0,0 0-1,0 0 1,0 0 0,0 0 0,1 0-1,-1 0 1,0 0 0,0 0 0,0 0-1,1 0 1,-1 0 0,0 0-1,0 0 1,0 0 0,0 0 0,1 0-1,-1 0 1,0 0 0,0 0 0,0 0-1,0 1 1,1-1 0,-1 0-1,0 0 1,0 0 0,0 0 0,0 0-1,0 1 1,0-1 0,0 0 0,0 0-1,1 0 1,-1 0 0,0 1 0,0-1-1,0 0 1,0 0 0,0 0-1,0 1 1,0-1 0,0 0 0,0 0-1,0 0 1,0 0 0,0 1 0,0-1-1,0 0 1,0 0 0,0 0-1,-1 1 1,1-1 0,0 0 0,0 0-1,0 0 1,0 0 0,0 1 0,0-1-1,0 0 1,-1 0 0,1 0 0,-1 3-1420</inkml:trace>
  <inkml:trace contextRef="#ctx0" brushRef="#br0" timeOffset="2569.99">1580 452 2088,'0'5'6454,"11"-3"-5205,4 0-1013,-1 0 0,1-1 0,-1-1 0,1 0 0,-1-1 0,1 0-1,22-6 1,-14 3-4434,38-1 0,-50 5 2608</inkml:trace>
  <inkml:trace contextRef="#ctx0" brushRef="#br0" timeOffset="2929.94">2170 201 2380,'0'-1'273,"0"1"-1,-1 0 0,1 0 1,-1 0-1,1-1 1,-1 1-1,1 0 0,-1 0 1,0 0-1,1 0 1,-1 0-1,1 0 0,-1 0 1,1 0-1,-1 0 1,1 0-1,-1 0 0,1 0 1,-1 0-1,1 1 1,-1-1-1,1 0 0,-1 0 1,1 0-1,-1 1 1,1-1-1,-1 1 0,-10 14 2328,-2 27-2464,11-37 342,-2 8-271,-2 1 1,0-1 0,-1 0 0,0-1 0,-1 0 0,-11 14 0,-12 20 459,29-42-630,-1 0-24,1 0 0,-1 0 0,1 0 0,0 0 0,1 0 0,-1 1 0,1-1 0,-2 6 0,3-9-21,0-1 0,0 1 0,0 0 0,1 0 0,-1 0 0,0 0 0,0 0 0,0-1 0,1 1 0,-1 0-1,0 0 1,1 0 0,-1-1 0,1 1 0,-1 0 0,1 0 0,-1-1 0,1 1 0,0 0 0,1 1-18,0-1 0,0 0 0,0 0 0,0 0 0,0 0 0,0 0 0,0 0 1,1-1-1,-1 1 0,3 0 0,25 2 45,-1 0 1,40-3-1,-36 0 57,95 3 176,-120-2-3029,-4-1-1670,0-10 313,-2 3 3051,3-2-993</inkml:trace>
  <inkml:trace contextRef="#ctx0" brushRef="#br0" timeOffset="3289.99">2399 210 876,'0'0'225,"-1"-1"-1,0 1 1,1 0 0,-1-1 0,0 1-1,1 0 1,-1-1 0,0 1-1,0 0 1,1 0 0,-1 0-1,0 0 1,1 0 0,-1 0-1,0 0 1,0 0 0,1 0-1,-1 0 1,0 0 0,0 0 0,1 1-1,-1-1 1,0 0 0,1 0-1,-1 1 1,0 0 0,-1 0-11,1 0 1,0 0-1,0 1 0,0-1 1,0 0-1,0 1 1,0-1-1,0 1 1,1-1-1,-1 1 1,0 2-1,-2 9 65,0 0-1,-1 23 1,2-13 687,-5 28 523,5-33-778,-1 0 0,0 0 1,-1-1-1,-6 18 0,5-20-456,1 0 1,-4 22-1,-2 12 110,9-47-691,1 1 1,0-1 0,-1 1 0,1-1 0,0 1-1,1-1 1,-1 1 0,0-1 0,1 1-1,1 4 1,0 5-1078,22-34-4872,-8 0 3146,-5 9 1252</inkml:trace>
  <inkml:trace contextRef="#ctx0" brushRef="#br0" timeOffset="3694.85">2802 158 1788,'0'0'121,"0"0"0,1 0 0,-1 0-1,0 0 1,0 0 0,1 0 0,-1 0-1,0-1 1,0 1 0,0 0 0,0 0 0,1 0-1,-1 0 1,0 0 0,0 0 0,0 0 0,1-1-1,-1 1 1,0 0 0,0 0 0,0 0 0,0 0-1,0-1 1,0 1 0,1 0 0,-1 0 0,0 0-1,0-1 1,0 1 0,0 0 0,0 0-1,0 0 1,0-1 0,0 1 0,0 0 0,0 0-1,0 0 1,0-1 0,0 1 0,0 0 0,0 0-1,0-1 1,0 1 0,0 0 0,0 0 0,0 0-1,-1 0 1,1-1 0,0 1 0,0 0 0,0 0-1,0 0 1,0-1 0,0 1 0,-1 0-1,1 0-14,-1 0-1,0 0 0,1 0 1,-1 0-1,1 0 0,-1 0 1,1 0-1,-1 0 0,0 0 1,1 0-1,-1 0 0,1 0 1,-1 1-1,1-1 0,-1 0 1,1 0-1,-1 1 0,1-1 1,-1 0-1,1 1 0,-1-1 1,1 0-1,-1 1 0,1-1 1,0 1-1,-1 0 0,-23 30 1264,2 1-1,1 1 0,-31 69 0,16-30-189,30-61-1122,1 1 0,1 1 0,0-1-1,1 0 1,0 1 0,1 0-1,1 0 1,0-1 0,1 21 0,0-32-75,0 1 1,0-1-1,0 1 1,1-1 0,-1 0-1,0 1 1,1-1-1,-1 1 1,1-1-1,0 0 1,-1 0-1,1 1 1,0-1 0,0 0-1,0 0 1,0 0-1,0 0 1,0 0-1,0 0 1,0 0-1,0 0 1,0 0 0,1-1-1,-1 1 1,0 0-1,0-1 1,1 1-1,-1-1 1,0 1-1,1-1 1,-1 0 0,1 0-1,-1 0 1,1 1-1,-1-1 1,0 0-1,1-1 1,-1 1 0,1 0-1,1-1 1,1 1-103,1-1 1,0 1-1,-1-1 0,1-1 1,-1 1-1,1-1 1,-1 1-1,0-1 1,0 0-1,0-1 1,7-4-1,-6 2 44,1 1 0,-1-1-1,-1 0 1,1-1 0,-1 1-1,0-1 1,0 0 0,-1 0-1,1 0 1,-1 0 0,-1 0 0,1-1-1,-1 0 1,0 1 0,-1-1-1,1 0 1,0-12 0,-3 13 114,1 1 0,-1-1-1,0 1 1,0-1 0,0 1 0,-1-1 0,0 1 0,0 0 0,0-1 0,-1 1 0,0 0 0,0 1 0,0-1 0,-1 0 0,-6-6-1,-1-3-66,-3-3-38,-1 2 1,-1-1-1,-21-15 0,16 14-116,-28-31 0,46 45 176,0 0 0,1 0 0,-1-1 0,1 1 0,0-1 0,0 1-1,0-1 1,0 0 0,1 0 0,-1 0 0,0-5 0,2 7 2,0-1 0,0 1 0,0 0 0,0-1 1,0 1-1,1 0 0,-1-1 0,1 1 0,-1 0 1,1-1-1,0 1 0,0 0 0,0 0 0,0 0 1,1 0-1,-1 0 0,1 0 0,-1 0 0,1 0 1,-1 1-1,3-3 0,8-6-181,1 1 1,0 0-1,0 0 0,1 2 0,0-1 1,0 2-1,1 0 0,-1 1 1,1 0-1,1 1 0,-1 1 1,0 0-1,1 1 0,26 0 0,-23 8-3404,-10 0-2566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3T19:54:38.50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97 48 1556,'-1'0'340,"-25"-9"3769,25 9-3955,-1 0-1,1-1 0,0 1 1,0 0-1,0-1 1,0 1-1,0-1 0,0 0 1,1 1-1,-1-1 0,0 0 1,0 1-1,0-1 1,0 0-1,1 0 0,-1 0 1,0 1-1,0-3 0,1 3 650,4-5 1128,-1 4-339,-9 4-696,2 0-612,0 1 1,0 0 0,1-1 0,0 1 0,-1 0 0,1 0-1,1 1 1,-4 5 0,-13 18 157,-36 41-125,39-48-299,0 0-1,-1 0 1,-2-2-1,-24 21 1,9-5 1,41-36-44,1 0 1,-1 1-1,0 0 1,0 0 0,13 3-1,7-1-12,30 0 43,-34-1 8,0 0 0,36-5 0,-4-6-131,-54 10 94,2-3-531,-5 1-41,1 1 31,-2-6-4878,3 7 5379,0 0 0,-1 0 0,1 0-1,0 0 1,0 0 0,0-1 0,0 1 0,0 0 0,0 0 0,0 0 0,0 0 0,0 0-1,-1 0 1,1-1 0,0 1 0,0 0 0,0 0 0,0 0 0,0 0 0,0 0 0,0-1-1,0 1 1,0 0 0,0 0 0,0 0 0,0 0 0,0 0 0,0-1 0,0 1-1,0 0 1,0 0 0,1 0 0,-1 0 0,0 0 0,0 0 0,0-1 0,0 1 0,0 0-1,0 0 1,0 0 0,0 0 0,0 0 0,1 0 0,-1 0 0,0 0 0,0-1-1,0 1 1,0 0 0,0 0 0,0 0 0,1 0 0,-1 0 0,0 0 0,0 0 0,0 0-1,0 0 1,0 0 0,1 0 0,-1 0 0,0 0 0,0 0 0,0 0 0,6-6-4344,-5 0 3007</inkml:trace>
  <inkml:trace contextRef="#ctx0" brushRef="#br0" timeOffset="498.05">352 121 4,'-6'-23'4206,"2"16"-3112,2 19 671,-5 11-125,-2 7-329,-3 17 10,7-20-955,1-1 0,2 1-1,2 48 1,0-39-305,1-29-47,0 1 1,0 0-1,0-1 0,1 1 1,0 0-1,0-1 0,1 0 1,6 11-1,-5-10-14,-4-8-1,0 0 0,0 0 0,0 0 0,0 0 0,0 0 0,0 0 1,0 0-1,0 0 0,0 0 0,0 0 0,1 0 0,-1 0 0,0 0 1,0 0-1,0 0 0,0 0 0,0 0 0,0 0 0,0 0 0,0 0 1,0 0-1,0 0 0,0 0 0,0 0 0,0 0 0,0 0 0,1 0 1,-1 0-1,0 0 0,0 0 0,0 0 0,0 0 0,0 0 1,0 0-1,0 0 0,0 0 0,0 0 0,0 0 0,0 0 0,0 0 1,0 0-1,0 0 0,0 0 0,0 0 0,1 0 0,-1 0 0,0 0 1,4-8-200,8-29-4028,11-1-1231,-13 29 3669</inkml:trace>
  <inkml:trace contextRef="#ctx0" brushRef="#br0" timeOffset="901.03">591 93 1176,'-2'-5'893,"0"1"-1,1-1 0,-1 0 1,1 0-1,-2-9 1,2 19-698,0 1 1,-1-1-1,0 1 1,0-1-1,-5 10 1,-12 32 1346,10-15-845,5-22-579,1 1 0,0-1 0,1 1 0,0 0 0,1 0 0,0 0 0,0 0 0,1 0 1,1 0-1,2 11 0,0-2-34,-2-15-61,0 1 0,0-1 1,0 0-1,1 0 0,-1 0 0,1 0 1,0-1-1,1 1 0,3 5 0,-4-7-5,0 0-1,1-1 0,-1 1 0,1 0 0,0-1 1,-1 0-1,1 0 0,0 0 0,1 0 0,-1 0 0,0-1 1,0 1-1,1-1 0,-1 0 0,1 0 0,-1 0 1,1-1-1,-1 1 0,1-1 0,-1 0 0,1 0 1,0 0-1,-1 0 0,1 0 0,-1-1 0,1 0 0,-1 0 1,1 0-1,-1 0 0,1 0 0,4-4 0,2 0 39,0 0 0,-1 0 0,0-1 0,0-1-1,0 1 1,-1-2 0,0 1 0,0-1 0,10-14-1,-15 17 11,0 0 0,-1-1 0,1 1 0,-1 0 0,-1-1 0,1 0 0,-1 1 0,0-1 0,0 0 0,0 1 0,-1-1 0,0 0 0,0 0 0,-1 0 0,1 1 0,-1-1 0,-1 0 0,-1-6 0,1 6-7,1 1 0,-1-1 1,-1 1-1,1 0 0,-1 0 0,0 0 0,0 0 0,0 1 0,0-1 0,-1 1 0,0 0 1,0 0-1,0 0 0,-1 0 0,1 1 0,-1-1 0,0 1 0,-8-4 0,3 4-99,7 1-87,-1 0-1,0 1 0,1-1 1,-1 1-1,0 0 1,0 0-1,0 0 1,0 1-1,0-1 1,0 1-1,0 0 0,0 0 1,0 1-1,0-1 1,0 1-1,0 0 1,-6 2-1,8-2-99,-12 6-3071,13-7 3125,1 1 1,0-1-1,0 0 1,-1 1-1,1-1 1,0 0-1,0 1 1,0-1-1,0 0 1,-1 1-1,1-1 1,0 1-1,0-1 1,0 0-1,0 1 1,0-1-1,0 1 1,0-1-1,0 0 1,0 1-1,0-1 1,0 1-1,1-1 1,-1 0-1,0 1 1,0-1-1,0 0 1,0 1-1,1-1 1,-1 0-1,0 1 1,0-1-1,1 0 1,-1 1-1,0-1 1,0 0-1,1 1 1,4 2-1839</inkml:trace>
  <inkml:trace contextRef="#ctx0" brushRef="#br0" timeOffset="1830.44">944 212 1204,'0'-10'6087,"0"20"-3307,33 0 448,-5-9-2469,34 7 1,-6-1 74,12 3-723,-40-6-113,48 3 0,-75-7 28,0 0-4,2 0-8,-4 0-30,0 0 0,0 0 0,0-1 0,0 1 0,1 0 0,-1-1 0,0 1 0,0-1 0,0 1-1,0-1 1,1 0 0,-1 1 0,0-1 0,0 0 0,1 1 0,-1-1 0,1 0 0,-1 0 0,0 1 0,1-1-1,0 0 1,-1 0 0,1 0 0,-1-1 0,-2-10-3457,3 12 3322,0-2-593,0 0 1,0 0-1,0 0 1,0 0-1,0 0 0,-1 0 1,1 1-1,-1-1 1,1 0-1,-1 0 1,-1-3-1,1 0-992</inkml:trace>
  <inkml:trace contextRef="#ctx0" brushRef="#br0" timeOffset="2265.51">1223 9 24,'0'0'141,"0"-1"-1,0 1 1,0 0 0,0-1-1,0 1 1,-1-1 0,1 1-1,0 0 1,0-1 0,0 1-1,0 0 1,-1-1 0,1 1-1,0 0 1,0-1-1,-1 1 1,1 0 0,0 0-1,-1-1 1,1 1 0,0 0-1,-1 0 1,1-1 0,0 1-1,-1 0 1,1 0 0,-1 0-1,1 0 1,0 0 0,-1 0-1,1-1 1,-1 1 0,1 0-1,0 0 1,-1 0 0,1 0-1,-1 1 1,1-1 0,0 0-1,-1 0 1,1 0 0,-1 0-1,1 0 1,0 0-1,-1 1 1,0-1 0,0 1-9,-1-1-1,1 1 1,0-1 0,-1 1 0,1 0 0,-1 0-1,1 0 1,0-1 0,0 2 0,-1-1 0,1 0-1,0 0 1,-1 2 0,-4 6 226,3-4-281,0 0-1,-1 0 0,2 0 1,-1 1-1,1 0 0,-1-1 1,2 1-1,-1 0 0,1 0 1,0 0-1,-1 8 0,2-14-73,0 0 0,0 1-1,0-1 1,0 0 0,0 1-1,0-1 1,0 0 0,1 1-1,-1-1 1,0 0 0,0 0-1,0 1 1,0-1 0,1 0-1,-1 1 1,0-1 0,0 0-1,0 0 1,1 1 0,-1-1-1,0 0 1,1 0 0,-1 0 0,0 0-1,0 1 1,1-1 0,-1 0-1,0 0 1,1 0 0,-1 0-1,0 0 1,1 0 0,-1 0-1,0 0 1,1 0 0,-1 0-1,0 0 1,1 0 0,-1 0-1,0 0 1,1 0 0,-1 0-1,0 0 1,1 0 0,-1 0-1,0 0 1,0-1 0,1 1-1,-1 0 1,0 0 0,1 0 0,-1-1-1,0 1 1,0 0 0,0 0-1,1-1 1,-1 1 0,0 0-1,0 0 1,1-1 0,18-15 311,-16 11-295,0 0 0,-1 0 0,1 0-1,-1-1 1,0 1 0,0 0 0,-1-1-1,0 1 1,0-1 0,0 0 0,0 1 0,-1-11-1,0 15-10,0 1 0,-1 0-1,1-1 1,0 1 0,0 0-1,0-1 1,0 1 0,-1 0-1,1 0 1,0-1 0,0 1 0,-1 0-1,1 0 1,0-1 0,-1 1-1,1 0 1,0 0 0,-1 0-1,1 0 1,0-1 0,-1 1-1,1 0 1,0 0 0,-1 0 0,1 0-1,0 0 1,-1 0 0,1 0-1,0 0 1,-1 0 0,1 0-1,0 0 1,-1 0 0,1 0-1,0 0 1,-1 1 0,1-1-1,0 0 1,-1 0 0,1 0 0,0 0-1,-1 1 1,1-1 0,-1 0-1,-13 7 95,14-7-106,-2 1-29,-1 1 1,1-1-1,0 0 0,0 1 0,0-1 0,0 1 0,0 0 0,1 0 0,-1 0 0,0 0 0,1 0 1,0 0-1,-1 0 0,-1 4 0,-2 25-4888,10-23 1737,-4-3 1166</inkml:trace>
  <inkml:trace contextRef="#ctx0" brushRef="#br0" timeOffset="2841.33">1067 444 756,'4'-9'5098,"-16"15"-1596,-7 20-2718,18-24-776,0 0 1,0 0-1,0-1 1,0 1 0,0 0-1,1 0 1,-1 1-1,1-1 1,0 0-1,-1 0 1,1 0 0,0 0-1,0 0 1,0 0-1,0 0 1,1 0 0,-1 1-1,1-1 1,-1 0-1,1 0 1,0 0-1,0 0 1,0 0 0,0-1-1,0 1 1,0 0-1,0 0 1,0-1 0,1 1-1,-1-1 1,1 1-1,-1-1 1,1 1 0,0-1-1,-1 0 1,1 0-1,0 0 1,0 0-1,0 0 1,0 0 0,0 0-1,0-1 1,0 1-1,0-1 1,0 0 0,0 1-1,0-1 1,4 0-1,-5 0 8,1 0 0,-1 0 0,1 0-1,0-1 1,-1 1 0,1 0 0,0-1-1,-1 1 1,1-1 0,-1 0 0,1 1-1,-1-1 1,1 0 0,-1 0 0,0 0 0,1 0-1,-1 0 1,0 0 0,0 0 0,0 0-1,0-1 1,0 1 0,0 0 0,0-1-1,0 1 1,0-1 0,-1 1 0,1-1-1,-1 1 1,1-1 0,-1 0 0,1 1 0,-1-1-1,0 1 1,0-1 0,0 0 0,0 1-1,0-1 1,0-2 0,-1-1 68,1 0 1,-1 0-1,0 0 1,0 0-1,0 1 1,-1-1-1,0 0 1,1 1-1,-2-1 1,1 1-1,0 0 1,-5-5-1,6 8-64,0 0 0,0 1 0,0-1 0,-1 0 0,1 1 0,0-1 0,0 1-1,-1-1 1,1 1 0,0 0 0,-1 0 0,1 0 0,-1-1 0,1 1 0,0 0 0,-1 1 0,1-1 0,-1 0 0,1 0 0,0 1-1,-1-1 1,1 0 0,0 1 0,0-1 0,-1 1 0,1 0 0,0-1 0,0 1 0,0 0 0,0 0 0,0 0 0,0 0 0,-2 2-1,1-1-218,-1-1-1,1 2 0,0-1 0,0 0 0,0 0 0,0 1 0,0-1 0,0 1 0,1-1 0,-1 1 0,1 0 0,0-1 0,0 1 0,-1 4 1,3-6-176,-1 0 0,1 0 0,0 0 0,0 0 1,0-1-1,0 1 0,1 0 0,-1-1 0,0 1 0,0-1 1,0 1-1,0-1 0,1 1 0,-1-1 0,0 0 1,0 0-1,3 0 0,2 0-1174</inkml:trace>
  <inkml:trace contextRef="#ctx0" brushRef="#br0" timeOffset="4202.33">1713 51 296,'-21'-6'7566,"20"6"-6595,-1 0-808,1 1 0,0-1 0,0 0-1,-1 1 1,1-1 0,-1 0-1,1 0 1,0 0 0,-1 0-1,1 0 1,0 0 0,-1 0-1,-2-1 1,-19 0 681,4 7-367,0-2 0,-37 5-1,55-9-473,-2 0-40,5 0 5,-1 0 49,0 19-32,-1-14 16,0 0-1,1 0 1,-2 0 0,1-1 0,-1 1 0,1 0 0,-1 0 0,-2 6 0,2-9-6,0 1 0,0 0 0,1 0 1,0 0-1,-1 0 0,1 0 1,0-1-1,1 6 0,-1-5 3,0 0 0,0-1 0,0 1 0,0 0 0,0 0 0,-1 0-1,1-1 1,-2 5 0,1-5 3,1 0 0,0 0-1,-1-1 1,1 1 0,0 0-1,0 0 1,0 0 0,0 0-1,0-1 1,0 1 0,1 0-1,-1 0 1,0-1 0,1 1-1,0 0 1,-1 0 0,3 2-1,-2-3-5,1-1 1,0 0-1,-1-1 0,1 1 1,-1 0-1,1 0 0,-1-1 0,1 1 1,-1-1-1,1 1 0,-1-1 1,1 0-1,-1 1 0,1-1 0,-1 0 1,0 0-1,3-2 0,7-3 12,0 2-16,-6 2 6,0 1 0,0-1 1,0 1-1,0 0 0,1 0 1,-1 1-1,0-1 1,1 1-1,8 1 0,63 24-33,-69-22 30,-1 1 0,0-1 1,0 1-1,0 0 0,-1 1 0,1 0 1,-1 0-1,6 6 0,-10-9 11,0 0 1,0 1-1,0-1 0,0 1 1,-1-1-1,1 1 0,-1 0 0,1 0 1,-1 0-1,0 0 0,0 0 1,0 0-1,0 0 0,-1 0 0,1 0 1,-1 0-1,0 0 0,0 1 0,0-1 1,0 0-1,-1 0 0,1 0 1,-2 3-1,-6 13 18,7-17-18,0 1 0,0-1 1,0 0-1,0 1 1,0-1-1,-1 0 0,1 0 1,0 0-1,-1 0 1,0 0-1,1 0 1,-1-1-1,0 1 0,0 0 1,-2 1-1,-26 17 90,25-16-84,0 0-1,0-1 1,-1 0-1,1 1 1,-1-2-1,-11 5 1,2-2 27,8-3 50,1 0 0,-1 0 0,0 0 0,0-1 0,1 0 1,-1 0-1,0-1 0,0 0 0,0 0 0,0 0 0,-10-3 0,13 3-113,3 0 14,1 0 0,0 0-1,-1 0 1,1 0-1,-1 0 1,1 0 0,-1 0-1,1 0 1,0 0-1,-1 0 1,1-1 0,-1 1-1,1 0 1,-1 0-1,1 0 1,0 0 0,-1-1-1,1 1 1,0 0-1,-1 0 1,1-1 0,0 1-1,-1 0 1,1-1-1,0 1 1,0 0 0,-1-1-1,1 1 1,0 0-1,0-1 1,-1 1 0,1-1-1,0 1 1,0 0-1,0-1 1,0 0 0,32-12-8103,-9 3 4390,-11 4 1599</inkml:trace>
  <inkml:trace contextRef="#ctx0" brushRef="#br0" timeOffset="4563.33">2014 187 1208,'0'0'1255,"11"-6"3492,12 5-3170,-9 1-1286,0 0 0,0 1 1,23 5-1,-16-2-503,12 2-262,-10-3-6107</inkml:trace>
  <inkml:trace contextRef="#ctx0" brushRef="#br0" timeOffset="4910.33">1970 309 320,'-13'10'2668,"13"-10"-2635,0 0 1,0 0-1,0 0 0,0 1 0,0-1 1,0 0-1,0 0 0,0 0 1,0 0-1,0 0 0,0 0 1,0 1-1,0-1 0,0 0 1,0 0-1,0 0 0,0 0 0,0 0 1,0 0-1,0 1 0,0-1 1,0 0-1,0 0 0,0 0 1,0 0-1,0 0 0,0 0 0,0 1 1,0-1-1,0 0 0,1 0 1,-1 0-1,0 0 0,0 0 1,0 0-1,0 0 0,0 0 0,0 0 1,0 0-1,1 0 0,-1 1 1,0-1-1,0 0 0,0 0 1,0 0-1,0 0 0,1 0 0,28 1 1538,-20-1-1287,51-3 916,-38 2-1027,0 0 0,29 3-1,-13 5-35,-9 0-1625,-10-5-3393,-15-2 3106</inkml:trace>
  <inkml:trace contextRef="#ctx0" brushRef="#br0" timeOffset="5525.82">2674 153 2440,'0'-1'95,"0"1"1,0 0-1,0 0 0,0 0 1,0 0-1,0 0 0,0-1 0,0 1 1,0 0-1,0 0 0,0 0 1,0 0-1,0-1 0,0 1 0,0 0 1,0 0-1,0 0 0,0 0 0,0 0 1,0-1-1,0 1 0,0 0 1,0 0-1,0 0 0,0 0 0,0 0 1,0-1-1,0 1 0,0 0 0,0 0 1,-1 0-1,1 0 0,0 0 1,0 0-1,0 0 0,0-1 0,0 1 1,0 0-1,-1 0 0,1 0 1,0 0-1,0 0 0,0 0 0,0 0 1,-1 0-1,1 0 0,0 0 0,0 0 1,0 0-1,0 0 0,0 0 1,-1 0-1,1 0 0,-9 8 1334,-5 15-1147,12-18-77,-9 19 505,0-1 0,-1 0 0,-19 27 0,25-41-595,1 0 0,-1 0 0,-5 15 0,-7 13 104,17-35-217,0-1 0,0 1 0,0-1-1,1 1 1,-1 0 0,0 0 0,1-1 0,-1 1 0,1 0 0,-1 0 0,1 0 0,0 0-1,0 0 1,0-1 0,0 1 0,0 0 0,0 0 0,1 0 0,-1 0 0,0 0 0,1-1-1,0 1 1,-1 0 0,1 0 0,1 1 0,0-1-2,-1 0 0,1 0 0,0 0 0,0 0 0,0-1 0,0 1 0,1 0-1,-1-1 1,0 0 0,1 0 0,-1 1 0,1-1 0,-1-1 0,1 1 0,-1 0 0,4 0 0,3 0-44,0 1 1,1-1-1,-1-1 1,1 0-1,-1 0 1,17-4-1,-22 4 35,-1-1 1,1 0-1,0 0 1,0-1-1,0 1 1,-1-1-1,1 0 1,-1 0-1,1 0 1,-1 0-1,0 0 1,0-1-1,0 0 1,0 1-1,0-1 1,-1 0-1,4-5 1,-6 6 17,0 1 0,0-1 0,1 0-1,-1 0 1,0 1 0,-1-1 0,1 0 0,0 0 0,0 1 0,-1-1 0,1 0 0,-1 0 0,1 1 0,-1-1-1,0 1 1,0-1 0,0 1 0,0-1 0,0 1 0,-2-3 0,-3-7 177,2 7-116,1 0 1,-1 0-1,0 0 0,0 0 0,0 1 1,-1-1-1,-6-3 0,-10-8 159,-19-19 212,32 29-429,0-1 0,0 0 0,1 0-1,0-1 1,0 0 0,1 0 0,0-1 0,0 1-1,1-1 1,0-1 0,-4-8 0,8 14-3,0 0 0,0 1 0,1-1 0,-1 0 0,1 0 0,0 0 0,0 0 0,0 0 0,0 0 0,1-4 0,1-12 104,-1 15-105,0 0 0,1 0 0,-1 1 1,1-1-1,0 0 0,0 1 0,0 0 1,1-1-1,-1 1 0,1 0 0,0 0 1,4-4-1,2-1 1,-6 5-33,1 0-1,0 0 0,0 0 1,0 1-1,0 0 0,0 0 1,0 0-1,0 0 0,1 1 1,-1-1-1,1 1 0,0 0 0,5 0 1,66-3-577,-71 4 563,1 1-988,0-1-1,0 2 1,0-1-1,0 0 1,-1 1-1,1 0 1,5 3-1,2 0-1732,-7-2 853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3T19:56:11.89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31 1499 248,'0'0'1257,"27"-9"3440,-26 9-4537,8 1-30,-1 0 0,1-1 0,0 1 0,13-3 1,10 1-59,36-5-16,-36 9-56,13-6 6,5 6-52,-48-4 42,0 0 2,0 1 1,0-1-1,0 1 0,1-1 0,-1 1 0,0 0 0,0-1 0,1 1 0,-1 0 0,4 1 0,-2 0 21,40 2-2,-25 3-90,-8-7 127,-8 0-54,0 1 0,0-1 0,0 1 0,0 0 0,0 0 0,0 0 0,0 1 0,0-1 0,0 0 0,0 1 0,-1 0 0,6 2 0,-7-3-4,27 1 5,-26-1-1,-1 1 1,1-1-1,0 1 0,-1-1 0,1 0 1,-1 0-1,1 1 0,0-1 0,-1 0 1,1 0-1,-1-1 0,1 1 1,0 0-1,2-1 0,-2 0 1,0 1 0,0-1 0,1 1 1,-1 0-1,0 0 0,0 0 0,1 0 0,-1 0 0,0 0 0,1 1 0,-1-1 1,0 1-1,0 0 0,0-1 0,3 3 0,-3-3-4,8 3 22,-14 1 140,3-4-73,-32 5 565,26-2-505,0 0-1,0-1 1,-1 0 0,1-1 0,-1 0-1,0 0 1,1 0 0,-1-1-1,-8-1 1,10 1-191,-67-3 109,24-1 31,43 3-84,1 1-1,0-1 0,0 1 1,-1 0-1,1 0 1,0 0-1,-1 1 1,1 0-1,-10 3 1,12-4-6,0 0 1,-1 0-1,1 0 0,0 0 1,0-1-1,0 1 1,0-1-1,0 0 1,0 0-1,0 0 1,0 0-1,0-1 1,-5-2-1,7 3-3,-3-1 37,-1 0 1,1 0-1,0 0 0,-1 1 0,1 0 1,-1 0-1,1 0 0,-1 0 0,0 1 1,1-1-1,-1 1 0,0 0 0,1 1 1,-1-1-1,1 1 0,-1 0 0,0 0 1,1 0-1,-1 1 0,1 0 0,-8 4 1,8-4-45,3-1 5,0 0-1,0 0 1,0-1-1,-1 1 1,1 0-1,0-1 1,0 1-1,-1-1 1,1 0-1,0 1 1,-1-1-1,1 0 0,0 0 1,-1 0-1,1 0 1,-2 0-1,2 0-2,-10 9-35,11-8 47,-2-2 48,5-2-24,14-5-11,22-5 46,94-6 0,-112 16-72,-1 0 1,0 2-1,1 0 0,-1 1 0,28 4 0,-29-2 5,-1-1 0,34-2 0,21 0 0,-50-6-5,-14 8 5,-1-1 1,1 0-1,-1 0 0,17-3 1,28-1 0,-51 4-2,-1 1 0,0-1 0,0 0 0,-1 0 0,1 0-1,0 0 1,0-1 0,0 1 0,0 0 0,0 0 0,0 0 0,0-1 0,0 1 0,-1-1 0,1 1 0,0 0 0,0-1 0,0 1 0,-1-1 0,2-1 0,-1 2 35,0 0-31,150-3 21,-53-7 11,-24 10 16,38 3-171,-108-2 105,0-1 1,0 1-1,1 0 0,-1 0 0,0 0 0,8 3 0,-8-2 17,0 0-1,1-1 1,-1 1-1,1-1 1,0 0-1,-1-1 1,6 1-1,46 5-59,-47-4 539,-19 0 1044,4-4-1738,2 1-1832,-2 0-8332</inkml:trace>
  <inkml:trace contextRef="#ctx0" brushRef="#br0" timeOffset="1049.14">506 82 1152,'-2'0'134,"1"-1"-1,-1 1 1,1-1-1,-1 1 1,1 0-1,-1-1 0,1 1 1,-1 0-1,1 0 1,-1 0-1,1 0 1,-1 0-1,0 1 1,1-1-1,-1 0 1,1 1-1,-1-1 1,1 1-1,-1-1 1,1 1-1,0 0 1,-1 0-1,1 0 1,-2 1-1,-2 3 283,4-5-400,0 1 0,0-1 1,1 0-1,-1 1 0,0-1 0,1 1 1,-1-1-1,0 1 0,1 0 0,-1-1 0,1 1 1,-1-1-1,1 1 0,-1 0 0,1 0 0,0-1 1,-1 1-1,1 0 0,0 0 0,-1-1 1,1 3-1,0-3-2,1 1 1,-1 0-1,0 0 1,1-1-1,-1 1 1,0 0-1,1-1 0,-1 1 1,1 0-1,-1-1 1,1 1-1,-1-1 1,1 1-1,0-1 1,-1 1-1,1-1 0,0 1 1,-1-1-1,1 0 1,0 1-1,0-1 1,-1 0-1,1 0 1,0 1-1,0-1 1,-1 0-1,3 0 0,30 4 114,-16-2-19,33 11-80,-47-12-32,-1 0 0,1 0 1,0 0-1,-1 0 1,1 1-1,-1-1 0,1 1 1,-1 0-1,0-1 0,0 1 1,0 0-1,0 0 1,0 1-1,0-1 0,2 4 1,-3-3 2,1 0 3,-1 0 0,0 0-1,1 0 1,-1 1 0,0-1 0,-1 1-1,1-1 1,-1 1 0,0-1 0,0 6 0,0-7 15,0-1 1,0 1 0,0 0 0,0 0 0,-1 0 0,1 0-1,0-1 1,-1 1 0,0 0 0,0 0 0,1-1 0,-1 1-1,0-1 1,0 1 0,0 0 0,0-1 0,-1 0 0,1 1-1,0-1 1,-1 0 0,1 0 0,-1 0 0,1 0 0,-1 0-1,1 0 1,-1 0 0,0 0 0,1 0 0,-3 0 0,-8 5-26,11-6-45,1 1-1,-1-1 1,0 0 0,1 1-1,-1-1 1,0 0 0,1 0-1,-1 1 1,0-1-1,1 0 1,-1 0 0,0 0-1,1 0 1,-1 0-1,0 0 1,1 0 0,-1 0-1,0 0 1,0 0-1,1 0 1,-1-1 0,0 1-1,1 0 1,-1 0-1,1-1 1,-1 1 0,0 0-1,1-1 1,-2 0 0,-1-1-1948,-2-1 660</inkml:trace>
  <inkml:trace contextRef="#ctx0" brushRef="#br0" timeOffset="1429.04">510 72 244,'7'-6'3618,"21"-16"-2766,48-16-471,-74 37-442,1 0-1,-1 0 1,0 0-1,1 1 1,-1-1-1,1 1 1,-1-1 0,1 1-1,-1 0 1,1 0-1,-1 0 1,1 0-1,0 1 1,-1-1-1,0 1 1,1-1 0,-1 1-1,4 2 1,-5-3-665,0 0-360,4 0-318</inkml:trace>
  <inkml:trace contextRef="#ctx0" brushRef="#br0" timeOffset="8671.67">187 1736 1440,'1'-4'2563,"4"-11"-2102,-4 15-405,-1 0 0,0 0 1,0 0-1,1 0 0,-1 0 0,0 0 1,0-1-1,1 1 0,-1 0 0,0 0 1,0 0-1,1 0 0,-1-1 0,0 1 1,0 0-1,0 0 0,0-1 0,1 1 1,-1 0-1,0 0 0,0-1 0,0 1 1,0 0-1,0 0 0,0-1 0,0 1 1,0 0-1,1-1 0,-1 1 0,0 0 1,0 0-1,0-1 0,-1 1 0,1 0 1,0-1-1,0 1 0,0 0 0,0 0 1,0-1-1,0 1 0,0 0 1,0-1-1,0 1 0,-1 0 0,1 0 1,0 0-1,0-1 0,0 1 0,-1 0 1,1 0-1,0-1 0,0 1 0,-1 0 1,1 0-1,0 0 0,0 0 0,-1 0 1,1 0-1,0-1 0,-1 1 0,0 0 214,-38 3 126,31-2-397,0-1 0,-1 1-1,1 1 1,0-1-1,0 1 1,0 1-1,0 0 1,0 0 0,0 0-1,1 1 1,0 0-1,-1 0 1,-6 7-1,12-10 5,0 1-3,0-1 1,0 1 0,0 0 0,0 0 0,0 0 0,1 0 0,-1 0 0,1 1-1,-1-1 1,1 0 0,0 1 0,0-1 0,0 1 0,0-1 0,0 1-1,0 0 1,1-1 0,-1 1 0,1 0 0,0-1 0,0 1 0,0 4-1,-5 31 56,4-21-35,0-12-14,1 0 1,0-1 0,0 1-1,0 0 1,0 0 0,1-1 0,0 1-1,0 0 1,2 6 0,4 24 2,-7-32-15,0 0 6,0-3 0,0 0-1,0 0 1,0 0 0,0 1 0,0-1-1,0 0 1,0 0 0,0 0 0,0 0 0,0 0-1,0 0 1,0 0 0,0 0 0,0 1-1,1-1 1,-1 0 0,0 0 0,0 0-1,0 0 1,0 0 0,0 0 0,0 0 0,0 0-1,0 0 1,1 0 0,-1 0 0,0 0-1,0 0 1,0 0 0,0 0 0,0 0 0,0 0-1,0 0 1,1 0 0,-1 0 0,0 0-1,0 0 1,0 0 0,0 0 0,0 0 0,0 0-1,1 0 1,-1 0 0,0 0 0,0 0-1,0 0 1,0 0 0,0 0 0,0 0-1,0 0 1,0 0 0,0-1 0,1 1 0,-1 0-1,0 0 1,0 0 0,0 0 0,0 0-1,0 0 1,0 0 0,0-1 0,11-9-8,5-8-68,-11 13 83,-1 1 1,1-1-1,0 1 0,0 0 1,0 0-1,1 1 1,-1-1-1,1 1 0,11-4 1,-14 6-7,1 0 0,0 0 1,0 0-1,0 1 0,0 0 1,0 0-1,0 0 0,0 0 0,0 1 1,0-1-1,0 1 0,0 0 1,6 2-1,-7 0 2,0-1 0,0 0 0,0 1 0,0 0 0,0-1 0,-1 1 0,0 0 0,1 1 0,-1-1 0,0 0 0,1 4 1,17 41-29,-17-39 27,-1-3 5,-1 0-1,1 0 1,-1 0-1,0 0 0,-1 0 1,0 0-1,0 0 1,0 0-1,0 0 0,-1 0 1,0 0-1,-2 6 0,-3 4-2,5-14-2,0 1-1,1-1 1,-1 0-1,0 1 0,-1-1 1,1 0-1,0 0 1,-1 1-1,1-1 1,-1 0-1,0 0 1,1-1-1,-1 1 0,0 0 1,0-1-1,0 1 1,-3 1-1,-11 10 64,14-10-53,0-1 1,0 0-1,0 0 1,-1 0 0,1 0-1,-1-1 1,1 1-1,-1-1 1,-4 3 0,-10 2 224,15-5-226,0 0 0,-1 0 0,1 0 1,0 0-1,0 0 0,-1 0 0,1-1 1,-1 1-1,1-1 0,-1 0 0,1 0 1,-1 0-1,1 0 0,0 0 1,-1 0-1,1-1 0,-1 1 0,1-1 1,-4-1-1,-4-2-4,9 4-9,0 0-1,0 0 1,0-1 0,-1 1-1,1 0 1,0-1 0,0 1 0,1 0-1,-1-1 1,0 1 0,0-1-1,0 0 1,0 1 0,0-1 0,0 0-1,1 0 1,-1 1 0,0-1-1,1 0 1,-1 0 0,0 0 0,1 0-1,-1 0 1,1 0 0,0 0-1,-1 0 1,1 0 0,0 0 0,-1-1-1,0 1-205,9-2-549,-5 3 277,0-1 1,0 1 0,0-1-1,0 0 1,0 0 0,0-1-1,0 1 1,0 0 0,-1-1-1,1 0 1,-1 0 0,1 1 0,3-6-1,0 1-1101</inkml:trace>
  <inkml:trace contextRef="#ctx0" brushRef="#br0" timeOffset="9533.04">361 1774 1248,'-1'-1'165,"1"0"0,0-1 0,0 1 0,0-1 0,0 1 0,0-1 0,1 1 0,-1-1 0,0 1 0,1-1 0,-1 1 0,1 0 0,-1-1 0,1 1 0,-1 0 0,1 0 0,0-1 0,0 1 0,0 0 0,0 0 0,1-1 0,106-64 2983,-107 65-3142,1 1-1,-1 0 1,1 0-1,-1 0 1,1 0 0,-1 1-1,1-1 1,-1 0-1,0 1 1,1-1-1,-1 0 1,1 1 0,-1 0-1,0-1 1,1 1-1,-1 0 1,0 0 0,0 0-1,0-1 1,0 1-1,0 0 1,0 1-1,0-1 1,0 0 0,0 0-1,0 0 1,0 1-1,-1-1 1,1 0 0,0 1-1,0 2 1,1 13 170,-2-15-162,1 1 0,-1-1 1,1 1-1,-1 0 0,0-1 1,0 1-1,-1-1 0,1 1 0,0 0 1,-2 4-1,-3 10 12,3-12-17,1 0 0,-1 0-1,0 0 1,0-1 0,0 1 0,-1 0-1,0-1 1,-4 6 0,-26 32 157,22-30-141,12-9-24,8-7-11,-3 1 6,1 0 0,0 1 0,0 0 0,-1 0 0,2 0 0,-1 1-1,0 0 1,0 0 0,0 1 0,12 1 0,-7 0 7,0 0 1,0 1-1,0 1 1,0 0-1,19 7 1,-27-8 3,-1-1 0,0 0 0,1 1 0,-1 0 0,0 0 0,0 0 0,0 0 1,0 0-1,-1 1 0,1-1 0,-1 1 0,1 0 0,-1 0 0,0 0 0,0 0 0,0 0 0,0 0 0,-1 0 1,1 1-1,-1-1 0,0 0 0,0 1 0,0-1 0,0 1 0,-1 0 0,1-1 0,-1 1 0,0 0 0,0-1 0,-1 1 1,1-1-1,-1 1 0,1 0 0,-1-1 0,0 1 0,0-1 0,-1 0 0,1 1 0,-1-1 0,-2 4 0,1-2 49,-1 0-1,0 0 1,1-1-1,-1 1 0,-1-1 1,1 0-1,-1 0 1,0 0-1,0-1 0,0 1 1,0-1-1,0-1 0,-1 1 1,1-1-1,-11 3 1,-34 9 927,46-13-960,1 0 0,-1-1 0,1 0 1,-1 1-1,1-1 0,0-1 0,-1 1 0,1 0 0,-1-1 0,1 0 0,0 0 1,-6-2-1,1-4-707,22 2-2176,8-2-2785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3T19:55:54.64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62 136 948,'5'-31'5978,"-5"28"-4955,0 6-992,-1-1-1,0 0 1,0 0-1,0 0 1,0 0-1,0 0 1,0-1-1,-1 1 1,1 0-1,-3 2 1,2-2-2,0 0 0,0 0 0,0 0 0,1 1 0,-1-1 1,1 0-1,-1 1 0,1-1 0,0 0 0,0 1 0,-1 4 0,2-3-21,-1-1-1,0 0 0,0 0 1,0 0-1,0 0 1,0 0-1,0 0 1,-1 0-1,-3 5 1,3-6 15,1 1 0,-1 0 0,0 0 0,1 0 0,0 0 0,0 0 0,0 1 0,0-1 0,-1 7 0,0 7 36,1-14-56,0-1 0,1 0-1,-1 0 1,1 1 0,0-1 0,0 0 0,0 1 0,0-1 0,0 0 0,0 1 0,0-1 0,1 0-1,0 0 1,-1 1 0,2 2 0,0-1-3,0 0-1,0 0 1,-1 0-1,1 1 1,-1-1 0,0 0-1,0 10 1,-1-12-1,0 0 0,1 1 0,-1-1 0,0 1 0,1-1 0,0 0 0,-1 0 0,1 1 0,0-1 0,0 0 0,0 0 0,1 0 0,-1 0 0,0 0 0,1 0 0,-1 0 0,1 0 0,0-1 1,-1 1-1,1 0 0,0-1 0,3 2 0,3 1 15,0 0 1,-1-1 0,2 1-1,12 2 1,-18-5-18,3 0 9,1 0-1,0 0 0,-1 0 0,1-1 0,-1 0 0,1 0 0,0-1 0,-1 0 0,1 0 0,8-2 0,-11 2 2,-1 0 1,1-1-1,-1 1 1,1 0-1,-1-1 1,1 0-1,-1 0 1,0 0-1,0 0 1,0-1-1,0 1 1,0-1 0,0 0-1,-1 0 1,1 0-1,-1 0 1,3-4-1,-5 6-4,19-49 481,-18 46-443,0 1 0,0 0 0,-1-1 0,1 1 0,-1-1 0,0 1 0,0-1-1,0 1 1,-1-1 0,1 1 0,-1-1 0,0 1 0,-1-4 0,0 1 76,0 0 0,-1 1 0,1-1 0,-1 1 1,0 0-1,-1 0 0,1 0 0,-1 0 0,0 1 1,0-1-1,-1 1 0,1 0 0,-11-6 0,-32-11-81,38 19 53,0-2 0,0 1 0,0-1 1,1 0-1,0-1 0,0 0 0,0 0 0,-9-9 0,17 14-94,0 0 0,0-1 1,0 1-1,0 0 0,0 0 0,-1-1 1,1 1-1,0 0 0,0-1 0,-1 1 1,1 0-1,0 0 0,0 0 0,-1-1 1,1 1-1,0 0 0,0 0 0,-1 0 1,1 0-1,0-1 0,-1 1 0,1 0 1,0 0-1,-1 0 0,1 0 0,0 0 1,-1 0-1,1 0 0,0 0 0,-1 0 1,1 0-1,0 0 0,-1 0 0,-1 12-750,8 16-2651,5 13-1781,-6-32 3251</inkml:trace>
  <inkml:trace contextRef="#ctx0" brushRef="#br0" timeOffset="619">425 251 1232,'-21'-3'3302,"18"2"-3199,0 1 0,0-1 0,0 1 0,0 0 0,-1 0-1,1 0 1,0 0 0,0 1 0,-4 0 0,5-1-56,1 1-1,-1-1 1,1 1 0,-1 0-1,1-1 1,-1 1 0,1 0-1,0 0 1,-1 0 0,1 0-1,0 0 1,0 0 0,-1 0-1,1 1 1,0-1-1,0 0 1,1 1 0,-1-1-1,0 0 1,0 1 0,1-1-1,-1 1 1,0 2 0,-5 24 159,6-27-205,0-1 0,0 1 0,0-1-1,0 1 1,0-1 0,0 1 0,0-1-1,0 1 1,0-1 0,0 1 0,0-1 0,1 1-1,-1-1 1,0 1 0,0-1 0,0 1-1,1-1 1,-1 1 0,0-1 0,1 1-1,-1-1 1,0 0 0,1 1 0,-1-1 0,1 1-1,-1-1 1,0 0 0,1 1 0,-1-1-1,1 0 1,-1 0 0,2 1 0,-2-1-1,1-1 0,-1 1 1,1 0-1,-1 0 0,1 0 1,-1-1-1,1 1 0,-1 0 1,0-1-1,1 1 0,-1 0 1,0-1-1,1 1 0,-1-1 1,0 1-1,1-1 0,-1 1 1,0 0-1,0-1 0,1 1 1,-1-1-1,0 1 0,0-1 1,0 1-1,0-1 0,0 0 1,0 1-1,1-1 0,-1 1 1,-1-1-1,1 1 0,0-1 1,0 0-1,2-10 17,-1 10-14,-1 0 0,0 0-1,1 0 1,-1 0-1,0 0 1,0 0 0,0-1-1,0 1 1,0 0-1,0 0 1,0 0 0,0 0-1,0 0 1,0 0-1,-1 0 1,1 0 0,0 0-1,-1-1 1,0 0-1,0-18 273,1 2 135,0 18-406,0 0 0,0-1 1,0 1-1,0 0 0,0 0 0,-1-1 1,1 1-1,0 0 0,0 0 0,0 0 0,0-1 1,0 1-1,-1 0 0,1 0 0,0 0 1,0-1-1,0 1 0,0 0 0,-1 0 1,1 0-1,0 0 0,0 0 0,-1 0 1,1-1-1,0 1 0,0 0 0,0 0 0,-1 0 1,1 0-1,0 0 0,0 0 0,-1 0 1,1 0-1,0 0 0,0 0 0,-1 0 1,1 0-1,0 0 0,0 0 0,-1 0 0,1 1 1,0-1-1,0 0 0,-1 0 0,1 0 1,0 0-1,0 0 0,0 0 0,-1 1 1,1-1-1,0 0 0,-2 2 1,1-1-1,-1 1 1,1 0 0,-1-1-1,1 1 1,0 0 0,0 0-1,0 0 1,0 0 0,0 0-1,0 0 1,0 0 0,1 0-1,-1 0 1,1 1 0,-1 3-1,-2 1-16,3-7 11,0 1 0,0-1 0,0 0 0,0 0 0,0 0 0,0 1 0,-1-1 0,1 0 1,0 0-1,0 0 0,0 1 0,0-1 0,0 0 0,0 0 0,0 1 0,0-1 0,0 0 0,0 0 0,0 1 1,0-1-1,0 0 0,0 0 0,0 0 0,0 1 0,0-1 0,0 0 0,0 0 0,1 1 0,-1-1 0,0 0 1,0 0-1,0 0 0,0 1 0,0-1 0,0 0 0,1 0 0,-1 0 0,0 0 0,0 0 0,0 1 0,1-1 1,-1 0-1,0 0 0,3 12-576,-3-12 497,0 0 0,0 0 0,0 0 0,0 1 1,0-1-1,0 0 0,0 0 0,0 1 0,0-1 0,0 0 0,0 0 0,0 0 0,0 1 1,0-1-1,0 0 0,0 0 0,0 1 0,0-1 0,0 0 0,1 0 0,-1 0 0,0 0 0,0 1 1,0-1-1,0 0 0,0 0 0,1 0 0,-1 0 0,0 1 0,0-1 0,0 0 0,1 0 1,-1 0-1,0 0 0,0 0 0,0 0 0,1 0 0,-1 0 0,0 0 0,0 1 0,0-1 0,1 0 1,-1 0-1,0 0 0,0 0 0,1 0 0,-1 0 0,0-1 0,0 1 0,1 0 0,-1 0 0,0 0 1,0 0-1,0 0 0,1 0 0,-1 0 0,0 0 0,0 0 0,0-1 0,0 1 0,1 0 1,-1 0-1,0 0 0,0-1 0,6 1-1573</inkml:trace>
  <inkml:trace contextRef="#ctx0" brushRef="#br0" timeOffset="2240.87">737 56 92,'16'-28'8769,"-37"78"-6596,-46 72-1741,51-97-412,-3 6-5,12-16 6,6-14-19,0 1 1,0-1-1,0 1 1,0-1-1,0 1 1,1-1-1,-1 1 0,1 0 1,-1-1-1,1 1 1,0 0-1,-1 2 1,-2 10 13,3-12-19,-1-1 0,1 0 0,-1 0 0,1 0 0,-1 0 0,1 0 0,0 1 0,-1-1 0,1 0 0,0 0 0,0 0 0,0 1 0,0-1 1,0 0-1,0 0 0,1 1 0,-1-1 0,0 0 0,1 0 0,-1 0 0,0 0 0,1 1 0,-1-1 0,1 0 0,0 0 0,0 1 0,12 6 52,-10-6-55,0 0-1,1 0 0,-1 0 1,1 0-1,-1-1 0,1 1 1,0-1-1,0 0 0,0 0 0,-1 0 1,1-1-1,8 1 0,26 2 43,-37-3-50,11-10-5,-7-8 72,-4 18-49,-1-1-1,1 1 1,-1-1-1,0 1 1,1-1-1,-1 0 1,0 1-1,1-1 0,-1 0 1,0 1-1,0-1 1,0 0-1,0 1 1,0-1-1,0 0 1,0 1-1,0-1 0,0 0 1,0 1-1,0-1 1,0 0-1,0 1 1,0-1-1,-1 0 1,1 1-1,0-1 0,-1 0 1,1 1-1,-1-2 1,-6-29-50,2 24 54,-1 0 0,1 0 0,-1 1 0,0 0 0,-1 0 0,0 0 0,0 1-1,0 0 1,0 0 0,-1 1 0,-8-4 0,4 1-11,-4-1 21,4 1-62,0 0 1,-21-17-1,30 22 47,0 0-1,0-1 1,1 1 0,-1-1 0,1 0-1,-1 0 1,1 0 0,0 0-1,1 0 1,-1-1 0,0 1 0,1-1-1,0 1 1,0-1 0,0 1-1,0-1 1,0 1 0,1-1 0,0 0-1,-1 0 1,1 1 0,1-1-1,-1 0 1,0 1 0,1-1 0,0 0-1,2-4 1,1-3-10,-4 9 8,1 0 0,-1 0-1,1 1 1,-1-1-1,1 0 1,0 1-1,-1-1 1,1 0-1,0 1 1,0-1-1,0 1 1,1-1-1,-1 1 1,0 0-1,0-1 1,1 1-1,-1 0 1,1 0-1,-1 0 1,1 0 0,-1 0-1,1 0 1,0 0-1,-1 1 1,1-1-1,0 1 1,0-1-1,2 0 1,56-15 1,-55 15-11,0 0 0,1 0 0,-1 0 0,0 0 0,1 1-1,-1 0 1,0 0 0,1 1 0,-1-1 0,0 1-1,0 0 1,0 1 0,1-1 0,7 5 0,-9-4-819,0 0 1,-1 0-1,1 1 1,-1-1-1,0 1 0,5 5 1,-2-4-1613,-5-2 842</inkml:trace>
  <inkml:trace contextRef="#ctx0" brushRef="#br0" timeOffset="3187.03">1054 143 572,'-5'-19'4093,"-15"-4"-2802,13 15-1126,4 4-43,0 1 19,0-1 1,0 1 0,0 0 0,0 0-1,0 0 1,-1 0 0,1 1-1,-1-1 1,0 1 0,0 0 0,0 0-1,0 0 1,-5-1 0,1 1-80,0 1 0,0 0 0,0 0 0,0 0 0,0 1-1,0 0 1,0 1 0,0 0 0,0 0 0,0 0 0,-10 4 0,14-3-57,0 0-1,1 0 1,-1 0-1,1 0 1,-1 1-1,1-1 1,0 1 0,0 0-1,0 0 1,0 0-1,0 0 1,1 1-1,0-1 1,-1 1-1,1-1 1,0 1 0,1 0-1,-2 4 1,1-5 6,1 0 1,0 0-1,0 0 1,1 0-1,-1 0 1,1 0-1,-1 1 1,1-1-1,0 0 1,0 0 0,0 0-1,1 0 1,-1 0-1,1 0 1,0 0-1,0 0 1,0 0-1,0 0 1,0 0-1,0 0 1,1-1-1,0 1 1,-1 0 0,1-1-1,0 1 1,4 3-1,-2-2-8,1 1-1,0-1 0,0 0 1,1 0-1,-1-1 1,1 1-1,-1-1 0,1 0 1,0-1-1,0 0 1,1 0-1,-1 0 0,0 0 1,1-1-1,-1 0 1,1-1-1,-1 1 0,1-1 1,-1 0-1,1-1 0,9-1 1,-7-1-4,-1 1 1,1-1-1,-1 0 1,15-8-1,-20 9 5,-1 1-1,0 0 1,1 0-1,-1-1 1,0 1-1,0-1 1,0 0-1,0 0 1,0 0-1,0 0 1,-1 0-1,1 0 1,0 0-1,-1 0 1,0-1-1,0 1 1,1 0-1,-1-1 1,-1 1-1,2-5 1,0-3-7,-1 10 3,-1-1 0,0 1 0,0-1 0,0 0 0,1 1 0,-1-1 0,0 1 0,0-1 0,0 0 0,0 1 0,0-1 0,0 1 0,0-1 0,0 0 0,0 1 0,-1-1 0,1 1 0,0-1 0,0 1 0,0-1 0,-1 1 0,1-1 1,-1 0-1,-4-16 13,-1 2 4,6 15-8,0-1 0,0 1-1,0 0 1,0 0 0,0 0 0,0 0-1,-1 0 1,1 0 0,0 0 0,0 0-1,0 0 1,0 0 0,0-1-1,0 1 1,0 0 0,0 0 0,-1 0-1,1 0 1,0 0 0,0 0 0,0 0-1,0 0 1,0 0 0,0 0-1,0 0 1,-1 0 0,1 0 0,0 0-1,0 0 1,0 0 0,0 0 0,0 0-1,0 0 1,-1 0 0,1 0-1,0 0 1,0 0 0,0 1 0,0-1-1,0 0 1,0 0 0,0 0 0,0 0-1,0 0 1,-1 0 0,1 0 0,0 0-1,0 0 1,0 0 0,0 1-1,0-1 1,0 0 0,0 0 0,0 0-1,0 0 1,0 0 0,0 0 0,0 0-1,0 1 1,0-1 0,0 0-1,0 0 1,0 0 0,-1 16 113,5 17-88,2 18 57,-1 8-72,-1-40 14,0 0-1,0 34 1,8-6 74,-8-43-100,-3-2-4,-1-2-7,0-1-105,1 0 0,-1 0 1,0 0-1,1 0 0,-1 0 1,1 0-1,-1 0 0,1 0 0,0 0 1,-1 0-1,1 0 0,0 0 1,0 0-1,0 1 0,1-2 1,-1 1-232,0 0 1,0 1 0,0-1-1,-1 0 1,1 0 0,0 0-1,0 0 1,-1 0 0,1 0 0,0 0-1,-1 0 1,1-1 0,-1 1-1,1 0 1,-1-2 0,0-4-1233</inkml:trace>
  <inkml:trace contextRef="#ctx0" brushRef="#br0" timeOffset="3589">1240 21 1336,'-4'-5'4428,"8"20"-3828,-4 189 2482,12-88-3047,-7-73-69,-5-42 0,0 0-1,0-1 1,0 1 0,0 0-1,0-1 1,0 1 0,0 0 0,0-1-1,0 1 1,0-1 0,0 1 0,1 0-1,-1-1 1,0 1 0,0-1-1,1 1 1,-1 0 0,0-1 0,1 1-1,-1-1 1,1 1 0,-1-1-1,1 1 1,0-1-157,-1 0 1,1 0-1,-1 0 0,1 0 0,-1 0 1,1 0-1,-1 0 0,0 0 0,1 0 1,-1 0-1,1 0 0,-1-1 1,1 1-1,-1 0 0,0 0 0,1 0 1,-1-1-1,1 1 0,-1 0 0,0-1 1,1 1-1,-1 0 0,0-1 0,1 0 1,0-2-1818</inkml:trace>
  <inkml:trace contextRef="#ctx0" brushRef="#br0" timeOffset="5330.5">893 575 984,'3'-1'3794,"6"-1"-1185,-4 37-1575,6 24-551,-11-46-452,0-4-16,0 0 0,0 0 1,1-1-1,3 16 0,2 30 20,-4-29 14,-2-23-46,0 0 1,0 1-1,0-1 0,0 0 1,0 0-1,1 0 0,-1 0 1,1 0-1,-1 0 1,1 1-1,0-1 0,0 0 1,0-1-1,2 4 1,-2 1-84,3-11-223,7-15-6161,-10 14 4693</inkml:trace>
  <inkml:trace contextRef="#ctx0" brushRef="#br0" timeOffset="6009">1173 502 188,'0'0'3384,"-11"15"-916,0 24-1128,11-34-1181,-1 0 0,0 0 0,0 0 0,-1 1 0,1-1 0,-4 5 0,3-4-29,0-1-1,0 0 1,1 1 0,-1 0 0,1-1-1,0 9 1,-10 101 905,11-108-1009,0-1 1,0 1-1,1 0 1,0-1 0,1 1-1,0-1 1,0 0-1,0 1 1,5 9 0,-5-13-20,1 1-1,-1-1 1,1 1 0,0-1 0,-1 0 0,1 0-1,1 0 1,-1 0 0,0-1 0,1 1 0,-1-1 0,1 0-1,0 0 1,0 0 0,0 0 0,6 1 0,-3-2-10,1 0-1,0 0 1,0-1 0,0 0 0,0-1 0,0 1 0,-1-1 0,1-1 0,0 0 0,-1 0-1,13-5 1,-17 5 0,1 0 0,-1 0 0,1 0 0,-1 0 0,0-1 0,0 1-1,0-1 1,0 0 0,0 0 0,-1 0 0,1 0 0,-1 0 0,0-1-1,3-5 1,-2 4 13,-1-1 0,0 0 0,0 0 0,0 1 0,0-1 0,-1 0 0,0-1-1,0-7 1,-1 12-6,0 1 0,0-1 0,0 1 0,0-1 0,0 0 0,0 1 0,-1-1 0,1 1 0,-1-1 0,1 1 0,-1 0 0,0-1 0,1 1 0,-1-1 0,0 1 0,0 0 0,0 0 0,0-1 0,0 1 0,0 0 0,0 0 0,0 0 0,-3-1 0,2 1-5,-1 0 1,1 0-1,-1 0 1,1 0-1,-1 1 0,0-1 1,1 1-1,-1 0 0,0 0 1,0 0-1,1 0 1,-5 1-1,0 0 5,0 1 1,0-1-1,1 1 1,-1 1-1,0-1 0,1 1 1,0 0-1,0 1 1,0-1-1,-7 7 0,7-5-25,2-2 9,1 0 0,-1 0 0,1 0 0,-1 0-1,1 1 1,0 0 0,0-1 0,1 1 0,-1 0 0,1 0 0,0 1 0,0-1-1,0 0 1,1 1 0,-1-1 0,0 6 0,2-9-128,1 1 0,-1-1 0,1 0 0,-1 1-1,1-1 1,0 0 0,-1 1 0,1-1 0,0 0 0,0 0 0,0 0 0,0 1-1,0-1 1,0 0 0,0-1 0,0 1 0,0 0 0,1 0 0,-1 0 0,2 0-1,10 9-2992,-13-8 1623</inkml:trace>
  <inkml:trace contextRef="#ctx0" brushRef="#br0" timeOffset="6789">530 1087 672,'-14'-2'3108,"11"1"-2745,8 0-104,-4 1-37,20 0 1429,-8-5-1407,0 0-1,0 1 1,0 1-1,1 0 1,-1 1-1,1 1 1,18-1-1,12-1 41,202-13 463,-100 28-614,-107-6-109,1-3 1,80-2-1,-58-11-14,-42 6-58,0 1-1,28-2 1,-41 4 50,-7 0-2,1 1 0,0-1 1,0 1-1,0 0 0,0-1 0,0 1 1,0 0-1,0 0 0,-1 0 0,1 0 1,0 0-1,0 0 0,0 0 1,0 0-1,0 0 0,0 0 0,0 0 1,0 0-1,0 1 0,0-1 1,0 1-1,1-1-1106,-7-4-1339,-3-3-955,4 2 1350</inkml:trace>
  <inkml:trace contextRef="#ctx0" brushRef="#br0" timeOffset="8259.54">1216 1378 868,'0'0'114,"-1"0"0,1 0 0,-1-1 0,1 1 0,0 0 0,-1 0 0,1-1 0,0 1 0,-1-1 0,1 1 0,0 0 0,0-1 0,-1 1 0,1-1 0,0 1-1,0 0 1,0-1 0,-1 1 0,1-1 0,0 1 0,0-1 0,0 1 0,0-1 0,0 1 0,0-1 0,0 1 0,0-1 0,0 1 0,0-1 0,0 1 0,0 0 0,1-1 0,-1 1 0,0-1 0,0 1 0,0-1 0,1 1 0,-1-1 0,0 1 0,1-1 0,2-10 616,2 7 102,-9 5 436,3-1-660,-5 53 1427,-5 36 410,12-71-2418,1-1-1,0 1 1,1-1 0,1 0-1,0 0 1,2 0-1,10 25 1,-13-37-28,-1 0 1,1-1 0,0 1-1,0 0 1,1-1-1,-1 0 1,1 0 0,0 0-1,0 0 1,0 0-1,1-1 1,-1 0-1,1 0 1,0 0 0,0 0-1,0-1 1,0 0-1,8 3 1,-7-4-7,0 0-1,0 0 1,0 0 0,1-1 0,-1 0 0,0 0-1,0-1 1,0 0 0,0 0 0,0 0 0,0-1-1,0 1 1,0-1 0,-1-1 0,9-4 0,5 0-63,-15 5 63,0 0 0,0 0 0,0-1 0,0 1 0,0-1 0,0 0 0,-1 0 0,0 0 0,1 0 0,-1-1 0,0 0 0,3-4 0,23-49 35,-24 46 2,-4 5-42,1 0 0,-1 0 0,0 0 0,0 0 1,0 0-1,-1 0 0,-1-10 0,1 2 28,0 13-15,0 0 1,0 0 0,0 0-1,-1 0 1,1 0 0,0-1 0,-1 1-1,1 0 1,0 0 0,-1 0-1,0 0 1,1 0 0,-1 0 0,1 0-1,-1 1 1,0-1 0,0 0-1,0 0 1,1 0 0,-1 1 0,0-1-1,-2 0 1,0-1 3,0 0 0,0 1 0,-1 0 0,1 0 0,0 0 0,-1 0 0,-5 0 0,2 0 22,0 0-1,0 1 0,0 0 0,0 1 0,0-1 1,0 1-1,-10 4 0,8-2-7,1 1-1,0 1 1,0 0-1,0 0 1,1 0 0,0 1-1,0 0 1,-8 10 0,13-14-52,0 0 1,-1 0-1,1 1 1,0-1-1,1 1 1,-1-1 0,0 1-1,1 0 1,0 0-1,-1-1 1,1 1 0,0 0-1,0 0 1,1 0-1,-1 1 1,1-1-1,-1 0 1,1 0 0,0 0-1,0 0 1,0 0-1,1 0 1,-1 1 0,1-1-1,0 0 1,0 0-1,2 4 1,-2-5-286,-1-1 0,1 0 0,0 0 0,0 0-1,0 0 1,0 1 0,1-1 0,-1-1 0,0 1 0,0 0 0,1 0 0,-1 0 0,0-1 0,1 1 0,-1 0 0,1-1 0,-1 0-1,1 1 1,-1-1 0,1 0 0,-1 0 0,1 1 0,-1-1 0,1 0 0,-1-1 0,1 1 0,-1 0 0,4-1 0,5-2-1706</inkml:trace>
  <inkml:trace contextRef="#ctx0" brushRef="#br0" timeOffset="9642.19">955 1267 28,'-1'0'213,"-1"0"1,1 0-1,0 0 0,0 0 1,0 0-1,0 0 0,0 1 1,0-1-1,-1 0 0,1 1 0,0-1 1,0 1-1,0-1 0,0 1 1,0 0-1,0-1 0,1 1 1,-1 0-1,0 0 0,0 0 1,0 0-1,1-1 0,-1 1 1,-1 2-1,-10 10 1233,9-10-1334,0-1 0,0 1-1,1 0 1,0 0 0,-1 0 0,1 0-1,0 0 1,0 0 0,-1 4 0,-12 17-103,-58 67 668,72-90-669,-1 1 15,1 0 0,-1-1 0,0 1 0,0 0 0,1 1-1,-1-1 1,1 0 0,0 0 0,0 0 0,0 1 0,0-1 0,0 1 0,0-1 0,0 1 0,1-1-1,-1 1 1,1-1 0,0 4 0,0-6-37,32 4 39,4-10-13,0 1 0,44 0 0,-59 11 39,-20-6-54,10 0-507,-5-1-3869,-1-8 2143,-4 4 732</inkml:trace>
  <inkml:trace contextRef="#ctx0" brushRef="#br0" timeOffset="10021">1005 1305 944,'-5'-3'3919,"7"8"-3724,0 1-1,-1-1 1,0 0-1,0 1 1,0-1 0,-1 1-1,1-1 1,-1 1-1,-1-1 1,-1 11-1,1 6 474,7 222 930,-12-223-2323,12-74-5608,-6 38 4630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3T19:56:42.17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37 540,'3'-28'3300,"-1"19"-2727,-1 12 2405,10 66-1869,-6-20-1096,-4-47-19,-1-1 0,0 1 0,0-1 0,1 1-1,-1-1 1,1 1 0,0-1 0,-1 1 0,1-1 0,0 1 0,0-1 0,0 0 0,0 0 0,0 1 0,0-1 0,0 0 0,0 0 0,0 0-1,2 1 1,-1-1-146,-1 0 0,0 0-1,0 0 1,0 0-1,0 0 1,1 0-1,-2 0 1,1 0-1,0 0 1,0 1 0,0-1-1,0 0 1,-1 1-1,1-1 1,-1 0-1,1 1 1,-1-1-1,0 1 1,1 1-1,4 7-2817,-5-4 1002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3T19:56:24.78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89 15 180,'0'0'1130,"5"-15"5515,-5 15-6500,-1 1-111,0-1-1,1 1 1,-1-1-1,0 1 1,1-1-1,-1 1 1,0-1-1,1 1 1,-1 0-1,1-1 0,-1 1 1,1 0-1,0-1 1,-1 1-1,1 0 1,0 0-1,-1 0 1,1-1-1,0 1 1,0 0-1,0 0 0,0 0 1,0-1-1,0 2 1,-6 2 709,5-2-165,-2 2-231,7-7-338,-12 7-1,7-3-5,0 0 0,1 0 1,-1-1-1,0 1 0,0 0 1,0-1-1,0 1 1,0-1-1,0 1 0,0-1 1,0 0-1,0 1 0,0-1 1,0 0-1,0 0 1,0 0-1,0 0 0,0 1 1,-1-2-1,2 2 0,0 1-1,0-1 0,0-1-6,0 2 4,0-1-6,0-3-6,-5 4 20,5-2 18,0 0-27,0 0 0,0 0 1,0 0-1,0 0 0,0 0 0,0 0 1,0 0-1,0 1 0,0-1 1,0 0-1,0 0 0,0 0 0,0 0 1,0 0-1,0 0 0,0 0 1,0 0-1,1 0 0,-1 0 1,0 0-1,0 0 0,0 0 0,0 0 1,0 0-1,0 0 0,0 0 1,-1 8 9,0-8-9,1 0 0,0 0 0,0 0 1,0 0-1,0 0 0,0 0 0,0-1 1,0 1-1,0 0 0,0 0 0,-1 0 1,1 0-1,0 0 0,0 0 0,0 0 1,0 0-1,0 0 0,0 0 0,0 0 1,-1 0-1,1 0 0,0 0 0,0 0 1,0 0-1,0 0 0,0 0 0,0 0 1,-1 0-1,1 0 0,0 0 0,0 0 1,0 0-1,0 0 0,0 0 1,0 0-1,0 0 0,-1 0 0,1 1 1,0-1-1,0 0 0,0 0 0,0 0 1,0 0-1,0 0 0,0 0 0,0 0 1,0 0-1,0 0 0,0 1 0,0-1 1,0 0-1,-1 0 0,1 0 0,0 0 1,0 0-1,0 0 0,0 0 0,0 1 1,0-1-1,0 0 0,0 0 0,0 0 1,0 0-1,0 0 0,1 0 0,-1 1 1,-6 9-17,0 10 259,0 26 353,1-2-549,3-23-38,1-17-6,1 0 1,-1 0-1,1 0 1,0-1-1,0 1 0,1 0 1,1 7-1,-1-3-2,1 0-1,-2 1 1,1-1-1,-1 0 1,0 1-1,-2 10 1,1 9 35,-5 26-85,0-1-72,6-53 198,-4-13-143,11 7-1555,2-16-5015,-9 19 5147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3T19:56:43.76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 11 1804,'0'-4'1131,"0"4"-1080,0 0 1,0-1-1,0 1 1,0 0-1,-1 0 0,1 0 1,0 0-1,0 0 1,0 0-1,0-1 0,0 1 1,0 0-1,0 0 1,0 0-1,0 0 0,0-1 1,0 1-1,0 0 1,0 0-1,0 0 0,0 0 1,0 0-1,0-1 1,0 1-1,0 0 1,0 0-1,0 0 0,0 0 1,0 0-1,0-1 1,0 1-1,0 0 0,1 0 1,-1 0-1,0 0 1,0 0-1,0 0 0,0-1 1,0 1-1,0 0 1,0 0-1,1 0 0,-1 0 1,0 0-1,0 0 1,0 0-1,0 0 0,0 0 1,1 0-1,-1 0 1,0 0-1,0 0 0,0 0 1,0 0-1,0 0 1,1 0-1,-1 0 1,0 0-1,0 0 0,0 0 1,0 0-1,1 0 1,5 0 559,-5 2-428,-1 0 0,0 0 1,0 0-1,0 0 1,-1 0-1,1 0 0,0 0 1,-1 0-1,1 0 1,-2 3-1,1-1 0,1 149 1308,11-71-1505,0 22 53,-5-77-108,-6-26 77,5-30-83,12-23-3946,-12 44 93,-5 6 2420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3T19:42:30.12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14 32 1328,'0'0'7475,"-18"-3"-6096,14 0-1250,-1 1 1,0 1 0,0-1-1,0 1 1,-1 0 0,1 0 0,0 0-1,-9 1 1,-47-4 230,59 4-363,-3-2 12,0 0 1,0 1 0,0 0 0,0 0-1,0 0 1,-10 0 0,-63-2 268,36 6 242,41-3-484,-28 3 68,24-2-53,0 1 0,0-1 1,0 0-1,0-1 0,0 1 1,0-1-1,-7 0 0,-2 0 296,11 1-277,-1 0 0,1 0 1,-1 0-1,1 0 0,-1 0 0,1 0 1,0 1-1,0 0 0,-4 2 1,1 0 213,5-4-221,-33 20 765,33-19-798,0 1-1,0-1 1,0 0 0,0 1 0,0-1-1,0 0 1,-1 0 0,1 1 0,0-1-1,-1 0 1,1-1 0,-1 1 0,0 0 0,-1 1-1,-16 10 219,12-5-98,6-6-149,-1 0 1,1-1-1,0 1 1,0 0-1,1 0 0,-1 0 1,0 0-1,0 0 1,0 0-1,0 0 0,1 0 1,-1 0-1,1 1 1,-1-1-1,1 0 0,-1 2 1,-2 3 36,-5 19 397,2-13-177,6-11-252,-1-1 0,1 1 0,-1-1 0,1 1 0,-1-1 0,1 1 0,0-1 0,-1 1 0,1 0 0,0-1 0,-1 1 0,1 0 0,0-1 0,0 1 0,0 0 0,0-1 0,0 1 0,0 0 0,-1 0 0,-4 15 94,4-13-85,0 0 0,1 0 0,-1-1 1,-1 1-1,1 0 0,0 0 1,-1-1-1,1 1 0,-1 0 0,0-1 1,0 0-1,0 1 0,-3 2 0,1-1-37,3-3 45,-1 1 0,1 0 1,0-1-1,0 1 0,0 0 0,0 0 1,0 0-1,0 0 0,1 0 0,-1 0 0,1 0 1,-1 3-1,1-4 138,0 36 111,1-30-244,3 24 8,-15 13 35,7-35-85,3-8 16,1 0 0,-1 0 0,0-1 0,1 1 0,-1 0 1,1 0-1,-1 0 0,1 0 0,-1 1 0,1-1 0,0 0 0,0 0 1,-1 0-1,1 0 0,0 0 0,0 2 0,0-2 3,6 20 159,-1 8-132,-5-28-23,1 1-1,-1 0 1,1-1 0,-1 1 0,1 0 0,-1-1 0,1 1 0,0-1 0,0 1-1,-1-1 1,3 3 0,5 16 67,-8-19-66,1 0 0,-1 0-1,0-1 1,1 1 0,-1 0-1,1 0 1,-1 0 0,1 0-1,0 0 1,-1 0 0,1-1-1,0 1 1,-1 0 0,1 0-1,0-1 1,0 1 0,0-1-1,0 1 1,0-1 0,1 1-1,-1 0-5,0-1 0,0 1 0,0 0 0,1-1 0,-1 1 0,0 0 0,0 0 0,0 0 0,0 0 0,0 0 0,-1 0 0,1 0 0,0 0 0,0 0 0,-1 1 0,1-1 0,-1 0 0,1 0 0,-1 0 0,1 1 0,-1 1 0,5 3 7,-5-5-12,1-1 1,-1 1-1,1-1 0,-1 1 1,1-1-1,-1 1 1,1-1-1,-1 1 0,1 0 1,-1-1-1,0 1 1,0 0-1,1-1 0,-1 1 1,0 0-1,0-1 1,0 1-1,1 1 0,3 2 105,41 17-71,-44-21 67,17 12-173,-18-11 74,0 0-1,1 0 1,-1 0-1,1 0 1,-1-1-1,1 1 1,0 0-1,-1 0 1,1-1-1,0 1 1,-1 0-1,1-1 1,0 1-1,0-1 1,0 1-1,-1-1 1,1 1-1,0-1 1,1 1-1,-1 1-5,0 1 0,0-1 0,0 0 0,0 0 0,0 0 0,1 0 0,-1 0-1,0 0 1,1 0 0,0 0 0,-1 0 0,3 1 0,22 19 101,-23-19-75,-2-1-27,0-1 0,0 1 0,1-1 1,-1 0-1,0 1 0,1-1 0,-1 0 0,0 0 1,1 0-1,0 0 0,-1 0 0,1 0 1,-1 0-1,1-1 0,2 2 0,17 3 137,-19-3-102,0-1 0,0-1-1,0 1 1,0 0 0,0 0-1,0-1 1,1 0 0,-1 1-1,4-1 1,4 1-93,1 0 0,-1 0 0,19 5 0,-28-5 70,0-1-2,65-4-22,-21-5 20,-35 8 1,0 0-1,-1 0 1,16-5 0,59-22-35,-82 27 37,1 1-2,1 0 1,-1-1-1,0 1 0,1-1 1,-1 0-1,0 0 1,0 0-1,0 0 0,0-1 1,0 1-1,3-3 1,-3 3-1,-1-1 0,1 1 0,0-1 0,-1 1 1,1 0-1,0 0 0,0 0 0,0 1 0,0-1 1,5 0-1,-3-2 6,0 0 0,0 0 0,0-1 0,-1 0 1,1 0-1,-1 0 0,7-8 0,-5 4-97,21-18 324,-16 9-424,-5 5 182,-3 9 4,-1 0-1,0 1 1,1-1-1,-1 0 1,0 0-1,0 0 1,-1-1-1,1 1 1,-1 0-1,0-1 1,1-3-1,-2 6 3,1-1 1,-1 1-1,0-1 1,0 1-1,1-1 0,-1 1 1,1 0-1,-1-1 0,1 1 1,0 0-1,-1-1 0,1 1 1,0 0-1,0 0 1,0 0-1,2-2 0,-2 2 3,0 0-1,0 0 1,0 0-1,-1 0 1,1 0-1,0-1 1,0 1-1,-1 0 0,1 0 1,0-1-1,-1 1 1,0 0-1,1-1 1,-1 1-1,0-1 1,1-1-1,-1-7-14,0 8 3,1 0 0,-1 0 0,0-1 0,0 1 0,0 0 0,-1-1 0,1 1 0,0 0 0,-1 0 0,1 0 0,-1-1 0,0 1 0,-1-2 0,1 2 13,1 0-2,0 0 1,0 0-1,0 0 0,0 0 0,0 1 1,-1-1-1,1 0 0,-1 0 0,1 0 1,-1 1-1,0-1 0,-1-2 1,-3-13-58,-5 0 36,8 16 17,1 0 0,0-1 1,0 1-1,0-1 0,0 0 0,0 1 1,0-1-1,0 0 0,0 0 0,0-3 1,-4-1 0,-6-32 17,10 16-23,1-18 91,-1 39-69,0 0-21,0 0 0,1 1 1,-1-1-1,0 0 0,1 0 0,-1 0 0,0 0 0,1 0 0,0 0 1,-1 0-1,1 0 0,-1-1 0,1 1 0,0 0 0,0 0 0,0 0 0,0-1 1,-1-3-20,-7-8 23,2 9-1,0 0 0,0-1 0,0 0 0,0 0 0,1-1 0,-6-7 1,3 5-2,4 4-9,3 3 14,-1 0 0,1 0-1,-1 0 1,1-1-1,0 1 1,-1 0-1,1-1 1,0 1 0,0-1-1,0 1 1,0-1-1,1 0 1,-1 1-1,0-1 1,1 0-1,-1 0 1,1 1 0,-1-3-1,0 3 17,-26-24-29,15 17 10,11 7 0,0 0 0,0 0 0,0 0 1,0 0-1,0 0 0,0 1 0,0-1 0,-1 0 0,1 1 0,0-1 1,0 1-1,-1-1 0,1 1 0,0 0 0,-1-1 0,1 1 1,-1 0-1,1 0 0,-2 0 0,-9-1 42,8 0-53,7 0-166,-2 1 146,11 10-2857,-12-10 2821,10 5-3149,-9-4 2697,-1-1 1,1 0-1,0 1 0,0-1 0,0 0 1,-1 0-1,1 0 0,0 0 1,0 1-1,0-1 0,0 0 1,-1 0-1,1-1 0,0 1 0,0 0 1,0 0-1,1-1 0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3T19:56:33.85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806 88 976,'1'-6'4335,"4"-20"-1412,-11-8 110,6 34-3031,0-1 1,0 0-1,0 0 1,0 0-1,0 1 0,-1-1 1,1 0-1,0 0 0,0 1 1,-1-1-1,1 0 1,-1 1-1,1-1 0,0 0 1,-1 1-1,1-1 1,-1 1-1,1-1 0,-1 0 1,0 1-1,1 0 0,-1-1 1,0 1-1,1-1 1,-1 1-1,-1-1 0,-27-3-9,-30 11 47,54-6-2,0 0-33,0 1 0,-1-1 0,1 1 1,0 0-1,0 0 0,1 1 0,-1-1 1,0 1-1,1 0 0,0 0 0,-1 1 0,1-1 1,0 1-1,1 0 0,-1 0 0,1 0 1,0 1-1,0-1 0,0 1 0,0-1 0,1 1 1,0 0-1,0 0 0,0 0 0,1 1 1,0-1-1,0 0 0,0 0 0,0 1 1,1 5-1,-3 10 9,2-19-21,1-1 1,-1 2-1,1-1 1,0 0-1,-1 0 1,1 0-1,0 0 1,0 0 0,1 0-1,-1 0 1,0 0-1,1 0 1,-1 0-1,1 0 1,1 3-1,1 8-8,-4-12 15,1 0-1,0 0 1,0 0 0,1 0-1,-1 0 1,0 0-1,0 0 1,0-1 0,0 1-1,1 0 1,-1 0-1,1 0 1,-1 0 0,0-1-1,1 1 1,0 1-1,2 1 0,-1 0 0,1 0 1,-1-1-1,1 1 0,0-1 0,0 1 0,0-1 0,1 0 0,-1 0 0,0-1 0,1 1 0,-1-1 0,1 1 0,-1-1 0,1 0 0,7 0 0,-5 0-12,-3-1 10,1 1-1,-1-1 1,0 0 0,1 0-1,-1 0 1,0-1-1,1 1 1,-1-1-1,4-1 1,-1-1 4,-1 0 0,0 0-1,0 0 1,0-1 0,0 0-1,-1 0 1,1 0 0,-1 0 0,0-1-1,6-8 1,1-4 52,-8 14-53,-1 0 0,0 0 0,0 0 0,0-1-1,0 1 1,0 0 0,-1-1 0,0 1 0,0-1 0,0 1 0,0-1 0,1-6-1,9-27 33,-13 34-36,2 3 5,-1 0-1,1 0 0,0 0 1,0 0-1,0 0 0,0 0 0,0 0 1,-1 0-1,1 0 0,0 0 1,0 0-1,0 0 0,0-1 1,0 1-1,0 0 0,0 0 1,0 0-1,-1 0 0,1 0 1,0 0-1,0-1 0,0 1 1,0 0-1,0 0 0,0 0 0,0 0 1,0 0-1,0-1 0,0 1 1,0 0-1,0 0 0,0 0 1,0 0-1,0-1 0,0 1 1,0 0-1,0 0 0,0 0 1,0 0-1,0 0 0,0-1 1,0 1-1,1 0 0,-1 0 0,0 0 1,0 0-1,0 0 0,0 0 1,0 0-1,0-1 0,0 1 1,0 0-1,1 0 0,-1 0 1,0 0-1,0 0 0,0 0 1,0 0-1,0 0 0,1 0 1,-1 0-1,0 0 0,0 0 0,0 0 1,0 0-1,0 0 0,1 0 1,0-1 73,-8 29-12,6-26-60,0 0 0,0 0 1,0 1-1,1-1 0,-1 0 1,0 0-1,1 0 0,0 0 1,-1 4-1,-3 14-5,-3 5 20,-7 39 0,9-35 11,-6 103 69,7-103 36,1 57 0,3-85-132,-2 17 37,0-10-97,1-14-288,1-1-1360,-1 0-1,1 0 0,-1 0 0,-4-13 1,1 11 101</inkml:trace>
  <inkml:trace contextRef="#ctx0" brushRef="#br0" timeOffset="1711.72">338 69 100,'12'-28'4800,"-12"29"-4742,0-1 0,0 0 1,0 1-1,0-1 0,0 0 0,0 1 0,1-1 1,-1 0-1,0 1 0,0-1 0,1 0 1,-1 1-1,0-1 0,0 0 0,1 1 1,-1-1-1,0 0 0,1 0 0,-1 0 1,0 1-1,1-1 0,-1 0 0,0 0 1,1 0-1,-1 0 0,0 0 0,1 1 1,-1-1-1,1 0 0,-1 0 0,0 0 1,1 0-1,-1 0 0,0 0 0,1 0 1,-1-1-1,1 1 0,-1 0 0,0 0 1,1 0-1,-1 0 0,0 0 0,1 0 0,-1-1 1,0 1-1,1 0 0,-1 0 0,0-1 1,1 1-1,-1 0 0,0 0 0,0-1 1,1 1-1,-1 0 0,0-1 0,-5 55 1167,4-41-1119,-1 1 1,-1-1-1,0 0 0,-8 25 0,-2 3-128,4-2 111,6-20 148,-2 0 0,-12 32 0,11-38-204,1 1-1,1-1 1,0 1-1,1 0 1,1-1-1,0 2 1,1-1-1,0 14 1,1-24-40,1-1 1,0 0-1,-1 0 1,1 0-1,1 0 1,-1 0-1,0 0 1,1 0-1,-1 0 0,1 0 1,0-1-1,0 1 1,0-1-1,0 1 1,0-1-1,1 0 1,-1 1-1,1-2 1,0 1-1,-1 0 1,1 0-1,0-1 1,0 1-1,0-1 1,0 0-1,0 0 1,0 0-1,0 0 1,1-1-1,-1 1 1,0-1-1,0 0 1,1 0-1,-1 0 0,6-1 1,-3-1 11,0 0 1,0 0-1,0 0 1,-1 0-1,1-1 0,-1 0 1,0 0-1,0-1 0,0 0 1,0 1-1,0-2 1,-1 1-1,5-6 0,-7 7-2,-1 0-1,1 0 0,-1 0 1,0 0-1,-1 0 1,1 0-1,0 0 0,-1 0 1,1 0-1,-1 0 1,0-1-1,0 1 0,-1 0 1,1 0-1,-1 0 1,1 0-1,-1 0 0,-1-4 1,-1 1 4,1 0 0,-1-1 0,-1 1 1,1 1-1,-1-1 0,0 0 0,-5-4 1,2 1 29,-2-1 0,1 2 0,-1-1 0,-1 1 0,1 1 0,-2 0 0,1 0 0,0 1 0,-19-8 0,23 12-37,0-1 0,0 0 0,1 0 0,-1 0 0,1-1-1,0 1 1,0-2 0,0 1 0,0 0 0,1-1 0,0 0-1,0 0 1,0 0 0,0 0 0,1-1 0,-4-7 0,-10-25-15,16 35 18,1 1 0,-1-1 1,0 1-1,1-1 0,-1 1 0,1-1 0,0 0 0,0 1 1,0-1-1,0 0 0,0 1 0,0-1 0,1 1 1,0-1-1,-1 1 0,2-4 0,2-5 14,-4 10-18,0 1 1,0-1 0,0 1 0,0-1 0,1 1-1,-1-1 1,0 0 0,0 1 0,0 0 0,1-1-1,-1 1 1,0-1 0,0 1 0,1-1-1,-1 1 1,0-1 0,1 1 0,-1 0 0,1-1-1,-1 1 1,0 0 0,1-1 0,-1 1 0,2 0-1,11-15 2,-12 13-1,0 1 0,1-1 0,-1 0 0,1 1-1,-1-1 1,1 1 0,-1-1 0,1 1 0,0 0-1,-1 0 1,4-2 0,73-29 11,-62 27-13,-13 3-10,0 1 0,0 0 0,0 0 0,0 0 0,1 0 0,-1 1 0,0-1-1,1 1 1,-1 0 0,0-1 0,1 2 0,-1-1 0,0 0 0,1 1 0,-1-1-1,6 3 1,-8-2-78,-1-1-1,0 0 0,0 1 0,1-1 0,-1 1 0,0-1 1,0 0-1,0 1 0,0-1 0,0 1 0,1-1 0,-1 1 1,0-1-1,0 0 0,0 1 0,0-1 0,0 1 0,0-1 1,-1 1-1,1-1 0,0 1 0,0-1 0,0 0 0,0 1 1,0-1-1,-1 1 0,1-1 0,0 0 0,0 1 0,-1-1 1,1 0-1,0 1 0,-1-1 0,1 0 0,0 1 0,-1-1 1,-12 12-4626,7-11 3212</inkml:trace>
  <inkml:trace contextRef="#ctx0" brushRef="#br0" timeOffset="3290.61">14 790 784,'-14'-6'2581,"14"6"-2528,1 0 1,-1 0 0,0 0 0,0 0 0,0 0 0,0 0 0,0-1 0,0 1-1,0 0 1,0 0 0,0 0 0,0 0 0,0 0 0,0 0 0,0 0-1,0 0 1,0 0 0,0 0 0,0 0 0,0 0 0,0-1 0,0 1 0,0 0-1,0 0 1,0 0 0,0 0 0,0 0 0,0 0 0,0 0 0,0 0-1,0 0 1,0 0 0,0 0 0,0-1 0,0 1 0,0 0 0,0 0 0,0 0-1,0 0 1,-1 0 0,21-9 1292,-14 8-1155,-1-1 0,1 1 1,0 1-1,0-1 0,-1 1 1,1 0-1,0 0 0,-1 1 1,7 1-1,14 0 237,380-18 896,-376 16-1338,0-1 0,-1-1 1,38-8-1,-21 3 6,0 2-1,1 2 1,52 2-1,-58 2 14,-23-1-8,0 2 0,25 5 0,-27-3 1,1-2 0,22 1 0,86 13 69,170-16-91,-278 1-17,0 1 0,29 6 1,-29-4 39,1-1 0,28 1 1,33-1-19,-51 0 17,-1-2 0,1-1-1,44-6 1,-16-1-20,-55 7 2,-1 0 4,4 0 5,-3 0 2,-11 5-2526,2-1-3241,4-4 4033</inkml:trace>
  <inkml:trace contextRef="#ctx0" brushRef="#br0" timeOffset="4304.26">1413 938 624,'0'-9'2778,"0"7"-2633,-1 0 0,1 0 0,0 0 0,0 0 0,0 0 0,0 1 0,0-1 0,1 0 0,-1 0 0,0 0 0,1 1 0,-1-1 0,1 0 0,0 0 0,1-2 1,-2 4-93,0 0 1,0 0-1,0 0 1,0 0-1,-1 0 1,1 0-1,0 0 1,0 0 0,0 0-1,0 0 1,0 0-1,-1 0 1,1 0-1,0 0 1,0 0-1,0 0 1,0 0 0,0 0-1,0 0 1,-1 0-1,1 0 1,0 0-1,0 0 1,0 0-1,0 0 1,0-1 0,0 1-1,0 0 1,-1 0-1,1 0 1,0 0-1,0 0 1,0 0-1,0 0 1,0 0 0,0 0-1,0-1 1,0 1-1,0 0 1,0 0-1,0 0 1,0 0-1,0 0 1,-1 0 0,1-1-1,0 1 1,0 0-1,0 0 1,0 0-1,0 0 1,0-1-1,0 2 38,-11 30 833,11-29-832,0 0 1,-1 1-1,0-1 1,1 0-1,-1 0 1,0 0-1,0 0 1,0 0 0,-3 4-1,3-4 3,-1 0 0,1 1 0,-1-1 0,1 1 0,0-1 0,0 1 0,0 0 0,1-1 0,-1 1 0,0 4 0,-10 62 417,9-47-454,2-19-49,-1 0 0,1 0 0,0 1 0,0-1-1,0 0 1,0 0 0,0 0 0,1 0 0,-1 0 0,1 0 0,0 0 0,0 0-1,0-1 1,2 6 0,7 16 155,3 6 20,0-10-173,-10-14-12,1 0 0,-1-1 0,1 1 0,1-1 0,-1 0 0,9 7-1,7 4-84,-15-11 75,0 0 0,0-1 0,1 0 0,-1 0 0,1 0 0,0-1 0,0 0 0,1 0 0,-1 0-1,1-1 1,-1 0 0,1 0 0,9 1 0,-10-4 5,0 1 1,0-2-1,0 1 0,0-1 1,0 0-1,0 0 0,0-1 0,0 1 1,-1-1-1,1-1 0,-1 1 0,0-1 1,9-8-1,-2 3-13,-8 6 12,0-1 0,0 0 0,0 0 0,0 0 0,-1 0 0,0 0 0,0-1 0,0 1 0,0-1 0,-1 0 1,1 0-1,-1 0 0,-1 0 0,1 0 0,-1-1 0,0 1 0,0 0 0,0-1 0,-1-10 0,-1 13 15,1-1 0,-2 0 0,1 0 0,0 1 0,-1-1 0,1 1 0,-1 0 0,0-1 0,0 1 0,-4-4 0,5 5-7,0 0 1,-1 0-1,0 0 0,1 0 0,-1 0 0,0 0 0,0 1 1,0-1-1,0 1 0,0-1 0,-1 1 0,1 0 0,0 0 0,-1 0 1,-4-2-1,0 4 2,0 0-1,0 0 1,0 1 0,1 0 0,-1 0-1,0 0 1,1 1 0,-1 0 0,1 0 0,0 1-1,0 0 1,0 0 0,0 0 0,1 1-1,0 0 1,0 0 0,-6 7 0,-3 2 49,12-12-77,0 0 0,0-1 0,0 1 0,1 0 0,-1 0 1,0 0-1,1 0 0,-1 1 0,1-1 0,0 0 0,0 1 0,-1-1 0,2 0 1,-1 1-1,0-1 0,0 1 0,1 0 0,0-1 0,-1 5 0,12 2-3037,-5-6-2750</inkml:trace>
  <inkml:trace contextRef="#ctx0" brushRef="#br0" timeOffset="5529.86">1085 937 1000,'0'0'4871,"-11"-7"-757,-36 4-3510,36 2-590,1 0 0,-1 0 1,0 1-1,0 0 0,-20 4 0,18-1 37,10-3-47,1 1 0,0-1 0,0 1 0,0 0 0,-1-1 0,1 1 0,0 0 0,0 0 1,0 0-1,0 1 0,0-1 0,1 0 0,-1 1 0,0-1 0,-1 3 0,0 0-1,1-1 0,0 0 0,1 1 0,-1-1 0,1 1 0,-1 0 0,1-1 0,0 1 0,0 0 0,1 0 0,-1 8 0,1 56 55,1-34-86,10 25-62,-10-58 79,0-1 11,-1 1 0,1-1 0,0 0 0,0 0-1,0 0 1,-1 0 0,1 0 0,0-1 0,0 1 0,0 0 0,-1 0 0,1 0-1,0-1 1,-1 1 0,1 0 0,0-1 0,0 1 0,-1-1 0,1 1 0,-1-1-1,1 1 1,1-2 0,19-18-8,-5 5 110,1 3 13,-15 10-138,1 0 0,0 0 1,0 0-1,0 0 0,0 1 0,0-1 1,4-1-1,4 0 15,-7 1 12,0 1-1,0-1 1,1 1 0,-1 0-1,1 0 1,-1 1 0,1-1-1,-1 1 1,1 0 0,-1 0-1,1 0 1,-1 1 0,1 0-1,-1 0 1,1 0 0,-1 0-1,5 3 1,-2-1-2,-1 1 0,0 1 0,0 0 1,9 8-1,-12-11-4,-1 0 0,-1 1 1,1-1-1,0 0 1,0 1-1,-1-1 0,0 1 1,1 0-1,-1-1 0,0 1 1,0 0-1,0 0 1,-1 0-1,1-1 0,0 5 1,4 44 227,-5-46-194,-1-1 0,0 1 0,-1 0 0,1 0 0,-1-1-1,0 1 1,0-1 0,0 1 0,0-1 0,-1 0 0,0 0 0,0 0-1,0 0 1,0-1 0,-1 1 0,1-1 0,-1 0 0,0 0 0,-5 3-1,-3 2-32,1-1 0,-1 0 0,-1-1 0,1 0 0,-24 7-1,-14-5 162,48-7-111,-1-1-1,1 0 1,0 0-1,0-1 0,0 1 1,-1 0-1,1-1 1,0 1-1,0-1 0,0 0 1,0 0-1,0 0 1,0 0-1,0 0 1,0 0-1,0 0 0,-3-3 1,5 3-107,-1 0-1,1 0 1,-1 0 0,1 0 0,-1 0 0,1 0-1,0 0 1,-1-1 0,1 1 0,0 0 0,0 0-1,0 0 1,0 0 0,0 0 0,0 0-1,0-1 1,0 1 0,0 0 0,0 0 0,1 0-1,-1 0 1,1-2 0,2-12-9702</inkml:trace>
  <inkml:trace contextRef="#ctx0" brushRef="#br0" timeOffset="6849.58">577 924 768,'0'-14'3830,"0"12"-2142,0 8-1347,0-5-99,-5 24 1444,-6 73-1069,11-85-611,0-6-4,0-12 38,-6-18-72,7 17 28,0 0-1,0-1 1,0 1-1,1 0 1,0 0-1,1 0 1,-1 0-1,1 0 1,0 0-1,0 1 1,1-1-1,0 1 1,4-5 0,-2 1-1,6-4-5,-4 4-9,-8 8 18,1 0 1,-1 0 0,1 1-1,-1-1 1,1 0-1,-1 0 1,1 1-1,-1-1 1,1 0-1,0 1 1,-1-1-1,1 1 1,0-1 0,0 1-1,0-1 1,-1 1-1,1 0 1,0-1-1,1 1 1,-1-1 1,0 1 0,0-1 0,0 1 0,0-1-1,-1 1 1,1 0 0,0 0 0,0-1 0,0 1 0,0 0 0,0 0 0,0 0 0,0 0 0,0 0 0,0 0 0,0 0 0,0 0-1,0 1 1,0-1 0,0 0 0,0 1 0,0-1 0,-1 0 0,1 1 0,2 0 0,4 4 13,-5-3-12,0 1 0,1-1-1,-1 1 1,0-1 0,-1 1 0,1 0 0,0 0 0,1 5 0,2 2 11,-2-3 52,-1 0 0,0 1 0,-1-1 0,1 1 0,-1-1 0,-1 1 0,1 0 0,-1 0 0,-1 8 0,0 2 105,-4 84 713,3-91-847,0 0 1,-1 1 0,0-1 0,-1 0 0,0 0-1,-6 10 1,9-19 14,-33 52 553,-5-1-605,37-49 1,-1 0 0,0 0 0,-1-1 1,1 1-1,0-1 0,-1 0 0,0 0 0,0 0 0,0-1 0,0 1 0,0-1 0,0 0 0,-1 0 1,1-1-1,-1 1 0,1-1 0,-1 0 0,0 0 0,0 0 0,1-1 0,-1 0 0,0 0 1,0 0-1,-7-2 0,-8-1-20,18 3 16,-1 0 1,1 0-1,0-1 1,0 1-1,0-1 0,0 1 1,-1-1-1,1 0 1,0 0-1,0 0 1,1 0-1,-1 0 1,0 0-1,0 0 1,0-1-1,-2-2 1,-30-34-41,33 35 43,0 0 0,0 0 0,0 0 0,0 0 0,1 0 0,-1 0 0,1 0 0,0-1 0,0 1 0,0 0 0,0 0 0,0-1 0,1 1 0,0 0-1,-1 0 1,1 0 0,0 0 0,1 0 0,-1 0 0,0 0 0,3-3 0,0 1 7,0 0 1,0 0-1,1 1 0,-1 0 1,1 0-1,0 0 0,1 0 1,-1 1-1,0 0 0,1 0 1,0 0-1,0 1 0,0 0 0,0 0 1,0 1-1,7-2 0,-11 3-6,0 0 0,1 0 0,-1 0 0,0 0-1,1 0 1,-1 0 0,0 1 0,0-1 0,1 1-1,-1 0 1,0-1 0,0 1 0,0 0 0,0 0-1,3 3 1,29 21 9,-13-2-20,-17-19 34,-1 0 0,1 1 0,0-1 0,0-1 0,1 1 0,-1 0 0,8 3 0,-11-6-60,0-1 0,0 1 0,1-1 0,-1 1-1,0-1 1,1 0 0,-1 1 0,0-1 0,1 0 0,-1 0 0,0 0 0,1 0-1,-1 0 1,0-1 0,1 1 0,-1 0 0,0-1 0,1 1 0,-1-1 0,0 1-1,0-1 1,2 0 0,27-23-3150,-7 6-2021,-17 15 3614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3T19:57:04.86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627 7 1320,'-4'-6'3454,"8"6"-1653,-10 21-888,-9 13-515,12-27-398,1 0 0,-2 0 0,1 0 0,-1 0 0,-9 12-1,0 3 9,11-18-7,0-1 1,1 1 0,-2-1 0,1 0 0,0 0 0,0 0 0,-4 3 0,-26 29 28,25-26-26,0-1-1,0-1 1,-12 11 0,-14 9 18,27-21-22,0-1 0,-1 1 0,1-1-1,-1-1 1,0 1 0,-1-1 0,1 0 0,-1-1 0,0 0 0,1 0 0,-13 2-1,14-4 31,0-1-1,0 0 1,0 0 0,0 0-1,0-1 1,-1 0-1,2 0 1,-1 0-1,0-1 1,0 0-1,0 0 1,1 0 0,-1-1-1,1 0 1,0 0-1,0 0 1,0-1-1,0 0 1,0 0-1,1 0 1,-7-8-1,-13-11 150,21 20-144,-1 1 0,1-1 0,0 0 0,0 0 1,0-1-1,-5-5 0,-15-15 20,9 10-77,13 12 22,-1 0 0,1 0 0,0 0 0,-1 0 0,1 0 0,0 0 0,1-1 0,-1 1 0,0-1 0,1 1 0,-1 0 0,1-1 0,0 1 0,0-1 0,0 1 0,0-6 0,2 1-13,2 11-7,1 16 28,-10 45-39,3-53 30,0-1 0,-1 1 0,0-1-1,-1 0 1,0 0 0,-1 0 0,-7 12 0,1 1 5,8-19-1,0 1 0,-1-1-1,0 1 1,0-1 0,0 0 0,0 0-1,-1-1 1,0 1 0,0-1 0,0 0-1,0-1 1,-1 1 0,1-1 0,-1 0 0,0 0-1,0-1 1,0 0 0,-1 0 0,1 0-1,0-1 1,-11 1 0,-82-14-60,93 11 55,0 0 0,0 0 0,0 0 0,0-1 0,1 0 0,-1 0 0,1 0 0,-1-1 0,1 0 0,0 0 0,0 0 0,0-1 0,0 1 0,1-1 0,-1 0 0,-5-8-1,7 9-1,1-1 0,0 0 0,0-1 0,0 1 0,1 0 0,-1 0 0,1-1 0,0 1-1,0-1 1,0-8 0,-8-26 139,-8-10-218,13 34 53,2 11 9,2 16 8,5 17 17,1 27-34,-6-45 39,-1 0-1,0 0 1,-1 0 0,0-1-1,-1 1 1,0-1-1,-1 1 1,0-1 0,0 0-1,-12 18 1,12-22-7,-1-1 0,1 0 0,-1 0 0,0 0 0,0 0 0,-1-1 0,1 0 0,-9 5 0,-16 12 48,26-18-50,0-1 1,0 1 0,-1-1-1,1 0 1,0-1-1,-10 3 1,10-3-1,0 0 0,0 1 0,0-1 0,0 1 0,0 0 0,-5 3 0,7-3 1,0-1 0,-1 0-1,1 0 1,0 0 0,0 0 0,0 0 0,-1-1 0,1 1-1,0 0 1,-1-1 0,1 0 0,0 0 0,-1 0 0,1 0-1,0 0 1,-1 0 0,1 0 0,-5-2 0,-46-17 19,35 12-20,-29-17 8,29 13-31,15 9 23,0-1-1,0 0 0,1 0 1,-1 1-1,0-2 0,1 1 1,0 0-1,0 0 0,0-1 1,-3-5-1,-14-39-8,18 45 8,-7-23 8,7 20-6,-1 0 0,1 0 0,-1 1 0,-1-1 0,1 0 0,-1 1 0,0-1 0,-6-7 1,-24-34-11,25 35 69,5 8-55,2 5-137,16 14-880,-2-9-4281</inkml:trace>
  <inkml:trace contextRef="#ctx0" brushRef="#br0" timeOffset="1309.9">64 136 480,'-12'-8'5740,"10"10"-5637,-1 1 0,1 0 0,0 0 0,1 0 0,-1 1 0,0-1 0,1 0 0,0 1 0,0-1 0,0 0 0,0 1 0,0 0 0,0 4 0,-4 14 58,4-18-149,0 0 0,0 1 0,1-1 0,0 1 0,0-1 0,0 1 0,0-1 0,1 5-1,0-6-9,-1-1-1,0 0 0,1 1 1,-1-1-1,1 0 0,0 0 1,0 0-1,-1 0 0,2 0 1,-1 0-1,0 0 0,0 0 0,1 0 1,-1 0-1,4 3 0,-4-4 0,1 0 0,0 0 0,-1-1-1,1 1 1,0 0 0,-1-1 0,1 0 0,0 1-1,0-1 1,0 0 0,-1 0 0,1 0-1,0 0 1,0 0 0,0 0 0,0 0 0,-1-1-1,1 1 1,0-1 0,0 1 0,-1-1-1,1 0 1,0 1 0,-1-1 0,1 0-1,-1 0 1,1 0 0,-1-1 0,1 1 0,-1 0-1,0 0 1,1-1 0,-1 1 0,0-1-1,0 1 1,1-3 0,4-6 3,0-1 1,-1 0-1,0 0 1,4-16-1,-5 14 41,-3 9-43,0 0 0,0 0 1,-1-1-1,0 1 0,1 0 1,-2 0-1,1 0 1,0-1-1,-1 1 0,0 0 1,0 0-1,0 0 0,-1 0 1,1 0-1,-1 0 0,0 1 1,0-1-1,0 0 0,0 1 1,-1-1-1,0 1 0,1 0 1,-1 0-1,-6-4 0,8 5-2,-1 0-1,0 1 0,1 0 1,-1-1-1,0 1 0,0 0 0,0 0 1,0 0-1,0 0 0,0 0 0,0 1 1,0-1-1,0 1 0,0-1 1,-1 1-1,1 0 0,0 0 0,0 0 1,0 0-1,0 0 0,-1 0 0,1 0 1,0 1-1,0-1 0,-3 2 1,2 0-3,-1 0 1,1 0 0,0 1 0,0-1 0,0 1 0,0 0 0,0 0-1,0 0 1,1 0 0,-1 1 0,-3 6 0,5-7 2,-1 0 1,1 0-1,0 0 1,0 0-1,0 0 1,1 0-1,-1 0 1,1 1-1,0-1 1,0 0-1,0 0 1,0 1-1,0-1 1,1 0-1,-1 0 1,1 0-1,0 0 1,0 0-1,0 1 1,1-2-1,-1 1 1,1 0 0,-1 0-1,1 0 1,0-1-1,3 4 1,-3-3-1,0 0 1,1-1-1,-1 1 1,1-1 0,0 0-1,-1 0 1,1 0-1,0 0 1,1 0 0,-1 0-1,0-1 1,0 0-1,1 1 1,-1-1-1,0 0 1,1-1 0,-1 1-1,1-1 1,-1 1-1,1-1 1,-1 0 0,1-1-1,-1 1 1,5-1-1,-7 0 2,1 1 0,-1-1-1,0 0 1,0 0 0,0 0-1,0 0 1,0 0-1,0 0 1,0 0 0,0 0-1,0 0 1,-1 0 0,1 0-1,0 0 1,-1-1 0,1 1-1,-1 0 1,1 0-1,-1-1 1,1 1 0,-1-1-1,0 1 1,0 0 0,0-1-1,0 1 1,0 0 0,0-1-1,0 1 1,0-1-1,-1-1 1,1-3-19,-1 3 16,1-1 1,-1 1-1,0-1 1,0 1-1,0-1 0,0 1 1,-1 0-1,0-1 1,1 1-1,-1 0 1,0 0-1,0 0 0,-1 0 1,1 1-1,-1-1 1,1 0-1,-1 1 1,0 0-1,0 0 1,0 0-1,0 0 0,0 0 1,-1 0-1,1 1 1,0 0-1,-1 0 1,1 0-1,-1 0 1,1 0-1,-5 0 0,6 3-1,0 1 0,0-1-1,0 1 1,1-1-1,-1 1 1,1 0 0,0-1-1,0 1 1,0 0 0,0 0-1,-1 6 1,2-5 2,0-1 1,1 1 0,0 0-1,-1-1 1,1 1 0,1 0-1,-1-1 1,0 1 0,1-1-1,3 6 1,-4-8-2,-1 0 0,1 0 0,0 0-1,0 0 1,0 0 0,0 0 0,0 0 0,0 0 0,0 0 0,1-1 0,-1 1 0,0 0-1,0-1 1,1 1 0,-1-1 0,0 1 0,1-1 0,-1 0 0,0 1 0,1-1 0,-1 0-1,1 0 1,-1 0 0,0 0 0,1 0 0,-1 0 0,1-1 0,-1 1 0,0 0 0,1-1-1,-1 1 1,0-1 0,0 1 0,1-1 0,-1 0 0,1 0 0,-1 0 3,0 1 0,-1 0 0,1-1 1,0 1-1,-1-1 0,1 1 0,-1-1 0,1 1 1,-1-1-1,1 1 0,-1-1 0,0 0 0,1 1 1,-1-1-1,0 0 0,1 1 0,-1-1 0,0 0 1,0 1-1,1-1 0,-1 0 0,0 0 0,0 1 1,0-1-1,0 0 0,0 1 0,0-1 0,0-1 1,-10-23 56,5 15-88,3 7 38,-1 0 0,1 0 0,-1 0 0,1 0 0,-1 1 0,0-1 0,0 1 0,0 0 0,-5-3 0,8 5-3,0 0 1,-1 0 0,1 0-1,0-1 1,0 1 0,-1 0-1,1 0 1,0 0-1,0 0 1,-1 0 0,1 0-1,0 0 1,-1 0 0,1 0-1,0 0 1,0 0 0,-1 0-1,1 1 1,0-1-1,0 0 1,-1 0 0,1 0-1,0 0 1,0 0 0,-1 0-1,1 1 1,0-1-1,0 0 1,0 0 0,-1 0-1,1 1 1,0-1 0,0 0-1,0 0 1,0 0 0,0 1-1,-1-1 1,1 1-1,-5 16 50,2 20-40,3-33-16,1 0 0,0 0-1,0 0 1,1 0 0,-1 0 0,1-1 0,0 1 0,3 5 0,-4-8 2,-1 0 0,1 0 1,-1 0-1,1 0 0,0 1 1,-1-1-1,1-1 0,0 1 1,0 0-1,-1 0 0,1 0 1,0 0-1,0 0 0,0-1 0,0 1 1,0 0-1,0-1 0,1 1 1,-1-1-1,0 1 0,0-1 1,0 0-1,0 0 0,1 1 1,-1-1-1,0 0 0,0 0 1,0 0-1,1 0 0,-1 0 1,0 0-1,2-1 0,-2 0-1,0 0 0,1 1-1,-1-1 1,0 0 0,0-1 0,0 1-1,0 0 1,0 0 0,0 0 0,0-1 0,0 1-1,0 0 1,-1-1 0,1 1 0,-1-1-1,1 1 1,-1-1 0,1 1 0,-1-1-1,0 1 1,0-1 0,1 1 0,-1-1-1,0 1 1,-1-1 0,1 1 0,0-1-1,0 1 1,-1-1 0,1 1 0,-2-4 0,0-12-4,2 15 5,0-1 0,-1 1-1,1 0 1,-1-1 0,1 1 0,-1 0 0,0 0-1,0 0 1,0 0 0,0 0 0,0 0 0,0 0-1,-1 0 1,1 0 0,-3-2 0,2-3 36,2 7-38,0 0 0,0 0 0,0 0 0,0 0 1,0 0-1,0 1 0,0-1 0,0 0 1,0 0-1,-1 0 0,1 0 0,0 0 1,0 0-1,0 0 0,0 0 0,0 0 0,0 0 1,0 0-1,0 0 0,-1 0 0,1 0 1,0 0-1,0 0 0,0 0 0,0 0 1,0 0-1,0 0 0,0 0 0,0 0 0,-1 0 1,1-1-1,0 1 0,0 0 0,0 0 1,0 0-1,0 0 0,0 0 0,0 0 1,0 0-1,0 0 0,0 0 0,0 0 0,0 0 1,-1-1-1,1 1 0,0 0 0,0 0 1,0 0-1,0 0 0,0 0 0,0 0 1,0 0-1,0 0 0,0-1 0,0 1 0,0 0 1,0 0-1,0 0 0,0 0 0,0 0 1,0 0-1,0 0 0,0 0 0,1-1 0,-2 4-17,1-1 0,-1 1-1,1-1 1,0 1 0,0-1-1,0 1 1,1-1-1,-1 1 1,0-1 0,1 1-1,0-1 1,-1 0 0,1 1-1,2 3 1,0-3-692,0 0 0,0-1 0,0 1 0,0 0 1,0-1-1,6 4 0,-3-3-1352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3T19:56:58.63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34 2 1364,'-1'0'219,"1"0"0,0 0 0,-1 0 0,1 0 0,0-1 0,-1 1 0,1 0 0,0 0 0,-1 0 0,1 0 0,0 0 0,-1 0 0,1 0 0,0 0 0,-1 0 0,1 0 0,0 0 0,-1 0 0,1 0 0,0 0 0,-1 0 0,1 0 0,0 1 0,-1-1 0,1 0 0,0 0 0,-1 0 0,1 0 0,0 1 0,-1-1 0,-10 5 883,8-2-1035,0-1 1,0 1-1,0 0 0,0 0 0,1 0 1,-1 0-1,1 0 0,0 1 1,0-1-1,-2 6 0,-18 43-21,5-23-73,2-2 61,13-25-32,0 1-1,0-1 1,1 1 0,-1-1 0,1 1-1,-1 0 1,1-1 0,0 1 0,0 0-1,0 0 1,0 4 0,-4 7-9,4-13 6,1-1-1,-1 1 1,1-1 0,0 1 0,-1-1-1,1 1 1,0 0 0,-1-1 0,1 1 0,0-1-1,0 1 1,-1 0 0,1-1 0,0 1-1,0 0 1,0-1 0,0 1 0,0 0-1,0-1 1,0 1 0,0-1 0,0 1-1,0 0 1,1-1 0,-1 1 0,0 0-1,0-1 1,0 1 0,1-1 0,-1 1-1,0 0 1,1 0 0,-1 0-5,0 1 0,6 3 43,-5-4-34,2 0-7,-1 0 0,1-1-1,0 1 1,0-1 0,0 1 0,0-1 0,0 0 0,0 0-1,0-1 1,4 1 0,-4-1 7,7-1-3,1 1 0,-1 0 0,1 0 0,0 1 0,15 1 0,6 1 17,79-2 24,-110 0 39,-1 0-63,0 0-17,0 0 0,0 0 0,0 0 0,0-1 0,0 1 0,-1 0 0,1 0 0,0 0 0,0 0 0,0 0 0,0 0 0,0 0 1,0 0-1,0 0 0,0 0 0,-1 0 0,1 0 0,0 0 0,0 0 0,0 0 0,0 0 0,0 0 0,0 0 0,0 0 0,-1 0 0,1 0 1,0 0-1,0 0 0,0 0 0,0 0 0,0 0 0,0 0 0,0 0 0,-1 0 0,1 0 0,0 0 0,0 0 0,0 0 0,0 0 1,0 0-1,0 1 0,0-1 0,0 0 0,0 0 0,0 0 0,0 0 0,-1 0 0,1 0 0,0 0 0,0 0 0,0 1 0,0-1 0,0 0 1,0 0-1,0 0 0,0 0 0,0 0 0,0 0 0,0 0 0,0 1 0,0-1 0,0 0 0,0 0 0,0 0 0,0 0 0,0 0 1,0 0-1,-1-2 0,1 2 3,-5-6 46,5 6-164,-1 0 0,1 0 0,-1-1-1,1 1 1,0 0 0,-1 0 0,1-1-1,0 1 1,0 0 0,-1-1 0,1 1-1,0 0 1,0-1 0,-1 1 0,1 0-1,0-1 1,0 1 0,0-1 0,0 1-1,-1 0 1,1-1 0,0 1 0,0-1-1,0 1 1,0-1 0,0 1-1,0 0 1,0-1 0,-5-15-4574,5 10 3494</inkml:trace>
  <inkml:trace contextRef="#ctx0" brushRef="#br0" timeOffset="420.97">261 60 492,'-6'-13'4167,"3"11"-2821,5 5-892,-1 1-296,0 0 0,0 0 0,-1 0 1,1 0-1,-1 0 0,0 0 0,0 0 0,-2 6 0,1 4 68,10 82-47,-1 6 427,3 2-353,-7-82-242,-4-22-16,0 1 1,0-1 0,1 0 0,-1 0 0,0 0 0,0 1-1,1-1 1,-1 0 0,0 0 0,1 0 0,-1 0 0,0 0-1,1 0 1,-1 0 0,0 0 0,1 0 0,-1 0 0,0 0-1,1 0 1,-1 0 0,0 0 0,1 0 0,-1 0 0,0 0-1,1-1 1,-1 1 0,0 0 0,1 0 0,-1 0 0,0 0-1,0-1 1,1 1 0,-1 0 0,0 0 0,0-1 0,1 1-1,-1 0 1,0 0 0,0-1 0,0 1 0,0 0 0,1 0-1,-1-1 1,0 1 0,0-1 0,2-3-643,1 1 1,-1-1-1,0 0 1,-1 0-1,1 0 1,-1-1-1,1 1 0,-1 0 1,-1-1-1,2-7 1,-2 5-1199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3T19:58:31.62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35 48 1384,'0'-1'171,"0"0"-1,1 0 1,-1 0 0,0-1-1,0 1 1,0 0 0,0 0-1,0 0 1,0 0-1,-1 0 1,1 0 0,0 0-1,0 0 1,-1-1 0,1 1-1,-1 0 1,1 0 0,-1 0-1,1 0 1,-1 1-1,0-1 1,1 0 0,-1 0-1,0 0 1,0 0 0,1 1-1,-2-2 1,-11-14 2117,13 16-2277,0 0 0,-1-1 0,1 1 0,-1 0 0,0-1 0,1 1 0,-1 0 0,1 0 0,-1 0-1,1-1 1,-1 1 0,0 0 0,1 0 0,-1 0 0,1 0 0,-1 0 0,1 0 0,-1 0 0,0 0 0,1 0 0,-1 0 0,1 1 0,-1-1 0,0 0-1,1 0 1,-1 0 0,0 1 0,-24 6-13,22-6 7,-5 1 3,0 1-1,1 1 0,0-1 0,-1 1 0,2 1 0,-1-1 0,0 1 1,-6 7-1,-47 50 122,57-59-122,-1 3 9,0 0-1,1 1 1,0-1 0,0 1-1,1 0 1,0 0 0,0 0-1,0 0 1,1 0 0,0 0-1,0 14 1,-5 60 56,12-19-114,-6-59 44,0 1-1,0-1 0,1 0 1,-1 1-1,1-1 1,-1 0-1,1 0 0,0 0 1,1 0-1,-1 0 1,0 0-1,1 0 0,0 0 1,0 0-1,0 0 1,0-1-1,0 1 1,0-1-1,0 0 0,4 3 1,3 1 7,0-1 0,1 0 0,0 0 0,19 6 1,-15-6-7,-7-2 15,0-1 0,0 0 0,1-1 0,-1 0 0,1 0 0,-1 0 0,1-1 1,0 0-1,-1 0 0,1-1 0,-1 0 0,1-1 0,-1 1 0,0-1 0,1-1 0,-1 1 0,0-1 0,0-1 1,-1 1-1,1-1 0,-1 0 0,0-1 0,0 1 0,0-1 0,0-1 0,-1 1 0,0-1 0,0 0 0,4-7 1,-5 6 36,0 0 0,0-1 0,-1 1 1,0-1-1,0 0 0,-1 0 0,0 0 1,0 0-1,-1 0 0,0-1 0,-1 1 1,0 0-1,-1-14 0,1 17-62,-2-4 21,0-1 1,0 1-1,-1-1 1,0 1-1,0 0 1,-1 0-1,-1 1 1,1-1-1,-1 1 0,-12-15 1,4 6-20,11 13-4,0 1 1,0 0 0,-1 0-1,1 0 1,-1 0-1,0 0 1,-5-4-1,7 6-47,0 1-1,0-1 1,1 1-1,-1 0 1,0-1-1,0 1 1,1 0-1,-1-1 1,0 1-1,0 0 1,0 0-1,0 0 1,1 0-1,-1 0 1,0 0-1,0 0 1,0 0-1,0 0 1,1 0-1,-1 1 1,0-1-1,0 0 1,0 0-1,1 1 1,-1-1-1,0 1 1,1-1-1,-2 1 1,-1 2-615,1-1 1,0 1-1,0 0 0,0 0 1,1 0-1,-1-1 1,-1 6-1,-2-1-1174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3T19:58:44.31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95 42 964,'-1'-6'1396,"1"6"-1277,0-1 1,0 0 0,0 0-1,0 0 1,0 0-1,0 0 1,0 0-1,0 0 1,0 0 0,0 1-1,0-1 1,1 0-1,-1 0 1,0 0-1,1 0 1,-1 1 0,1-1-1,-1 0 1,0 0-1,1 1 1,0-2-1,0 2-70,-1 0-1,0-1 0,1 1 0,-1 0 0,0 0 0,0-1 0,1 1 1,-1 0-1,0-1 0,0 1 0,1 0 0,-1-1 0,0 1 0,0-1 0,0 1 1,0 0-1,1-1 0,-1 1 0,0-1 0,0 1 0,0 0 0,0-1 1,0 1-1,0-1 0,0 1 0,0 0 0,0-1 0,0 1 0,0-1 1,-1 1-1,1 0 0,0-1 0,0 1 0,0-1 0,0 1 0,-1 0 0,1-1 1,0 1-1,0 0 0,-1-1 0,1 1 0,0 0 0,-1 0 0,1-1 1,-1 1-1,-2 0-15,0 0 1,0 0-1,0 1 1,1-1 0,-1 1-1,0-1 1,0 1 0,0 0-1,0 0 1,1 1-1,-1-1 1,0 1 0,1-1-1,0 1 1,-1 0-1,1 0 1,0 0 0,0 0-1,0 0 1,0 0-1,0 0 1,0 1 0,1-1-1,-1 1 1,1 0-1,-2 2 1,2-2-35,-1 0 1,1 1-1,-1-1 0,1 0 0,0 0 0,1 1 1,-1-1-1,0 0 0,1 1 0,0-1 0,0 1 1,0-1-1,1 5 0,-1-6 2,0 0 0,1 0 0,-1-1 0,1 1 0,-1 0-1,1 0 1,0-1 0,0 1 0,0 0 0,0-1 0,0 1 0,0-1 0,0 1-1,0-1 1,1 1 0,-1-1 0,0 0 0,1 0 0,-1 0 0,1 0 0,0 0 0,-1 0-1,1 0 1,0 0 0,2 0 0,-3 0 0,1-1 0,0 0 0,0 1 0,0-1 0,0 0 0,0 0 0,0 0 0,-1 0 0,1-1 1,0 1-1,0 0 0,0-1 0,0 0 0,0 1 0,-1-1 0,1 0 0,0 0 0,-1 0 0,1 0 0,-1 0 0,1 0 0,-1 0 0,1 0 0,-1-1 0,0 1 0,1-1 0,-1 1 0,0-1 0,1-1 0,0-1 24,1-1 0,-1 1 0,0 0 0,-1-1 0,1 1 0,-1-1 0,0 0 0,0 1 0,0-1 0,0-7 0,-1 11-29,0 0 0,0 0 0,0-1 1,0 1-1,0 0 0,0 0 0,0 0 0,-1 0 0,1 0 0,0 0 0,-1 0 0,1 0 1,0 0-1,-1 0 0,1 0 0,-1 0 0,1 1 0,-1-1 0,0 0 0,1 0 0,-1 0 1,0 1-1,0-1 0,1 0 0,-1 1 0,0-1 0,0 1 0,0-1 0,0 1 0,0-1 1,0 1-1,0-1 0,0 1 0,0 0 0,0 0 0,0-1 0,0 1 0,0 0 0,0 0 1,0 0-1,0 0 0,0 0 0,0 1 0,0-1 0,-2 0 0,-1 1 4,-1 1-1,1-1 1,-1 1 0,1 0-1,0 0 1,-1 0 0,1 0-1,0 1 1,-4 2-1,-11 20-14,18-24 16,1 0-1,-1 0 1,1 0 0,-1 0-1,1 0 1,0 0-1,-1 0 1,1 0 0,0 0-1,0 0 1,0 0-1,0 0 1,0 0-1,0 0 1,0 0 0,1 0-1,-1 0 1,0 0-1,0 1 1,1-1 0,-1-1-1,1 1 1,-1 0-1,1 0 1,-1 0-1,2 1 1,-2-1 1,1 0 0,0 0 0,0 0 1,0 0-1,0 0 0,0 0 0,0-1 0,0 1 0,0 0 0,0-1 0,0 1 0,0-1 0,0 1 1,0-1-1,0 1 0,1-1 0,-1 0 0,0 0 0,0 1 0,1-1 0,-1 0 0,0 0 1,0 0-1,1 0 0,-1-1 0,0 1 0,0 0 0,0 0 0,1-1 0,-1 1 0,1-1 1,2-2 0,-1 1 1,0 0-1,0-1 1,0 1-1,-1-1 1,1 0-1,-1 0 1,1 0-1,-1 0 1,3-5-1,4-12 12,-8 19-15,-1 0 1,1 0-1,-1 0 1,0 0-1,0 0 0,1 0 1,-1 0-1,0-1 0,0 1 1,0 0-1,0 0 1,0 0-1,0 0 0,0 0 1,0 0-1,-1 0 1,1 0-1,0 0 0,-1 0 1,1 0-1,-1-1 0,-4-1 7,4 2-7,-1 1 1,0-1-1,1 1 1,-1-1-1,0 1 0,1 0 1,-1 0-1,0-1 0,1 1 1,-1 0-1,0 0 0,0 1 1,1-1-1,-1 0 0,0 1 1,1-1-1,-1 1 0,1-1 1,-1 1-1,0 0 0,1 0 1,-1-1-1,1 1 1,-3 2-1,-28 28 14,29-27-20,0-1 6,1 1 0,-1-1 0,1 1 0,-1-1 0,1 1 0,-2 6 0,4-9 0,-1-1 0,1 1 0,-1 0-1,1 0 1,0 0 0,0 0 0,0 0 0,0 0 0,-1 0 0,1 0-1,0 0 1,0 0 0,1 0 0,-1-1 0,0 1 0,0 0 0,0 0-1,1 0 1,-1 0 0,0 0 0,1 0 0,-1 0 0,1-1-1,-1 1 1,1 0 0,-1 0 0,1-1 0,0 1 0,-1 0 0,1-1-1,0 1 1,1 1 0,0-1 2,-1 0 0,1 0 0,0 0 0,0 0 0,0-1 0,0 1-1,0 0 1,0-1 0,0 1 0,0-1 0,0 0 0,0 0 0,1 0 0,-1 0 0,0 0 0,0 0-1,0 0 1,0-1 0,0 1 0,0-1 0,0 1 0,0-1 0,0 0 0,0 0 0,0 0 0,2-1-1,4-3 14,-7 5-14,0 0 0,0-1 0,0 1 0,0-1 0,0 1 0,0-1 1,-1 1-1,1-1 0,0 0 0,0 1 0,-1-1 0,1 0 0,-1 0 0,1 1 0,0-1 0,-1 0 0,1 0 0,-1 0 0,1-1 0,11-16 14,-11 17-7,1-1 1,-1 0-1,1 1 1,-1-1 0,0 0-1,0 0 1,0 0-1,0 0 1,0 0-1,0 0 1,-1 0-1,1-1 1,-1 1 0,1-4-1,-1 5 9,0 0 0,0 1 0,1-1 0,-1 0 0,0 0 0,0 1-1,0-1 1,-1 0 0,1 0 0,0 0 0,0 1 0,0-1 0,0 0 0,-1 0 0,1 1-1,0-1 1,-1 0 0,1 1 0,-1-1 0,1 0 0,-1 1 0,1-1 0,-1 0 0,1 1 0,-1-1-1,1 1 1,-1-1 0,0 1 0,1 0 0,-1-1 0,0 1 0,1 0 0,-1-1 0,0 1 0,0 0-1,1 0 1,-1-1 0,-1 1 0,-2 1-15,0-1-1,0 1 0,0 0 1,0 0-1,0 0 1,-5 3-1,3-2 10,5-1-16,-1-1 0,1 1 0,-1 0 1,1 0-1,0 0 0,-1 0 0,1 0 1,0 0-1,0 0 0,0 0 0,0 0 1,0 1-1,0-1 0,0 0 0,0 1 1,0-1-1,1 1 0,-1-1 0,1 1 1,-1-1-1,1 1 0,-1-1 1,1 1-1,0-1 0,0 1 0,0 0 1,0 2-1,0-3-29,1-1 1,-1 1-1,1-1 1,0 1-1,-1-1 0,1 1 1,0-1-1,-1 0 1,1 1-1,0-1 1,-1 0-1,1 0 1,0 1-1,0-1 0,-1 0 1,1 0-1,0 0 1,0 0-1,0 0 1,-1 0-1,1 0 1,0 0-1,0 0 0,-1 0 1,1-1-1,0 1 1,0 0-1,-1 0 1,2-1-1,25-7-3368,-19 6 1432,2 1-224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3T19:58:37.01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02 26 1160,'0'0'186,"1"-1"-1,-1 1 0,0 0 1,1-1-1,-1 1 1,1-1-1,-1 1 0,0-1 1,0 1-1,1-1 1,-1 1-1,0-1 0,0 1 1,1-1-1,-1 1 1,0-1-1,0 0 0,0 1 1,0-1-1,0 1 1,0-1-1,0 0 0,0 1-142,0 0 0,0 0 0,0-1 0,0 1-1,0 0 1,0 0 0,0 0 0,0 0-1,0 0 1,0 0 0,0-1 0,0 1 0,0 0-1,0 0 1,0 0 0,0 0 0,0 0-1,0-1 1,0 1 0,0 0 0,0 0-1,0 0 1,0 0 0,0 0 0,0 0 0,0-1-1,0 1 1,0 0 0,0 0 0,0 0-1,0 0 1,1 0 0,-1 0 0,0 0-1,0-1 1,0 1 0,0 0 0,0 0 0,0 0-1,0 0 1,1 0 0,-1 0 0,0 0-1,0 0 1,0 0 0,0 0 0,0 0 0,1 0-1,-1 0 1,0 0 0,0 0 0,0 0-1,0 0 1,0 0 0,1 0 0,-1 0-1,0 0 1,0 0 0,0 0 0,0 0 0,0 0-1,0 0 1,1 0 0,-1 1 0,0-1-1,1 0 400,2-7 588,-3 7-1018,0 0 0,0 0-1,0 0 1,0 0 0,0 0-1,0 0 1,-1 0 0,1 0-1,0 0 1,0 0 0,0 0-1,0 0 1,0 0 0,0 0 0,0 0-1,0 0 1,0 0 0,0 0-1,0 0 1,-1 0 0,1 0-1,0 0 1,0 0 0,0 0-1,0 0 1,0 0 0,0 0 0,0 0-1,0 0 1,0 0 0,0 0-1,0 0 1,0 0 0,0 0-1,0-1 1,0 1 0,0 0-1,0 0 1,0 0 0,0 0 0,0 0-1,0 0 1,0 0 0,0 0-1,0 0 1,0 0 0,0 0-1,0-1 1,0 1 0,0 0 0,0 0-1,0 0 1,0 0 0,0 0-1,-1 0 179,0 0-177,-3 0-2,-108 3-38,55 6 0,25 1 49,31-7-22,1-3-1,-1 1 1,1-1 0,-1 1-1,1 0 1,-1-1 0,1 1-1,0 0 1,-1 0 0,1-1 0,0 1-1,-1 0 1,1 0 0,0-1-1,0 1 1,0 0 0,0 0-1,0 0 1,0-1 0,0 1 0,0 0-1,0 0 1,0 0 0,1 1-1,14 29 21,-4-6-7,-8-19-4,-1 1 0,1-1 0,-1 1 0,-1-1 0,1 1 0,0 11 0,5 16 23,-5-24-20,0 0 1,-1 0-1,0 0 1,0 17-1,-1-22-37,0-4 28,1-2-4,1 1 1,-1 0 0,1-1 0,-1 1 0,1-1 0,-1 0-1,0 1 1,1-1 0,-1 0 0,0 0 0,0 0 0,1 0-1,0-1 1,11-7 0,10 1-39,-20 6 45,0 1 0,0-1-1,0 1 1,1 0 0,-1 0 0,0 0 0,1 1 0,-1-1-1,1 1 1,-1-1 0,1 1 0,-1 1 0,1-1 0,-1 0-1,1 1 1,3 1 0,20 4-84,-18-4 87,0 0 1,0 1 0,0 0 0,0 0-1,9 6 1,-13-6-11,-1 0 0,1 0 0,-1 1 0,0-1-1,0 1 1,0 0 0,0 1 0,-1-1 0,1 0 0,-1 1 0,0 0 0,-1 0 0,1 0-1,-1 0 1,0 0 0,0 0 0,1 11 0,-1-8-1,0 0 0,-1 0 0,0 0 0,-1 0 0,0 0 0,0 0 0,0 0 0,-1 0 0,0 0-1,-1 0 1,0 0 0,0-1 0,-1 1 0,0-1 0,0 1 0,-1-1 0,0 0 0,0 0 0,0 0 0,-1-1 0,0 0 0,-1 0 0,1 0 0,-1 0 0,-7 5 0,-10 9 7,20-16 0,-1 1-1,0-1 0,-1 0 0,1-1 0,-1 1 1,0-1-1,1 0 0,-1 0 0,-1 0 0,1-1 1,0 0-1,-1 0 0,1 0 0,-1-1 1,0 1-1,-11 0 0,16-2-5,0 0 0,0 0 0,0 0-1,-1 0 1,1-1 0,0 1 0,0 0 0,0-1 0,0 1 0,0-1-1,0 1 1,0-1 0,0 1 0,0-1 0,0 0 0,0 1-1,0-1 1,0 0 0,0 0 0,0 0 0,1 1 0,-1-1 0,0 0-1,1 0 1,-1 0 0,1 0 0,-1-1 0,1 1 0,-1 0 0,1 0-1,-1-2 1,-1 1 30,2 2-43,1 0-1,-1 0 1,0 0 0,0 0-1,0 0 1,0 0 0,0 0-1,1 0 1,-1-1 0,0 1-1,0 0 1,0 0 0,0 0-1,0 0 1,0 0 0,1 0-1,-1 0 1,0 0 0,0 0-1,0-1 1,0 1 0,0 0-1,0 0 1,0 0 0,0 0-1,0 0 1,0 0 0,0-1-1,0 1 1,0 0 0,0 0-1,0 0 1,0 0 0,0 0-1,0-1 1,0 1 0,0 0-1,0 0 1,0 0 0,0 0-1,0 0 1,0-1 0,0 1-1,0 0 1,0 0 0,0 0-1,0 0 1,0 0 0,0-1-1,0 1 1,0 0 0,-1 0-1,1 0 1,0 0 0,0 0-1,0 0 1,0 0 0,0 0-1,-1-1 1,2 1-549,-5 7-6126,3-4 4548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3T19:58:19.94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13 10 1280,'5'-9'9598,"-7"14"-9465,-1 0 0,1 0 0,-1 0-1,-1 0 1,1 0 0,-1 0-1,0-1 1,-8 8 0,-12 15-36,21-22-81,-4 4 16,0 0 0,2 0 0,-1 0 0,1 1-1,-8 20 1,11-22-18,-1 0-1,-1-1 0,0 1 1,0-1-1,-6 9 0,5-8-13,0-1-1,1 0 0,0 1 0,1 0 0,-4 11 0,2-5-8,0 1 0,-12 20-1,6-12 2,10-21 8,0 0-1,1 1 0,-1-1 0,0 0 0,1 0 0,-1 1 0,1-1 0,0 1 0,0-1 0,0 0 0,0 1 0,0-1 0,0 0 1,1 1-1,-1-1 0,1 0 0,1 4 0,1-1-7,-3-3 6,1-1 1,-1 1 0,1-1-1,0 1 1,0-1-1,0 0 1,0 1-1,0-1 1,0 0 0,0 1-1,0-1 1,0 0-1,0 0 1,1 0-1,-1 0 1,0 0 0,1 0-1,-1-1 1,1 1-1,-1 0 1,1-1-1,0 1 1,-1-1-1,1 1 1,-1-1 0,1 0-1,0 0 1,-1 0-1,1 0 1,0 0-1,-1 0 1,1 0 0,3-1-1,13-2 2,0-1 0,0-1 0,22-10 1,-36 14-1,-1 0 1,0 0 0,0-1-1,0 1 1,0-1-1,0 0 1,0 0 0,0 0-1,0 0 1,-1-1 0,1 1-1,-1-1 1,0 0 0,0 1-1,0-1 1,0 0 0,0 0-1,0 0 1,-1-1 0,0 1-1,1 0 1,-1 0 0,0-1-1,-1 1 1,1-4-1,1-8 7,-2 13-5,1 0 0,-1 0 0,0 0 0,0 0 0,0 0 0,0 1 0,0-1 0,0 0 0,0 0 0,-1 0 0,0-2-1,-4-14 43,5 15-43,-1 0 1,0 0-1,0 0 0,0 0 1,0 0-1,0 0 1,-1 1-1,-2-5 0,-2 0 3,0 1-1,0 0 1,-1 0-1,0 0 0,0 1 1,0 0-1,0 0 1,-1 1-1,-12-5 0,11 5 7,1-1-1,-1 1 0,1-1 0,0-1 1,0 0-1,-12-11 0,4 0-3,13 15-12,0-1 0,0 1 0,1-1 0,-1 1 0,1-1 1,0 0-1,0 0 0,0 0 0,0 0 0,0 0 0,1 0 1,-1-1-1,1 1 0,0 0 0,0-1 0,0 1 0,1-1 1,-1-3-1,1 5 2,1 0 1,-1 0 0,1 0-1,-1 1 1,1-1-1,0 0 1,0 0 0,0 1-1,0-1 1,0 1 0,0-1-1,1 1 1,-1-1-1,0 1 1,1 0 0,-1 0-1,1-1 1,0 1-1,-1 0 1,1 1 0,0-1-1,-1 0 1,4-1-1,2-1-14,0 1-1,1-1 0,-1 1 0,11-1 0,-5 1-12,0-1-187,1 2 1,-1 0-1,14 0 1,-23 2-299,0-1 1,-1 0-1,1 1 1,-1 0-1,1 0 1,-1 0 0,1 0-1,-1 1 1,0-1-1,1 1 1,-1 0-1,0 0 1,0 0 0,0 0-1,0 0 1,2 4-1,1 0-1604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3T19:57:54.75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55 757 236,'-11'-13'4908,"11"11"-4839,1 0 0,-1 0 1,1 0-1,-1 0 0,1 0 0,0 0 1,-1 0-1,1 0 0,0 0 1,2-2-1,-2 2-59,0 1 0,0-1 1,0 0-1,0 0 0,-1 1 0,1-1 1,0 0-1,-1 0 0,0 0 0,1-2 1,2-4 259,-1 16 566,-2 0-778,-2 1 0,1 0 0,-1-1 0,-1 0 0,-6 15 0,3-6-62,-6 11 22,9-22-6,0 0 0,0 0 1,0 0-1,1 0 0,0 1 0,1-1 0,-2 13 1,-2-8 270,8-12 175,-2 0-464,3-1 90,-1-1 0,1 0 0,-1 0 0,0-1-1,0 1 1,4-6 0,-4 5-20,0 0-1,0 1 1,1-1-1,-1 1 1,1 0 0,5-5-1,5-3-66,-13 9 4,1 1 0,0-1 0,-1 0 0,1 1-1,0-1 1,0 1 0,0 0 0,0-1-1,0 1 1,0 0 0,1 0 0,-1 0-1,0 1 1,0-1 0,5 0 0,-5 0 6,0 1-6,0-1-1,0 0 1,1 1 0,-1-1-1,0 1 1,1 0 0,-1 0-1,0 0 1,1 0 0,-1 0 0,0 1-1,1-1 1,-1 1 0,0-1-1,0 1 1,0 0 0,1 0 0,-1 0-1,0 0 1,3 2 0,11 4 23,-12-6 6,0 1-1,0-1 1,-1 1 0,1 0-1,0 0 1,-1 0 0,1 0-1,-1 1 1,0 0 0,0 0-1,0-1 1,0 2 0,0-1-1,0 0 1,-1 0-1,0 1 1,0 0 0,0-1-1,0 1 1,0 0 0,2 8-1,-1 2 126,0 0 1,-1 0-1,0 1 0,-1 27 0,-2-32 18,-1 0-1,0 0 0,0 0 1,-1 0-1,0-1 0,0 1 1,-1-1-1,-1 0 0,0 0 1,0 0-1,-10 12 1,12-17-88,-1-1 1,1 0-1,0 0 1,-1 0 0,0 0-1,0 0 1,1-1 0,-1 0-1,-1 0 1,1 0 0,0 0-1,0-1 1,-1 1 0,1-1-1,-1-1 1,1 1-1,-1 0 1,0-1 0,-7 0-1,-2-2 216,0 0 0,0-1 0,1-1 0,-27-10-1,37 12-280,-1 0 0,1 0 0,-1 0 0,1-1 0,0 1 0,-1-1 0,1 0 0,1 0 0,-1 0 0,0 0 0,-2-4 0,13-1-757,20-11-5388,-9 6 2329,-11 6 2025,2 1-201</inkml:trace>
  <inkml:trace contextRef="#ctx0" brushRef="#br0" timeOffset="589.01">239 727 784,'-23'-4'7288,"34"0"-7074,1 0 0,-1 0 0,1 1 0,0 1 0,22-3 0,2 0-149,3 6-41,-15 1 13,-22-2-41,0 0 0,0 0 1,-1-1-1,1 1 0,0 0 1,0-1-1,-1 1 0,1-1 1,0 0-1,-1 1 0,3-2 1,38-17-5421,-41 19 4064</inkml:trace>
  <inkml:trace contextRef="#ctx0" brushRef="#br0" timeOffset="2762.82">5 1197 692,'-2'5'3877,"-1"15"-3073,18-3-49,-1 2 0,13 20-1,-25-36-690,1 0 0,0-1 0,-1 1 0,1 0 0,1-1 0,-1 0 0,0 0 0,0 0 0,1 0 0,5 2 0,20 11 136,-25-12-147,1-1-1,-1 1 1,0-1-1,1 0 1,0-1 0,-1 1-1,1-1 1,0 0-1,0 0 1,8 1 0,11-2 15,-1-1 1,0-1-1,0-1 1,0-1-1,0-1 1,0 0-1,-1-2 1,0-1-1,28-14 1,45-38 678,-62 33-628,6-8-94,-29 24-21,0 0-1,-1-1 0,-1 0 1,0 0-1,11-24 0,12-56 21,-28 83-19,0-1 0,-1 0 0,0 1 0,-1-1 0,0-13 0,11-65-21,-12 75 4,0 10 12,1-1 0,-1 1 0,0-1 0,-1 1 0,1-1 0,0 1 0,-1-1 0,0 1 0,0 0 0,-1-4 0,1 5-3,0 0 1,1 0 0,-1 0-1,1 0 1,0 0 0,-1 0-1,1-1 1,0 1 0,1-3-1,-4-18-25,2 18 28,0 0 1,0-1 0,1 1 0,-1-1-1,1 1 1,1-1 0,0-8 0,0-6 11,5-34-22,-1 36-19,-4 16 34,0 0-1,0 0 1,-1 0 0,1 0-1,0-1 1,-1 1 0,1 0-1,-1 0 1,0-1 0,0-3-1,0 6-24,1 0-10,1 0 30,-1-1-1,1 1 1,-1 0 0,1-1 0,-1 1 0,1 0 0,-1-1 0,1 0 0,-1 1 0,0-1 0,1 0 0,-1 0 0,0 0-1,1 0 1,-1 0 0,0 0 0,2-2 0,-2 2 1,-1 0 1,1 0-1,0 0 0,0 0 1,1 1-1,-1-1 1,0 0-1,0 0 0,0 1 1,0-1-1,1 1 0,-1-1 1,0 1-1,1-1 0,-1 1 1,0 0-1,2-1 0,5 3 0,-1-1 0,1 1 1,-1 0-1,14 5 0,17 5 41,0-7-3,0-2-1,55-2 1,-54-1 11,71-9-9,9-7 773,-26 16-830,41-10-7,-101 10 43,0-3 0,37-7 0,91-4 2,-119 6-13,76-4 0,163-3-97,-210 8 73,70-2 16,-63 8-117,-3 0 172,112 12 1,-139-7-38,57-1 0,-91-3-28,119 6 137,-83 0-163,-56-6-1627,-15 0-5471,16 0 4649</inkml:trace>
  <inkml:trace contextRef="#ctx0" brushRef="#br0" timeOffset="4852.18">847 783 1372,'0'-20'5269,"0"37"-4741,0 17-562,0-23 220,0-24 337,2 9-521,-1 0 0,1 0 1,-1 1-1,1-1 0,0 1 0,0-1 1,1 1-1,4-5 0,8-2-14,-10 6 9,1 0 0,0 1 0,0 0 0,12-5 0,-14 7 9,0 1 0,0-1 0,0 1 0,-1 0 0,1 0 1,0 0-1,0 0 0,7 2 0,15 1 7,-25-3-14,0 0 1,-1 0 0,1 0-1,0 0 1,-1 1 0,1-1-1,-1 0 1,1 0 0,-1 1-1,1-1 1,0 0 0,-1 1-1,1-1 1,-1 1 0,1-1 0,-1 1-1,0-1 1,1 1 0,-1-1-1,1 1 1,-1-1 0,0 1-1,1-1 1,-1 1 0,0-1-1,1 2 1,4 21 4,-1-7 13,-3-11-6,1 0 1,-1 1 0,1-1-1,-2 1 1,1-1 0,0 1 0,-1-1-1,0 1 1,-1-1 0,-1 10-1,-14 53 22,14-61-38,-7 15 22,0-2-1,-1 1 0,-1-1 1,0-1-1,-17 20 0,20-28 49,0 0-1,-1-1 1,0 0 0,-1-1-1,0 0 1,-1-1-1,0 0 1,-19 11-1,26-17-61,2 0-3,0-1-1,0 0 1,0 0-1,0 0 0,0 0 1,0 0-1,0 0 1,0 0-1,0-1 1,0 1-1,-1-1 0,1 0 1,0 0-1,0 1 1,0-1-1,-1-1 0,-1 1 1,1-1-1,0 0-1,0 0 1,0 0 0,0-1 0,1 1 0,-1-1 0,0 0 0,1 0-1,-1 0 1,1 0 0,0 0 0,0 0 0,-3-4 0,4 5 1,0-1 1,0 1 0,0-1 0,1 1 0,-1-1 0,0 0 0,1 1-1,-1-1 1,1 0 0,0 1 0,-1-1 0,1 0 0,0 0 0,0 1-1,0-1 1,1 0 0,-1 0 0,0 1 0,0-1 0,1 0 0,-1 1-1,1-1 1,0 0 0,-1 1 0,3-3 0,0 0-3,-1 0 0,2 0-1,-1 0 1,0 1 0,1-1 0,-1 1 0,1 0 0,0 0 0,0 1 0,1-1 0,-1 1-1,0 0 1,1 0 0,-1 0 0,1 0 0,0 1 0,8-2 0,-9 3 3,0-1 0,0 1 0,0-1 0,1 1 0,-1 0 0,0 0 0,0 1 0,0 0 1,0-1-1,0 1 0,0 0 0,0 1 0,0-1 0,0 1 0,4 2 0,4 3 1,0 1 0,0 0 0,11 11 0,-9-6-24,17 12-44,-31-25 69,1 0-1,0 1 1,-1-1-1,1 0 1,0 1 0,-1-1-1,1 0 1,-1 1-1,1-1 1,-1 1-1,1-1 1,-1 1 0,1-1-1,-1 1 1,1-1-1,-1 1 1,0-1-1,1 1 1,-1 0 0,0-1-1,0 1 1,1 0-1,-1-1 1,0 1-1,0 0 1,0-1-1,0 1 1,0 0 0,0-1-1,0 1 1,0 0-1,0-1 1,0 2-1,2 0 15,-2-2-17,0 0 0,1 0 0,-1 0 0,0 0 1,0 0-1,0 0 0,1 1 0,-1-1 0,0 0 1,0 0-1,0 0 0,0 0 0,1 0 1,-1 0-1,0 0 0,0 1 0,0-1 0,0 0 1,1 0-1,-1 0 0,0 0 0,0 0 1,0 1-1,0-1 0,0 0 0,0 0 0,0 0 1,0 1-1,0-1 0,0 0 0,0 0 0,1 0 1,-1 1-1,0-1 0,0 0 0,0 0 1,0 0-1,-1 1 0,1-1 0,0 0 0,0 0 1,0 0-1,0 1 0,0-1 0,0 0 0,0 0 1,0 0-1,0 1 0,0-1-5,0 1 0,0-1 0,0 1-1,0-1 1,0 0 0,1 1 0,-1-1 0,0 1-1,0-1 1,1 0 0,-1 1 0,0-1 0,1 0 0,-1 1-1,0-1 1,1 0 0,-1 1 0,0-1 0,1 0-1,-1 0 1,1 1 0,-1-1 0,1 0 0,-1 0 0,0 0-1,1 0 1,-1 0 0,1 1 0,-1-1 0,1 0-1,-1 0 1,1 0 0,-1 0 0,1-1 0,-1 1-1,1 0 1,19-6-2850,-13-4 160,-3 5 949</inkml:trace>
  <inkml:trace contextRef="#ctx0" brushRef="#br0" timeOffset="5468">1188 768 872,'0'-1'83,"0"1"-1,0-1 1,0 1-1,0-1 1,0 1-1,0-1 1,0 1-1,0 0 1,0-1-1,1 1 1,-1-1-1,0 1 1,0-1-1,0 1 1,1 0-1,-1-1 1,0 1-1,1 0 1,-1-1-1,0 1 1,1 0 0,-1-1-1,0 1 1,1 0-1,-1 0 1,1-1-1,0 1 1,3-5 2377,-9 33-488,-6 35-1038,-1-21-874,10-32-57,0 1 1,-1-1-1,-1-1 0,-6 15 0,9-23-2,1 0 0,0 0-1,-1-1 1,1 1 0,0 0-1,0 0 1,0 0 0,0 0-1,0 0 1,0-1-1,0 1 1,0 0 0,0 0-1,0 0 1,0 0 0,0-1-1,1 1 1,-1 0 0,0 0-1,1 0 1,-1-1-1,0 1 1,1 0 0,-1 0-1,1-1 1,-1 1 0,1 0-1,0-1 1,-1 1 0,1-1-1,0 1 1,-1-1-1,1 1 1,0-1 0,-1 1-1,1-1 1,0 0 0,0 1-1,0-1 1,-1 0 0,1 0-1,1 1 1,13 1 1,-1 0 0,1-1-1,-1 0 1,1-1 0,23-3 0,12 0-1,17-6-37,-66 9 58,-6-23-6261,4 11 4750,-4 6 590</inkml:trace>
  <inkml:trace contextRef="#ctx0" brushRef="#br0" timeOffset="5813.53">1378 799 528,'0'-11'4178,"0"8"-3130,0 7-713,0-3-208,0 27 1082,1-3-595,-1-7-454,0 0 0,-1-1 1,-3 20-1,-2 49 153,6-81-309,-1 0 1,1 0-1,0 0 0,0 0 1,1 0-1,1 6 1,1 17 34,2 3-66,-5-31 10,17-19-5632,-11 13 4047</inkml:trace>
  <inkml:trace contextRef="#ctx0" brushRef="#br0" timeOffset="6520.02">1634 1060 252,'-11'-10'4545,"-5"4"-3631,15 6-845,-37 16 2103,25 2-1928,13-17-246,0-1 1,-1 1 0,1-1-1,0 0 1,-1 1-1,1-1 1,0 1-1,0-1 1,0 1 0,-1-1-1,1 1 1,0-1-1,0 1 1,0-1 0,0 1-1,0 0 1,0-1-1,0 1 1,0-1 0,0 1-1,0-1 1,0 1-1,0-1 1,1 1 0,-1-1-1,0 1 1,0-1-1,1 1 1,-1-1 0,0 0-1,0 1 1,1 0-1,9 7 16,-10-8-14,0 0 1,1 1 0,-1-1-1,0 0 1,1 0 0,-1 1 0,0-1-1,1 0 1,-1 0 0,0 0-1,1 0 1,-1 0 0,1 1-1,-1-1 1,1 0 0,-1 0 0,0 0-1,1 0 1,-1 0 0,1 0-1,-1 0 1,0 0 0,1 0 0,-1-1-1,1 1 1,-1 0 0,0 0-1,1 0 1,-1 0 0,0-1 0,1 1-1,-1 0 1,1 0 0,-1-1-1,2 1 1,-1-1 0,1 0 0,-1 1 0,0-1-1,1 0 1,-1 0 0,0 0 0,0 0-1,0 0 1,0 0 0,0 0 0,0 0-1,0 0 1,0-1 0,0 1 0,0 0 0,-1-1-1,1 1 1,0 0 0,-1-1 0,1 1-1,-1-1 1,0 1 0,1-1 0,-1 1 0,0-1-1,0 1 1,0-1 0,0 1 0,0-1-1,0 1 1,-1-1 0,1-1 0,0 0 11,-1 2-2,1 0-1,0 0 0,0 0 1,-1 1-1,1-1 1,0 0-1,-1 0 1,1 0-1,-1 0 0,1 1 1,-1-1-1,1 0 1,-1 0-1,0 1 1,1-1-1,-1 1 0,0-1 1,1 0-1,-1 1 1,0-1-1,0 1 1,0 0-1,1-1 1,-1 1-1,0 0 0,0-1 1,0 1-1,0 0 1,0 0-1,0 0 1,0 0-1,0 0 0,0 0 1,1 0-1,-1 0 1,0 0-1,0 0 1,0 0-1,0 1 0,0-1 1,0 0-1,0 1 1,1-1-1,-1 1 1,0-1-1,0 1 1,0-1-1,1 1 0,-1-1 1,0 1-1,1 0 1,-2 0-1,-5 6 144,-8 12 33,15-19-185,0 1 0,-1 0 0,1 0 0,0-1 0,0 1 0,-1 0 0,1 0 0,0-1 0,0 1 0,0 0 0,0 0 0,0 0 0,0-1 0,0 1 0,1 0 0,-1 0-1,0 0 1,0-1 0,1 1 0,-1 0 0,0-1 0,1 1 0,-1 0 0,1-1 0,-1 1 0,0 0 0,2 0 0,-1 0-1,-1 0-1,1 0 1,0 0 0,-1 0-1,1 0 1,0 0-1,0 0 1,0-1 0,0 1-1,0 0 1,0-1-1,0 1 1,0-1 0,0 1-1,0-1 1,1 1-1,-1-1 1,0 0 0,0 1-1,0-1 1,1 0-1,-1 0 1,0 0 0,0 0-1,0 0 1,3-1-1,-4 1 2,1 0 0,-1 0-1,1 0 1,-1-1-1,1 1 1,-1 0-1,0-1 1,1 1-1,-1 0 1,1-1-1,-1 1 1,0 0 0,1-1-1,-1 1 1,0-1-1,1 1 1,-1 0-1,0-1 1,0 1-1,0-1 1,1 1-1,-1-1 1,0 1 0,0-1-1,0 1 1,0-1-1,0 1 1,0-1-1,0 0 1,0 1-1,0-1 1,0 1-1,0-1 1,0 1-1,0-1 1,0 1 0,-1-1-1,1 1 1,0-1-1,0 1 1,0-1-1,-1 1 1,1 0-1,0-1 1,-1 1-1,1-1 1,-1 1 0,-4-15 3,5 15 12,0-1-1,0 1 1,0 0 0,0 0-1,0-1 1,0 1-1,-1 0 1,1 0 0,0 0-1,0 0 1,0-1-1,0 1 1,0 0-1,0 0 1,0 0 0,-1 0-1,1-1 1,0 1-1,0 0 1,0 0 0,0 0-1,0 0 1,-1 0-1,1 0 1,0-1 0,0 1-1,0 0 1,-1 0-1,1 0 1,0 0 0,0 0-1,0 0 1,-1 0-1,1 0 1,0 0-1,0 0 1,0 0 0,-1 0-1,1 0-26,-1 1-1,1-1 1,0 0 0,-1 0-1,1 0 1,0 1-1,-1-1 1,1 0 0,0 1-1,-1-1 1,1 0-1,0 1 1,0-1 0,-1 0-1,1 1 1,0-1-1,0 1 1,0-1 0,0 0-1,0 1 1,-1-1-1,1 1 1,0-1 0,0 1-1,0-1 1,0 0-1,0 1 1,0-1 0,1 2-1,-2-2-80,1 0 0,0 0 0,0 1 0,0-1 0,0 0 0,0 1 1,0-1-1,0 0 0,0 1 0,0-1 0,0 0 0,0 0 0,0 1 0,0-1 0,0 0 0,1 1 0,-1-1 0,0 0 0,0 0 0,0 1 0,0-1 0,0 0 0,1 1 0,-1-1 0,0 0 0,0 0 0,1 0 0,-1 1 0,0-1 1,0 0-1,1 0 0,-1 0 0,0 0 0,0 1 0,1-1 0,-1 0 0,0 0 0,1 0 0,-1 0 0,0 0 0,0 0 0,1 0 0,-1 0 0,0 0 0,1 0 0,-1 0 0,0 0 0,1 0 0,-1 0 0,0 0 0,0 0 1,1 0-1,-1 0 0,0-1 0,1 1 0,-1 0 0,0 0 0,0 0 0,1 0 0,-1-1 0,0 1 0,0 0 0,1 0 0,-1-1 0,0 1 0,0 0 0,0 0 0,0-1 0,1 1 0,1-2-379,-1 2-1019</inkml:trace>
  <inkml:trace contextRef="#ctx0" brushRef="#br0" timeOffset="7298">1925 815 556,'-32'5'5818,"29"-4"-5700,0 1 0,0 0 0,1 0-1,-1 0 1,0 0 0,1 0-1,-1 1 1,1-1 0,0 1-1,0-1 1,0 1 0,0 0-1,-2 4 1,-1 1-51,0 0-1,1 0 1,0 0-1,0 1 1,1-1-1,0 1 1,0 0-1,1 0 0,0 0 1,-1 9-1,1 1 149,2-17-203,-1 1 0,1-1 0,0 0 1,-1 1-1,1-1 0,0 1 0,1-1 0,-1 1 1,0-1-1,1 0 0,0 4 0,3 15 6,-4-19-16,0 1-1,1-1 1,-1 1-1,0-1 1,1 0 0,0 1-1,-1-1 1,1 0 0,0 1-1,0-1 1,0 0-1,1 0 1,-1 0 0,3 4-1,35 28 1,-26-20-20,-12-13 16,-1 1 0,1-1-1,0 0 1,0 0 0,0 0-1,0 1 1,0-1 0,0 0 0,0 0-1,0-1 1,0 1 0,1 0 0,-1 0-1,0 0 1,0-1 0,1 1-1,-1-1 1,1 1 0,-1-1 0,0 1-1,1-1 1,-1 0 0,1 0 0,-1 0-1,1 0 1,-1 0 0,1 0-1,1 0 1,5-2 10,-1 0-1,0-1 1,1 1 0,-1-1-1,0-1 1,-1 1 0,1-1-1,-1 0 1,1-1 0,8-8-1,-9 5 2,1 1 1,-2-2-1,1 1 0,-1-1 0,0 1 1,-1-1-1,6-18 0,-8 21-7,0 0-1,0 0 0,0-1 1,-1 1-1,0 0 0,-1 0 1,0-1-1,0 1 0,0 0 1,0-1-1,-2-6 0,-2-14-7,4 24 6,0 0 0,-1 0 0,1 0 0,-1 0 0,1 0 0,-1 0 0,0 0 0,0 0 0,-2-5 0,-8-10 2,8 11 77,0 0 0,-1 1 0,0 0 1,-1 0-1,1 0 0,-1 0 0,-7-5 1,8 8-48,0 0 1,0 0 0,-1 0-1,1 1 1,-1-1-1,0 1 1,1 0 0,-1 0-1,-10-1 1,13 2-41,0 1 0,0 0 0,0-1 0,0 1 0,0 0 0,0 0 0,0 1 0,0-1 0,0 0 0,0 1 0,0-1 0,1 1 0,-1-1 0,0 1 1,0 0-1,0 0 0,1 0 0,-1 0 0,0 0 0,1 0 0,-1 0 0,1 1 0,-1-1 0,1 1 0,0-1 0,-3 4 0,4-3-209,-1-1 0,1 1 0,-1 0 0,1 0-1,-1-1 1,1 1 0,0 0 0,0 0 0,0 0 0,0-1 0,0 1 0,1 0 0,-1 0 0,0-1-1,1 1 1,-1 0 0,1 0 0,0-1 0,0 1 0,-1-1 0,1 1 0,0-1 0,0 1 0,1-1-1,-1 1 1,0-1 0,0 0 0,1 0 0,-1 1 0,0-1 0,1 0 0,-1 0 0,4 1 0,0 1-1155</inkml:trace>
  <inkml:trace contextRef="#ctx0" brushRef="#br0" timeOffset="7973">2226 833 1416,'-14'-7'4237,"15"7"-4218,-1 0-1,0 0 1,0 0-1,0 0 0,0 0 1,0 0-1,1 0 1,-1 0-1,0 0 0,0 0 1,0 0-1,0 0 1,0 0-1,1 0 1,-1 0-1,0 0 0,0 0 1,0 0-1,0 0 1,0 0-1,0 0 0,1 0 1,-1-1-1,0 1 1,0 0-1,0 0 1,0 0-1,0 0 0,0 0 1,0 0-1,0-1 1,0 1-1,0 0 1,0 0-1,0 0 0,0 0 1,0 0-1,0 0 1,0-1-1,1 1 0,-2 0 1,1 0-1,0 0 1,0 0-1,0-1 1,0 1-1,0 0 0,0 0 1,0 0-1,0 0 1,0 0-1,0 0 0,0-1 1,0 1-1,0 0 1,0 0-1,0 0 1,0 0-1,-1 0 0,1 0 1,0 0-1,0-1 1,0 1-1,0 0 0,0 0 1,-1 0-1,35-16 36,0 4 124,-28 9-95,1 0 0,0 1 1,-1 0-1,1 0 0,0 1 1,0 0-1,12-1 0,-17 2-69,-1 0-1,1-1 1,-1 1-1,1 0 0,0 0 1,-1 0-1,1 0 1,-1 1-1,1-1 0,-1 0 1,1 1-1,-1-1 0,1 1 1,-1-1-1,0 1 1,1 0-1,-1-1 0,0 1 1,1 0-1,-1 0 1,0 0-1,0 0 0,2 2 1,-3-1 37,0 0 1,0-1 0,0 1-1,0 0 1,-1 0-1,1 0 1,-1 0 0,1 0-1,-1-1 1,1 1 0,-1 0-1,0 0 1,0-1-1,0 1 1,0 0 0,0-1-1,0 1 1,-2 1-1,-24 34 735,-63 96-89,86-127-692,1 0 0,0 0-1,1 0 1,-1 1 0,1-1-1,0 1 1,1 0 0,0 0-1,-1 13 1,2-20-6,1 1 1,-1 0-1,0-1 0,1 1 0,-1 0 1,0-1-1,1 1 0,-1 0 1,1-1-1,-1 1 0,1-1 1,-1 1-1,1-1 0,-1 1 1,1-1-1,0 0 0,-1 1 0,1-1 1,-1 0-1,1 1 0,0-1 1,-1 0-1,1 0 0,0 0 1,0 1-1,-1-1 0,1 0 0,0 0 1,1 0-1,27 1-31,-25-1 26,12 0 3,-1-1-1,1 0 1,-1-1-1,0-1 1,0 0-1,0-1 1,27-11-1,-43 12 241,2-13-8200,0 10 6447</inkml:trace>
  <inkml:trace contextRef="#ctx0" brushRef="#br0" timeOffset="8831">2851 790 944,'-12'-8'2679,"10"6"-2462,0 1 0,-1-1 1,1 1-1,0 0 0,0-1 0,-1 1 0,1 0 0,-1 0 0,1 1 0,-1-1 0,-3 0 0,5 1-41,-6-4 733,5 2-814,0 1-1,0 0 0,0 0 0,0 1 0,0-1 0,0 0 0,-1 1 0,1-1 0,0 1 0,0-1 1,0 1-1,-5 0 0,-38 0 186,1 2 1,-56 8 0,98-9-278,0 0 0,0-1 0,0 1 0,1 0 0,-1 0 0,0 0 0,1 1 0,-1-1 0,0 0 0,1 1 0,-1-1 0,1 1 0,0-1 0,-1 1 0,1 0 0,0-1 0,0 1 0,0 0 0,0 0 0,1 0 0,-1 0 0,0 0 0,1 0 0,-1 0 0,1 0 0,0 0 0,0 0 0,0 0 0,0 0 0,0 0 0,0 0 0,0 0 0,1 0 0,-1 0 0,1 0 0,0 3 0,2 22-18,0-1 45,10 18 13,-10-37-30,-3-5-14,1 0 1,0-1 0,-1 1-1,1 0 1,0 0 0,0 0-1,0-1 1,0 1 0,1-1-1,-1 1 1,0-1 0,1 1-1,-1-1 1,1 0 0,-1 0-1,1 1 1,0-1 0,-1 0-1,1 0 1,0-1 0,0 1 0,0 0-1,3 0 1,1-1-1,0 0 1,0-1 0,0 0-1,-1 0 1,12-4 0,-13 4-3,5-2 2,1 1 0,-1 0 0,0 0 1,0 1-1,1 0 0,-1 1 0,1 0 1,-1 0-1,1 1 0,-1 1 0,0-1 1,1 1-1,-1 1 0,0 0 0,0 0 1,10 6-1,-17-8 2,0 1 1,0 0 0,0 0-1,0-1 1,0 1-1,-1 0 1,1 1-1,0-1 1,-1 0-1,0 0 1,1 1-1,-1-1 1,0 1 0,0-1-1,0 1 1,-1-1-1,1 1 1,0 5-1,0 6 14,0 1-1,-2 20 0,1-11-35,-1-19 45,1-1 1,0 1-1,-1 0 1,0 0-1,0-1 1,-1 1-1,1-1 0,-1 1 1,0-1-1,0 0 1,-1 1-1,1-1 1,-1 0-1,0-1 1,0 1-1,0 0 1,0-1-1,-1 0 1,0 0-1,1 0 1,-1 0-1,0 0 1,0-1-1,-1 1 1,1-1-1,0 0 1,-1-1-1,1 1 1,-1-1-1,0 0 1,1 0-1,-1 0 1,0-1-1,0 0 1,1 0-1,-1 0 1,-7-1-1,-83-12 152,94 13-635,-23-5 1485,14 0-2741,10 5 1574,0 0 1,0 0-1,0 0 0,0 0 0,-1 0 1,1-1-1,0 1 0,0 0 1,0 0-1,0 0 0,0 0 0,0 0 1,0 0-1,0-1 0,0 1 1,0 0-1,0 0 0,0 0 0,0 0 1,0 0-1,0-1 0,0 1 1,0 0-1,0 0 0,0 0 0,0 0 1,0 0-1,0 0 0,0-1 1,0 1-1,0 0 0,1 0 0,-1 0 1,0 0-1,0 0 0,0 0 1,0 0-1,0-1 0,0 1 0,0 0 1,0 0-1,1 0 0,-1 0 1,0 0-1,0 0 0,0 0 0,0 0 1,0 0-1,0 0 0,1 0 1,3-1-1772</inkml:trace>
  <inkml:trace contextRef="#ctx0" brushRef="#br0" timeOffset="10321">892 134 132,'2'-3'418,"-1"0"0,1 0 0,-1 0 0,0 0 0,0 0 0,0 0 0,0-1 0,-1 1 0,1 0 0,-1 0 0,0-1 0,0-5 1,0 8-355,0 1 1,0-1 0,-1 0 0,1 1 0,0-1 0,0 0 0,-1 0 0,1 1 0,-1-1 0,1 1 0,0-1 0,-1 0 0,1 1 0,-1-1 0,0 1 0,1-1 0,-1 1 0,1-1 0,-1 1 0,0 0 0,1-1 0,-1 1 0,0 0 0,1-1 0,-1 1 0,0 0-1,0 0 1,1 0 0,-1 0 0,0-1 0,1 1 0,-1 0 0,-1 1 0,1-2-29,-1 1 0,1 0 1,-1 0-1,1 0 0,-1 1 0,1-1 0,-1 0 0,1 0 0,-1 1 1,1-1-1,-1 1 0,1 0 0,0-1 0,-1 1 0,1 0 0,-2 1 0,-18 17 468,17-16-423,1 0 1,-1 0-1,1 0 0,-1 1 1,1-1-1,0 1 0,0 0 1,-3 7-1,4-8-53,1 0 0,-1 0 1,1 0-1,0 1 0,0-1 1,1 0-1,-1 1 0,1-1 0,0 0 1,-1 1-1,1-1 0,1 1 1,0 6-1,12 53-51,15 40 43,-26-98-22,0 0 0,1 0 0,-1 0 0,1 0 1,0-1-1,0 1 0,1-1 0,-1 0 1,1 0-1,0 0 0,0 0 0,0-1 0,1 1 1,-1-1-1,1 0 0,0-1 0,7 4 0,-8-5 6,0 1 0,0-1 0,0 0 0,0 0 0,0-1 0,0 1 0,0-1 0,1 0 0,-1 0 0,0 0 0,0-1 0,1 0 0,-1 1 0,0-2 0,0 1 0,0 0 0,0-1 0,0 1 0,-1-1 0,1 0 0,0-1 0,-1 1 0,5-4 0,1-1-3,-1-1 0,0 0 0,0 0 0,-1 0 0,0-1 0,10-14 1,-14 15 4,0 1 1,0-1 0,0 0 0,-1 0 0,0 1 0,-1-1 0,1-1 0,-2 1 0,1-15 0,-1 14-4,-1 0 0,1 0 0,-2 0 1,1 0-1,-1 0 0,0 0 0,-1 1 1,0-1-1,-1 1 0,0-1 0,0 1 1,0 0-1,-1 1 0,0-1 0,-1 1 1,0 0-1,0 0 0,0 1 1,-1-1-1,0 2 0,0-1 0,-1 1 1,0 0-1,1 0 0,-2 1 0,-9-4 1,14 7-1,1-1 0,-1 1 0,0 0 1,0 0-1,1 1 0,-1-1 0,0 1 0,0 0 1,0 0-1,0 0 0,0 0 0,0 1 1,-6 1-1,8-1-78,0 0 0,1 0 1,-1 0-1,1 0 0,-1 0 0,0 0 1,1 0-1,-1 0 0,1 1 0,0-1 0,0 0 1,-1 1-1,1-1 0,0 1 0,0 0 1,0-1-1,0 1 0,1 0 0,-1-1 1,0 1-1,1 0 0,-1 0 0,1 0 1,0 0-1,0 0 0,-1-1 0,1 1 1,1 2-1,-1 4-539,-1-4 42,1 0-1,0 0 1,1 0-1,-1 0 1,1 0-1,-1 0 1,3 7 0,-2-5-890</inkml:trace>
  <inkml:trace contextRef="#ctx0" brushRef="#br0" timeOffset="11403">1327 23 864,'1'-1'310,"1"1"0,-1-1 0,0 0 0,0 1 0,1-1 0,-1 0 0,0 0 0,0 0 0,0 0 0,0 0 0,0 0 0,-1 0 0,2-2 0,7-5 621,-9 8-906,0 0 0,0 0-1,0 0 1,1 0 0,-1 0 0,0 0 0,0 0 0,0 0 0,1 0-1,-1 0 1,0 0 0,0 0 0,0 0 0,0 1 0,0-1-1,1 0 1,-1 0 0,0 0 0,0 0 0,0 0 0,0 0 0,0 1-1,0-1 1,1 0 0,-1 0 0,0 0 0,0 0 0,0 1 0,0-1-1,0 0 1,0 0 0,0 0 0,0 1 0,0-1 0,0 0-1,0 0 1,0 0 0,0 0 0,0 1 0,0-1 0,0 0 0,0 0-1,0 0 1,0 1 0,0-1 0,0 0 0,0 0 0,-1 0-1,1 1 1,2 3 203,-2-3-212,0-1 0,0 1 0,1-1 0,-1 0 1,0 1-1,0-1 0,0 1 0,0-1 0,1 1 0,-1-1 0,0 1 0,0-1 0,0 1 0,0-1 0,0 0 0,0 1 0,0-1 1,-1 1-1,1-1 0,0 1 0,0-1 0,0 1 0,0-1 0,-1 0 0,1 1 0,0-1 0,0 1 0,-1-1 0,-6 36 241,-3-17-19,-1-1 1,-16 24-1,-13 11-210,34-37-92,7-14 65,3-1 0,0 1 0,0-1 0,0 0 0,0 0 0,1-1 0,-1 1 0,0-1 0,1 0 0,-1 0 0,0-1 0,8 0 0,7-1 4,192 5 14,-210-3-24,0 0-162,-2 0 18,1-2-602</inkml:trace>
  <inkml:trace contextRef="#ctx0" brushRef="#br0" timeOffset="11793.51">1550 50 360,'-4'-4'3695,"5"6"-3613,1-1 0,0 1 0,-1-1 0,1 1 0,-1 0 1,0 0-1,0 0 0,0 0 0,0 0 0,0 0 0,0 0 0,0 0 0,0 0 0,-1 0 0,1 0 0,-1 0 1,1 4-1,1 46 967,-2-47-1044,-5 80 670,-7 53-270,12-15-451,0-124-56,16-30-5500,-15 25 3737</inkml:trace>
  <inkml:trace contextRef="#ctx0" brushRef="#br0" timeOffset="13072">915 1367 1032,'0'0'108,"0"0"0,-1 0-1,1 0 1,0 0 0,-1 0 0,1 0 0,0-1-1,-1 1 1,1 0 0,0 0 0,-1 0 0,1-1-1,0 1 1,-1 0 0,1 0 0,0-1 0,0 1-1,0 0 1,-1 0 0,1-1 0,0 1 0,0 0-1,0-1 1,0 1 0,-1 0 0,1-1 0,0 1-1,0 0 1,0-1 0,0 1 0,0-1 0,0 1-1,0 0 1,0-1 0,0 1 0,0 0 0,0-1-1,0 1 1,0 0 0,1-1 0,-1 1 0,0 0-1,0-1 1,0 1 0,0 0 0,1-1 0,-1 1-1,11-15 289,9 6 90,-18 7-442,1 1 0,-1 0 0,1 0 0,0 0 1,-1 0-1,1 0 0,0 0 0,5 0 0,-8 1-42,11 0 143,0 0 0,0 1 0,15 3 0,-22-3-134,0 0 1,-1 0-1,1 1 1,0-1-1,-1 1 1,1 0-1,-1 1 1,0-1-1,0 0 1,1 1-1,-2 0 1,5 4-1,-3-2 48,-1 0 1,1 0-1,-1 0 0,-1 1 0,1-1 0,-1 1 1,0 0-1,0 0 0,0 0 0,-1 0 1,0 0-1,0 0 0,-1 0 0,0 0 1,0 0-1,-1 9 0,0-1 122,-2 1 0,0 0 1,0-1-1,-2 1 0,-9 22 0,3-9 33,9-20-186,-2 1 0,1-1 0,-9 15 0,-6 9 65,14-24-60,0-1 1,0 0-1,0 0 0,-9 10 1,5-6-57,-1-1 1,0-1 0,0 1 0,-1-1-1,-1-1 1,1 0 0,-1 0-1,-1-1 1,1-1 0,-1 0 0,-15 6-1,11-7 78,13-4-54,0 1 1,0-1-1,0 0 1,0 0-1,0 0 0,0 0 1,-1-1-1,1 1 1,0-1-1,0 0 0,-1 0 1,1 0-1,0-1 1,-1 1-1,1-1 1,0 0-1,-5-1 0,7 1-3,0 0 0,-1 1 0,1-1 0,0 0 0,0-1 0,0 1 0,0 0 0,0 0 0,0 0 0,0-1 0,0 1 0,0 0 0,0-1 0,1 1 0,-1-1 0,1 1 0,-1-1 0,1 1 0,-1-1 0,1-1 0,0-2-7,0 1 0,0 0 1,0 0-1,0-1 0,1 1 0,0 0 0,2-6 1,1-2-17,0 1 0,1 0 1,0 1-1,13-19 0,-15 25 24,0 0-1,1 0 1,-1 0-1,1 0 1,0 0-1,0 1 1,1 0-1,-1 0 1,1 0-1,-1 0 1,1 1-1,0-1 1,0 1-1,0 0 1,0 1-1,1 0 1,-1-1-1,0 2 1,1-1-1,-1 0 0,10 2 1,3-2-18,-15 0 18,1 1 0,-1 0 0,0 0 0,0 0 0,1 0 0,-1 0 0,0 1-1,0 0 1,0-1 0,0 1 0,0 0 0,0 0 0,0 1 0,0-1 0,0 1 0,4 2 0,0 2 9,0 1 1,0-1 0,0 1 0,-1 0-1,7 11 1,-10-13-6,0-1-1,0 1 0,-1 0 1,1-1-1,-1 1 0,0 0 1,-1 1-1,1-1 1,-1 0-1,1 11 0,4 31-339,-6-47 310,0 0 1,0 0-1,0 0 1,0 0-1,0 0 1,0 1-1,0-1 1,0 0-1,0 0 1,0 0-1,1 0 1,-1 0-1,0 0 1,0 0-1,0 0 1,0 1-1,0-1 1,0 0-1,0 0 1,0 0-1,0 0 0,1 0 1,-1 0-1,0 0 1,0 0-1,0 0 1,0 0-1,0 0 1,0 0-1,1 0 1,-1 0-1,0 0 1,0 0-1,0 0 1,0 0-1,0 0 1,0 0-1,1 0 1,-1 0-1,0 0 1,0 0-1,0 0 1,0 0-1,0 0 0,0 0 1,0 0-1,0 0 1,1-1-1,-1 1 1,0 0-1,0 0 1,0 0-1,0 0 1,0 0-1,0 0 1,0 0-1,0 0 1,0 0-1,0-1 1,0 1-1,0 0 1,7-6-2085,13-12-2356,-13 11 2634</inkml:trace>
  <inkml:trace contextRef="#ctx0" brushRef="#br0" timeOffset="13514.22">1339 1499 2012,'-27'-23'4291,"5"5"-3569,-12 75 309,19-34-465,2-1 169,-22 45 1,33-61-690,0 0 0,0 0 0,0 0 0,0 0 0,1 0-1,0 1 1,1-1 0,-1 0 0,1 1 0,0-1 0,1 0 0,-1 1 0,3 7 0,-2-10-50,1 0 0,-1 0 0,1 0 0,0-1 0,0 1 0,0 0 0,0-1 0,1 0 0,0 1 0,-1-1 0,1 0 0,0 0 0,1-1 0,-1 1 0,4 2 0,-1-2 0,0 0-1,0 0 0,1-1 1,-1 1-1,1-2 1,-1 1-1,1-1 1,11 2-1,-3-3 2,0 0 0,1 0-1,-1-2 1,0 0 0,0 0 0,0-2 0,24-8 0,-31 9 2,0-1 1,1 0-1,-1 0 1,-1-1 0,1 0-1,-1-1 1,0 0 0,0 0-1,-1 0 1,0-1-1,0 0 1,0 0 0,-1 0-1,0-1 1,0 0 0,-1 0-1,0 0 1,4-11-1,-6 12 3,0 0 0,-1 0-1,1 1 1,-2-1 0,1 0-1,0 0 1,-1 0 0,-1 0-1,1 0 1,-1 0 0,0 0 0,-1 0-1,1 1 1,-1-1 0,-1 0-1,1 1 1,-1 0 0,0-1-1,-1 1 1,0 0 0,0 1-1,0-1 1,0 1 0,-6-6-1,2 4-96,0 0 0,1 0 0,-2 1 0,1 0 0,-1 1 0,0 0 0,-18-8 0,21 11-704,0 0-1,0 1 1,-1-1-1,1 1 1,-1 1-1,1-1 0,-1 1 1,-9 1-1,0 0-1708</inkml:trace>
  <inkml:trace contextRef="#ctx0" brushRef="#br0" timeOffset="15131">659 1974 1428,'0'0'1208,"3"-2"2359,4-2-2761,-6 4-730,38-3 729,57 0-462,-60 3-201,27 0 112,82-9 0,-128 8-251,0 0 0,-1 1 0,25 4 0,20 0 15,155-8-27,-19 14 94,42 2-61,11-2-9,-9-26 32,-108 0-137,2 4 72,21 2 19,-27 4-16,-124 6-238,-7-1 379,-3 2-4638,1-4 2382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3T19:58:39.01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45 78 1484,'-5'-2'3099,"-4"-4"2398,9 6-5445,0 0-1,0 0 1,0 0 0,0 0 0,0 0 0,0 0-1,0 0 1,0-1 0,0 1 0,0 0 0,0 0-1,0 0 1,0 0 0,-1 0 0,1 0 0,0 0 0,0-1-1,0 1 1,0 0 0,0 0 0,0 0 0,0 0-1,0 0 1,0 0 0,0-1 0,1 1 0,-1 0-1,0 0 1,0 0 0,0 0 0,0 0 0,0 0-1,0-1 1,0 1 0,0 0 0,0 0 0,0 0 0,0 0-1,0 0 1,0 0 0,1 0 0,-1 0 0,0 0-1,0 0 1,0-1 0,0 1 0,0 0 0,0 0-1,0 0 1,1 0 0,-1 0 0,78-62 796,-77 62-860,8-1-34,16-1 18,-23 3 36,0 0 1,0 0-1,0 0 1,-1 0 0,1 0-1,-1 1 1,1-1-1,-1 0 1,1 1-1,-1-1 1,0 1-1,1 0 1,-1-1-1,1 3 1,-1 0 6,0 1 1,0 0-1,-1-1 1,1 1-1,-1 0 0,-1 4 1,-4 42 747,3-42-716,0 0 0,0 0 0,-1 0-1,0 0 1,0 0 0,-1-1 0,0 1-1,-1-1 1,-10 14 0,2-1 163,2-5-179,0 0-1,-1 0 0,-1-2 0,0 1 1,-1-2-1,-1 0 0,0 0 1,-1-2-1,-26 16 0,39-25-116,-1-1 0,1 1 1,0-1-1,-1 0 0,0 0 0,1 0 0,-1 0 0,0-1 1,1 0-1,-1 1 0,0-1 0,0-1 0,1 1 0,-1 0 1,-7-3-1,9 3 34,0-1 1,1 0-1,-1 1 1,0-1-1,0 0 0,0 0 1,0 0-1,1-1 1,-1 1-1,0 0 1,1-1-1,0 1 1,-1-1-1,1 1 1,0-1-1,-1 0 1,1 1-1,0-1 0,0 0 1,1 0-1,-1 0 1,0 0-1,0 0 1,1 0-1,0 0 1,-1 0-1,1 0 1,0 0-1,0-2 0,0-1-46,1 1 0,0 0 0,0 0 0,0 0-1,0 0 1,1 0 0,0 0 0,-1 0-1,2 1 1,-1-1 0,0 0 0,1 1-1,-1 0 1,1 0 0,0-1 0,0 2 0,0-1-1,1 0 1,-1 1 0,1-1 0,-1 1-1,1 0 1,0 0 0,0 1 0,0-1-1,4-1 1,7-1 105,0 1-1,-1 0 1,1 1-1,29 0 1,-37 2 2,0 1 0,0-1 0,0 1 0,-1 1-1,1-1 1,0 1 0,-1 0 0,0 1 0,1-1 0,-1 1 0,0 1 0,0-1 0,7 7 0,-4-2 96,-1 0 0,0 1 0,-1 0 1,0 0-1,9 16 0,-7-7 349,-8-16-537,-1 0 1,1-1-1,0 1 1,0 0-1,0 0 1,0 0-1,0-1 0,0 1 1,1 0-1,-1-1 1,0 1-1,1-1 1,-1 0-1,1 1 1,2 1-1,-2-3-265,1 1 0,-1-1 1,0 0-1,0 1 0,0-1 0,0 0 0,0 0 0,0 0 1,1-1-1,-1 1 0,0 0 0,0-1 0,2 0 0,2 0-1616,0-2-200</inkml:trace>
  <inkml:trace contextRef="#ctx0" brushRef="#br0" timeOffset="916.34">764 85 260,'-5'-16'4986,"4"16"-4633,-10-2 2479,10 2-2796,1-1 0,-1 1 0,1 0-1,-1 0 1,0 0 0,1 0 0,-1 0 0,0 0 0,1 0 0,-1 0 0,0 0 0,1 0-1,-1 0 1,1 0 0,-1 0 0,0 0 0,1 1 0,-1-1 0,1 0 0,-1 1 0,0-1-1,1 0 1,-2 1 0,-15 7 331,0-2 0,-1 0 0,0-1 0,-29 5 0,46-10-369,1 0-1,-1 0 1,0 0 0,0 1 0,1-1-1,-1 0 1,0 0 0,0 1-1,1-1 1,-1 0 0,0 1 0,1-1-1,-1 1 1,1-1 0,-1 1-1,0-1 1,1 1 0,-1-1 0,1 1-1,-1 0 1,1-1 0,0 1-1,-1 0 1,-1 23-64,2-21 65,5 31 29,-5-18-22,-1-10-14,1 0 0,0-1 1,0 1-1,1 0 0,0 0 0,0-1 0,2 9 0,-3 6-14,-1-19 15,1 1-1,0 0 1,-1-1-1,1 1 1,0 0-1,0-1 1,0 1-1,1 0 0,-1-1 1,0 1-1,0-1 1,2 4-1,0-5-94,0 0 0,0 0 0,0-1 0,0 1 0,1 0-1,-1-1 1,0 1 0,0-1 0,0 0 0,0 0 0,0 0 0,0 0-1,-1 0 1,1 0 0,2-2 0,34-23-1155,-33 23 1233,1-1 1,-1 1 0,1 0 0,-1 1 0,1-1-1,0 1 1,0 0 0,0 0 0,0 1-1,0 0 1,0 0 0,1 0 0,-1 1-1,0 0 1,0 0 0,1 1 0,-1-1-1,0 1 1,0 1 0,0-1 0,0 1 0,0 0-1,0 1 1,0-1 0,-1 1 0,9 5-1,-11-3 166,1-1 0,-1 1-1,0-1 1,0 1 0,0 0-1,-1 0 1,0 1 0,0-1-1,0 0 1,0 1 0,-1-1-1,0 1 1,0-1 0,-1 1 0,1 0-1,-1-1 1,-1 1 0,1 0-1,-1-1 1,0 1 0,-2 8-1,-2-5-32,-1 0-1,1-1 1,-2 1-1,1-2 0,-1 1 1,0-1-1,0 0 1,-1 0-1,0-1 1,-1 0-1,1 0 1,-1-1-1,-9 4 0,17-8-142,-15-7-2640,15 5 2185,0 0 0,-1 0 0,1 0-1,0 0 1,-1 0 0,1 1 0,-1-1 0,1 0-1,-1 1 1,1-1 0,-1 1 0,1 0 0,-4-1 0</inkml:trace>
  <inkml:trace contextRef="#ctx0" brushRef="#br0" timeOffset="1430.32">11 570 452,'-11'-6'6676,"162"0"-2948,83 20-1906,-89-3-831,-7-2-509,231 7-278,-244-20-101,-33 1-4200,-186 13-3682,83-7 6461</inkml:trace>
  <inkml:trace contextRef="#ctx0" brushRef="#br0" timeOffset="2148.81">547 769 380,'1'-1'187,"0"0"0,-1 1 1,1-1-1,0 0 0,-1 0 0,1 1 1,-1-1-1,1 0 0,-1 0 0,0 0 0,1 0 1,-1 0-1,0 0 0,0 0 0,1 0 0,-1 1 1,0-1-1,0 0 0,0 0 0,0 0 0,0 0 1,0 0-1,-1 0 0,1 0 0,0 0 1,-1-1-1,1-4 979,-2 6-1008,0 0 0,0 0 0,0 0 0,0 0 0,0 0 0,0 0 0,0 1 0,0-1 0,0 1 0,1-1 0,-1 1 0,-2 1 0,3-2-72,-13 4 451,-1 1 1,1 0-1,0 1 1,1 0-1,-18 12 1,25-14-362,0 0 1,1 1-1,-1-1 1,1 1 0,0 1-1,1-1 1,-1 1-1,1 0 1,0 0-1,0 0 1,1 0-1,-5 14 1,7-16-109,2 1 0,-1 0 0,0-1 0,1 1 1,0 0-1,0-1 0,0 1 0,1-1 0,-1 0 0,3 5 1,-1 0 173,0-4-169,0 1 1,0-1 0,0 1-1,1-1 1,0 0 0,0 0-1,0-1 1,1 1 0,-1-1-1,1 0 1,0 0 0,0 0-1,0-1 1,1 0 0,-1 0-1,10 4 1,2-1-83,1 1-1,-1-2 1,2 0 0,24 2 0,-30-5 10,0-2 1,1 0-1,-1-1 1,1 0-1,-1-1 1,0 0-1,0-1 1,0 0-1,0-1 1,0-1-1,-1 0 1,0-1-1,0 0 1,0-1-1,-1 0 1,0-1-1,-1 0 1,1-1-1,14-16 1,-21 20 9,0 0 0,0-1 1,-1 1-1,0-1 0,0 0 1,0 0-1,-1 0 0,1-1 1,-2 1-1,1 0 0,-1-1 1,0 1-1,0-1 0,-1 0 1,1 1-1,-2-1 0,1 0 1,-1 1-1,0-1 0,0 1 1,-1-1-1,1 1 0,-2 0 1,1-1-1,-1 1 0,0 0 1,-5-7-1,3 3-123,-1 1 0,0 0 1,0 1-1,-1 0 0,0 0 0,-1 0 1,1 1-1,-2 0 0,1 0 0,-1 1 1,0 0-1,0 1 0,0 0 0,-1 0 1,0 1-1,-13-4 0,9 5-1456,0 1-1,-25-2 1,-6 7-5643,34 0 5045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3T19:58:14.14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56 25 664,'10'-2'9029,"-6"1"-4431,-7 1-2175,-1 2-1576,4-1-839,-1-1 0,0 1 0,0-1 0,0 1-1,0-1 1,1 1 0,-1 0 0,0-1 0,1 1 0,-1 0 0,0-1 0,1 1 0,-1 0 0,1 0 0,-1 0 0,1-1 0,-1 1 0,1 0 0,0 0 0,-1 2 0,-1 0-4,0 1 0,0-1 0,0 1 0,0-1 0,-1 0 0,0 0 0,1 0 0,-5 3 0,-1 2-1,-85 113 77,85-110-66,-4 4-38,8-9-52,17-5 33,-4-1 52,16-1-4,-1-2 0,27-5-1,12-2-36,-39 8 30,0 2 0,0 0 0,1 2-1,43 8 1,-38-7 10,-31-3-30,6-3-6873,8-19-463,-9 15 5347</inkml:trace>
  <inkml:trace contextRef="#ctx0" brushRef="#br0" timeOffset="376.1">457 34 732,'0'0'275,"0"-1"-1,0 1 1,0-1 0,0 0-1,-1 1 1,1-1-1,0 1 1,0-1 0,-1 1-1,1-1 1,0 1 0,0-1-1,-1 1 1,1-1-1,-1 1 1,1-1 0,0 1-1,-1 0 1,1-1-1,-1 1 1,1 0 0,-1-1-1,1 1 1,-1 0 0,1 0-1,-1-1 1,1 1-1,-1 0 1,0 0 0,1 0-1,-1 0 1,1 0 0,-1 0-1,0 0 1,1 0-1,-2 0 1,-4 25 1787,-11 88-293,16-96-1347,0 1 0,-5 18 1,2-18-312,2-1 1,-1 21 0,-2-4-185,5-33 37,16-8-6038,-11 3 4859,-1-1 1,0 0-1,0 0 1,-1 0-1,5-8 1,-2 3-818</inkml:trace>
  <inkml:trace contextRef="#ctx0" brushRef="#br0" timeOffset="1217.99">715 13 1160,'-11'-8'3028,"0"4"655,10 4-2951,-16 12 1007,10-8-1500,1 1 0,0-1 0,1 2 0,-1-1 0,1 0 0,0 1 0,0 0 0,1 0 0,-1 1 0,2-1 0,-5 10 0,6-12-137,0 0 0,1 0 0,0 0 0,0 0 0,0 0 0,0 1 0,0-1 0,1 0 0,0 0 0,0 1 1,0-1-1,1 0 0,0 5 0,1 4 118,-2-12-221,0 0 1,0 0-1,0 0 1,0 0-1,0 0 1,0 0-1,0 0 1,0 0-1,1 0 1,-1 0 0,0 0-1,1 0 1,-1 0-1,1 0 1,-1 0-1,2 1 1,42 67-202,-39-64 263,0 1-1,0-1 1,0-1-1,1 1 1,0-1 0,-1 0-1,1 0 1,1-1-1,-1 1 1,0-2-1,1 1 1,0-1-1,0 1 1,0-2-1,0 1 1,0-1-1,0 0 1,10 0-1,-13-2-47,0 1-1,0-1 1,0 1-1,0-1 0,0 0 1,0-1-1,6-2 0,9-3 106,-15 5-109,-1 0 0,1 0-1,0-1 1,0 1 0,-1-1 0,0 0 0,1 0-1,-1 0 1,0-1 0,0 1 0,-1-1-1,1 0 1,-1 1 0,0-1 0,3-7-1,9-13 33,-10 19-3,-2-1-1,1 1 1,-1 0 0,1-1-1,-2 0 1,1 1 0,0-1-1,-1 0 1,0 0 0,-1 0-1,1 0 1,-1 0 0,0 0-1,-1 0 1,0 0 0,-1-6 0,-1-7 135,3 18-159,0-1 1,0 1-1,0 0 1,0-1-1,-1 1 1,1 0 0,0-1-1,0 1 1,-1 0-1,1-1 1,-1 1-1,0 0 1,1-1 0,-1 1-1,0 0 1,0 0-1,-1-2 1,-12-12 141,12 13-132,0 0 0,0-1 0,0 1 0,0 0 1,0 0-1,0 1 0,-1-1 0,1 0 0,-1 1 1,1 0-1,-4-2 0,-1 0 50,3 1-58,0 1 0,-1-1 1,1 1-1,0 0 0,-1 0 0,1 0 0,-9 1 0,3-1-119,-13-1 229,23 2-194,-1 0 0,1 0 0,-1 0-1,1 0 1,-1 0 0,1 0-1,-1 0 1,1 0 0,-1 0-1,1 0 1,-1 0 0,1 0 0,0 0-1,-1 0 1,1 1 0,-1-1-1,1 0 1,-1 0 0,1 1-1,0-1 1,-1 0 0,1 0 0,0 1-1,-1-1 1,1 0 0,0 1-1,-1-1 1,1 1 0,8-4-8879,0 0 4775,-2 0 1882</inkml:trace>
  <inkml:trace contextRef="#ctx0" brushRef="#br0" timeOffset="6825.92">224 469 1376,'1'-5'3892,"4"-12"-2516,2 13-571,-1 1 2090,-6 7 214,-3 15-2083,3-14-933,-1 1 1,0-1 0,-1 0 0,1 0 0,-1 0 0,-3 7-1,-6 17 95,7-18-176,0 0 1,-1 0 0,0 0 0,-1-1-1,-11 16 1,-14 28 2,26-45 6,4-8-22,0 0 1,1 0-1,-1 0 0,1 1 0,-1-1 0,1 0 0,-1 0 0,1 0 0,0 1 0,0-1 0,-1 0 1,1 0-1,0 3 0,0-3-24,193-11-100,12 1-217,-201 9 421,-8 0-134,3 0-103,-1 0-351,4-15-11226,-2 11 10086</inkml:trace>
  <inkml:trace contextRef="#ctx0" brushRef="#br0" timeOffset="7186.1">519 506 1312,'-12'-2'6615,"11"5"-6496,0 1 1,-1 0-1,1-1 0,0 1 0,1 0 0,-1 0 0,1 0 0,0 0 0,0 6 0,-2 14 313,-15 98 2864,13-85-2563,4-31-716,0-1 0,0 1 0,-1-1 0,0 1-1,0-1 1,-3 7 0,4-10-39,-1 0 0,1-1 0,-1 1 0,1 0 0,0 0 0,0 0 0,0-1-1,0 1 1,0 0 0,0 0 0,1 0 0,-1-1 0,0 1 0,1 0 0,0 0 0,-1-1-1,1 1 1,1 1 0,-1-3-297,1 1-1,-1-1 0,1 0 1,-1 0-1,0 0 1,1 0-1,-1 0 0,1 0 1,-1-1-1,1 1 1,-1 0-1,0-1 0,1 1 1,-1-1-1,0 1 1,1-1-1,-1 0 0,0 1 1,2-3-1,28-20-2228,-24 18 1451,5-7-683</inkml:trace>
  <inkml:trace contextRef="#ctx0" brushRef="#br0" timeOffset="7626.11">825 461 1868,'-16'-4'4091,"15"3"-4034,0 1 0,0-1 0,0 1 0,0-1 0,0 1 0,0 0 0,0-1 0,0 1 0,0 0 1,0 0-1,0 0 0,0-1 0,0 1 0,0 0 0,0 0 0,0 1 0,0-1 0,0 0 0,0 0 0,0 0 0,0 1 0,1-1 0,-1 0 0,0 1 0,0-1 0,0 1 0,0-1 0,0 1 0,0-1 0,1 1 0,-1 0 0,0-1 1,0 1-1,1 0 0,-1 0 0,1 0 0,-2 1 0,-8 12 132,8-13-178,1 1-1,-1 0 1,1 0-1,-1 0 1,1 0-1,0 0 0,-1 0 1,1 1-1,0-1 1,1 0-1,-1 1 1,0-1-1,0 3 1,1 9 187,-2 0-1,-4 21 1,3-21 192,1 1 0,-1 23 0,2-29-165,2 1 0,-1-1 0,1 1-1,4 16 1,-3-22-206,-1 0 0,1 0 0,0 0 0,0 0 1,0-1-1,0 1 0,1-1 0,-1 1 0,1-1 0,0 0 0,0 0 0,0 0 0,4 2 0,0 0-16,-1-1 1,1-1-1,0 1 0,0-1 0,0 0 1,1-1-1,-1 0 0,1 0 0,-1 0 1,1-1-1,-1 0 0,1-1 0,0 0 1,0 0-1,-1 0 0,15-4 0,-13 3 0,-1-1-1,1-1 1,-1 0-1,0 0 1,0 0-1,0-1 1,0 0-1,0-1 0,-1 0 1,0 0-1,0-1 1,0 1-1,-1-1 1,9-11-1,-7 6 34,0-1-1,-1 0 1,-1 0 0,0 0 0,7-21-1,-11 25 105,1-1 1,-1 1-1,-1-1 0,1 0 0,-1 0 0,-1 1 1,0-1-1,0 0 0,-3-15 0,2 18-83,-1-1 0,0 1 0,-1 0 0,1 1 0,-1-1 0,0 0 0,-1 1 1,1-1-1,-1 1 0,0 0 0,0 1 0,-1-1 0,0 1 0,1-1 0,-12-6 0,11 8-436,0 0 0,-1 1 0,1-1 1,-1 1-1,1 0 0,-1 0 0,0 1 0,0 0 1,0 0-1,-11 0 0,16 1 36,-1 0-1,1 0 1,0 0 0,0 0 0,0 1 0,0-1-1,-1 0 1,1 1 0,0-1 0,0 1 0,0-1-1,0 1 1,0-1 0,0 1 0,0 0 0,0 0-1,0-1 1,1 1 0,-1 0 0,0 0-1,-1 1 1,-2 1-1513</inkml:trace>
  <inkml:trace contextRef="#ctx0" brushRef="#br0" timeOffset="8676.92">150 957 1092,'0'0'2821,"34"0"627,167 16-205,-99-16-3131,582-15 72,-638 11-197,48-2-5,-85 3 38,-9 3-21,0 0 0,0 0 0,-1 0 0,1 0 0,0 0 0,0 0 0,0 0 0,0 0 0,0 0 0,0 0 0,0 0 0,0 0 0,0 0 0,-1-1 0,1 1 0,0 0 0,0 0 0,0 0 0,0 0-1,0 0 1,0 0 0,0 0 0,0 0 0,0 0 0,0 0 0,0 0 0,-1 0 0,1 0 0,0-1 0,0 1 0,0 0 0,0 0 0,0 0 0,0 0 0,0 0 0,0 0 0,0 0 0,0 0 0,0 0 0,0-1 0,0 1 0,0 0 0,0 0 0,0 0 0,0 0 0,0 0 0,0 0 0,0 0 0,0-1 0,-1-8-182</inkml:trace>
  <inkml:trace contextRef="#ctx0" brushRef="#br0" timeOffset="9577.92">753 1183 76,'17'-16'4567,"-4"1"-2897,-13 15-1579,0 0-1,0 0 1,0 0-1,0 0 1,0 0-1,1 0 1,-1 0-1,0 0 1,0-1-1,0 1 1,0 0-1,0 0 1,0 0-1,0 0 1,0 0-1,1 0 1,-1-1-1,0 1 1,0 0-1,0 0 1,0 0-1,0 0 1,0 0-1,0-1 1,0 1-1,0 0 1,0 0-1,0 0 1,0 0-1,0 0 1,0-1-1,0 1 1,0 0-1,0 0 1,0 0-1,0 0 1,0 0-1,-1-1 1,1 1-1,0 0 1,0 0-1,0 0 1,0 0-1,0 0 1,0 0-1,0-1 1,0 1-1,-1 0 1,1 0-1,0 0 1,0 0-1,0 0 1,0 0-1,0 0 1,0 0-1,-1 0 1,1 0-1,0 0 1,0 0-1,-1 0 610,-26 16 926,19-12-1484,0 2 1,0-1-1,1 1 0,0 0 1,0 0-1,1 1 1,0-1-1,0 2 1,0-1-1,1 1 1,0 0-1,0 0 1,-5 13-1,5-6-102,0 1 0,1-1 0,0 1 0,2 0-1,0 0 1,0 32 0,2-45-19,0 1 0,1 0 1,0 0-1,0-1 0,0 1 0,0-1 0,0 1 0,1-1 0,0 1 0,4 5 0,27 33 117,-10-13-164,-18-24 23,0 1 0,0-1 0,0 0-1,0 0 1,1-1 0,0 1 0,0-1 0,0-1 0,1 1-1,7 2 1,3 1 11,-1-2-1,1 0 0,19 3 1,-31-7-12,0-1-1,0 0 1,0 0 0,1-1 0,-1 1-1,0-1 1,0 0 0,0 0 0,0-1-1,7-3 1,48-25-36,-54 27 32,3-3-15,1 0 0,-1 0 1,0-1-1,-1-1 0,0 1 1,0-1-1,0 0 0,-1-1 0,0 0 1,-1 0-1,0-1 0,5-10 1,-8 11 25,0-1 0,0 1 0,-1-1 0,0 1 0,-1-1 0,0 0 1,0 0-1,-1 1 0,-1-1 0,1 0 0,-1 0 0,-1 1 0,0-1 0,-1 1 0,1-1 0,-9-16 0,-33-64-72,37 79 49,5 5 9,-1 1 1,0 0 0,0-1-1,0 1 1,-1 0-1,0 1 1,0-1-1,0 1 1,0-1-1,-1 1 1,1 1 0,-1-1-1,0 1 1,0-1-1,-9-2 1,10 4-1,0 1-384,0 0-1,0 0 1,0 0 0,0 0-1,0 0 1,0 1 0,0 0 0,-1 0-1,1 0 1,0 0 0,-8 2-1,11-1-35,0-1-1,0 1 1,0-1-1,0 1 1,0 0-1,0-1 0,0 1 1,0 0-1,0 0 1,1-1-1,-1 1 1,0 0-1,0 0 0,1 0 1,-1 0-1,1 0 1,-1 0-1,1 0 1,-1 0-1,0 2 1,1 3-1099</inkml:trace>
  <inkml:trace contextRef="#ctx0" brushRef="#br0" timeOffset="16022.93">1301 1128 816,'-11'13'6864,"13"-10"-2347,5-8-2324,14-14-1865,-1 2-361,5 2 73,38-14 0,-59 27 4,0 0 0,0 0 0,1 1 0,-1-1 0,0 1 0,1 0 1,-1 1-1,1-1 0,-1 1 0,1 0 0,-1 0 0,1 0 0,-1 1 0,0-1 1,1 1-1,5 2 0,-6-1 50,0 1 1,0 0 0,0 0-1,0 0 1,-1 0 0,1 1-1,-1-1 1,0 1 0,0 0-1,-1 0 1,1 0 0,-1 0-1,4 9 1,-3-4-75,-1-1 0,1 1 0,-2-1 0,1 1-1,-1-1 1,-1 1 0,0 12 0,-2-2 59,0-1 0,-1 1 0,-1-1 0,-1 0 0,0 0 1,-2-1-1,-10 22 0,10-27 110,0 0-1,-18 20 1,3-3-103,16-24-82,1 0 0,-1-1 0,0 1 0,0-1 0,0 0-1,0-1 1,-1 0 0,-12 5 0,16-8-11,1 1 0,0-1 0,0 1 1,0-1-1,0 0 0,-1 0 0,1 0 0,0 0 0,0-1 1,0 1-1,-1 0 0,1-1 0,0 0 0,0 1 0,0-1 0,0 0 1,0 0-1,0 0 0,0 0 0,0-1 0,1 1 0,-1 0 1,0-1-1,1 1 0,-1-1 0,1 0 0,0 1 0,-1-1 0,1 0 1,-1-3-1,-1 0-65,0 0 1,1-1 0,0 0 0,0 1-1,0-1 1,1 0 0,-1 0-1,2 0 1,-2-10 0,3 13 4,0 0 1,0 0-1,0 0 1,1 0 0,-1 0-1,0 0 1,1 0 0,0 0-1,0 0 1,0 1-1,0-1 1,0 1 0,1 0-1,-1-1 1,1 1-1,-1 0 1,1 0 0,0 1-1,0-1 1,4-1 0,2-3 2,1 2 0,0-1 0,0 1 0,22-5 0,-25 7 79,1 1 1,0 0-1,-1 0 1,1 1-1,0 0 0,0 0 1,-1 0-1,1 1 0,0 1 1,-1-1-1,1 1 1,-1 0-1,1 1 0,-1 0 1,8 4-1,-5 0-3,-9-5-18,0-1 1,1 0-1,-1 0 0,1 0 0,-1 0 0,1 0 0,-1 0 0,1-1 0,0 1 1,-1 0-1,1-1 0,0 0 0,1 1 0,9 2-1125,-11-2 802,0-1 0,1 1 0,-1-1 0,0 0 0,1 1 0,-1-1 0,0 0 0,0 0 0,1 0-1,-1 0 1,0 0 0,1 0 0,-1 0 0,0 0 0,1 0 0,-1-1 0,0 1 0,1 0 0,1-2 0,12-4-4047,-8 3 1876</inkml:trace>
  <inkml:trace contextRef="#ctx0" brushRef="#br0" timeOffset="20304.56">1987 1094 420,'1'0'6483,"-2"0"-4094,-15-7 1572,3 2-3540,0 0 0,-1 1 0,1 0 0,-1 1 0,0 0 0,-17 0 0,8 0-277,-31 9-101,53-6-22,1 11-160,0-7 142,0 1 0,0-1 0,0 1 0,0-1 0,-1 1-1,0-1 1,-2 8 0,2-9-8,0 1-1,1-1 1,-1 1 0,1-1-1,-1 0 1,1 1 0,1 4-1,-4 21 3,2-23 5,0 1-1,0-1 0,1 0 1,-1 0-1,1 1 0,2 11 1,-1 6-91,0-22 64,0 0 1,-1 0 0,1-1-1,0 1 1,0 0 0,0 0-1,0-1 1,0 1 0,0-1-1,1 1 1,-1-1 0,1 1-1,-1-1 1,1 0-1,-1 0 1,3 2 0,-3-3-103,40-16-1694,-19 9 1351,-14 4 457,0 1 0,0-1 0,0 1 0,1 0 1,-1 1-1,1 0 0,-1 0 0,0 1 1,1 0-1,-1 0 0,11 3 0,-13 0 34,0 0-1,0 1 0,0 0 1,0 1-1,0-1 0,-1 1 1,0 0-1,0 0 0,0 1 1,-1-1-1,0 1 1,6 11-1,-1-4-25,17 39-33,-19-35 76,-6-13-16,1 0 1,-1-1 0,-1 1 0,1 0 0,-1 0 0,1 0 0,-1 0-1,0 0 1,0 0 0,-1 0 0,1 0 0,-1 0 0,-1 5 0,-4 6 397,6-13-373,-1 1 1,1-1 0,-1 0 0,0 0 0,0 0 0,0-1-1,0 1 1,0 0 0,0 0 0,-1 0 0,1-1-1,-1 1 1,-2 2 0,-5 3-33,0 0-1,0 0 1,0-1 0,-1 0-1,0-1 1,0 0 0,0-1-1,-1 0 1,0 0 0,1-1-1,-1-1 1,0 1 0,-1-2-1,1 0 1,0 0 0,0-1-1,-1 0 1,1-1 0,0 0-1,0-1 1,-15-5 0,25 7-48,0 0-1,0 0 1,0 0 0,0-1 0,0 1 0,0 0-1,0-1 1,0 1 0,0-1 0,1 1 0,-1-1-1,0 1 1,0-1 0,0 0 0,1 1 0,-1-1 0,-1-2-1,2 3-61,0 0 0,0 0 0,0 0-1,0 0 1,0-1 0,0 1-1,0 0 1,0 0 0,0 0 0,0-1-1,0 1 1,0 0 0,0 0 0,0 0-1,0 0 1,1-1 0,-1 1 0,0 0-1,0 0 1,0 0 0,0 0 0,0 0-1,0-1 1,1 1 0,-1 0-1,0 0 1,0 0 0,0 0 0,0 0-1,0 0 1,1 0 0,-1 0 0,0-1-1,0 1 1,0 0 0,1 0 0,-1 0-1,0 0 1,0 0 0,0 0-1,0 0 1,1 0 0,0 0-1008,2 0-1691,-1 0-1250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3T19:42:11.66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61 261 1536,'0'0'1316,"12"-13"5394,-11 13-6463,0-1 0,0 0 0,1 0 0,-1 0 1,0 0-1,0-1 0,0 1 0,0 0 0,-1 0 1,1-1-1,0 1 0,-1 0 0,1-1 0,0 1 1,-1-1-1,1 1 0,-1 0 0,0-1 0,0 1 0,1-3 1,2-3 305,-3 6-525,0 1 0,0 0 1,1 0-1,-1-1 0,0 1 0,0 0 0,0 0 1,1-1-1,-1 1 0,0 0 0,0-1 0,0 1 1,0 0-1,0-1 0,0 1 0,1 0 0,-1-1 1,0 1-1,0 0 0,0-1 0,0 1 0,0-1 0,0 1 1,-1 0-1,1-1 0,0 1 0,0 0 0,0-1 1,0 1-1,0 0 0,0-1 0,-1 1 0,1 0 1,0 0-1,0-1 0,0 1 0,-1 0 0,1-1 1,0 1-1,0 0 0,-1 0 0,1 0 0,0-1 0,-1 1 1,1 0-1,-7-26 1684,3 19-1637,-1 1-1,0 1 1,0-1-1,-1 1 1,-7-7-1,-11-3-53,-37-32-1,58 44-23,0 0 1,-1 0-1,0 0 0,1 1 1,-1-1-1,0 1 0,0 0 0,-1 0 1,1 0-1,0 1 0,-1 0 1,1-1-1,0 1 0,-1 1 0,0-1 1,-8 1-1,4-1 1,-1 0 0,1-1 0,0 0 0,-1 0 1,-13-6-1,14 4 13,0 1 1,0 1-1,0 0 0,0 0 1,-14-1-1,6-3-6,5 8 30,1 1-1,0 1 1,-13 5 0,21-8-21,0 0 1,0 0 0,0-1-1,0 1 1,-1-1 0,1 0-1,0 0 1,0 0 0,-4-1-1,-24 1-48,19 3 52,-14 7 178,18-6-167,0 1 0,0 1 0,0-1 0,-12 13-1,-13 4 16,-10 9 45,15-6 46,23-22-121,1 1 0,0 0 0,0 0 0,0 1-1,1-1 1,-1 1 0,1 0 0,0-1-1,-2 7 1,-1-1 64,-22 35 31,27-43-104,-1 0 0,1 1 1,0-1-1,-1 0 0,1 1 0,0-1 0,1 1 0,-1 0 0,0-1 0,1 1 0,-1 4 1,-10 28 153,0 12-147,10-35 98,1-9-102,-1 0 0,1 0 0,0 0 0,0-1 0,0 1 0,0 0 0,1 0 0,-1 0 0,1 0 0,0-1 0,0 1 1,1 4-1,5 21-68,-7-26 74,0 0 1,1 0-1,-1 0 1,0 1-1,1-1 1,0 0 0,-1 0-1,1-1 1,0 1-1,0 0 1,0 0-1,0 0 1,1 0 0,-1-1-1,0 1 1,1-1-1,-1 1 1,3 1-1,-3-2-14,0 0 0,0 0 0,0 0 0,1 0 0,-1 0 0,0 0 0,-1 1-1,1-1 1,0 0 0,0 1 0,0-1 0,-1 1 0,1-1 0,-1 1 0,1-1-1,-1 1 1,0 1 0,1-1 1,-1 0 0,1-1 0,-1 1-1,1-1 1,0 1 0,-1-1 0,1 1-1,0-1 1,0 1 0,0-1 0,0 0-1,0 1 1,0-1 0,1 0 0,0 1 0,-1-1-1,1 0 1,-1 0 0,0 0 0,0 0-1,0 1 1,0-1 0,-1 0 0,1 0 0,0 1-1,0-1 1,-1 0 0,1 1 0,-1-1-1,1 3 1,1-1-2,-1-1-1,0 1 0,1 0 0,0 0 1,-1-1-1,1 1 0,0-1 1,0 0-1,1 1 0,-1-1 0,0 0 1,1 0-1,5 3 0,5 2 14,-6-2 3,1-1 0,-1 0 0,1 0-1,11 3 1,-8-4-41,-4 0 38,1-1 0,0 0 1,0-1-1,0 0 0,0 0 0,13-1 0,6-2 28,-20 1-42,-1 0-1,1 0 1,-1 1-1,1 0 1,-1 0-1,1 1 1,-1-1 0,1 1-1,-1 1 1,8 2-1,-12-4 8,1 1-1,-1-1 0,0 0 0,0 0 1,0 0-1,1 0 0,-1 0 1,0-1-1,0 1 0,0 0 1,0-1-1,0 0 0,1 1 1,-1-1-1,0 0 0,2-2 1,12-3 96,7-2-139,-1-2-1,33-18 1,-39 17 34,-15 10 6,1 0 0,-1 0 0,1-1 0,0 1 0,-1 0 0,1 1 0,0-1 0,0 0 0,0 0 0,0 1 0,2-1 0,-3 1 14,20-13-35,20-11-16,13-14 17,-31 9 58,-19 27-45,-1 0 0,0-1 0,0 0 0,0 0 0,0 0 0,0 0 0,-1 0-1,1 0 1,-1-1 0,2-3 0,7-9-32,-9 14 35,0-1 0,0 0 1,-1 0-1,1 0 0,0 0 0,-1 0 0,0 0 1,0 0-1,0 0 0,0-1 0,-1 1 1,1 0-1,-1-1 0,1-4 0,4-26 2,1-1-6,-1-12-392,-9 44-1697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9-13T19:59:29.412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1 1,'0'2,"0"4,0 3,0 3,0 2,0-2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9-13T19:59:45.531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12 993,'0'0,"-1"0,1 0,-1 0,1 0,-1 0,1 0,0 0,-1-1,1 1,-1 0,1 0,0 0,-1-1,1 1,0 0,-1 0,1-1,0 1,-1 0,1-1,0 1,-1 0,1-1,0 1,0 0,0-1,-1 1,1-1,0 0,-1-18,11-28,-7 34,76-409,-13 62,-49 259,-15 78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9-13T19:59:44.932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1 1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9-13T19:59:44.437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787 0,'-576'0,"555"2,0 0,0 1,-23 7,-29 4,71-14,0 0,1 0,-1 1,1-1,-1 0,1 1,-1-1,1 1,-1 0,1-1,-1 1,1 0,0 0,-1 0,1 0,-2 1,3-1,-1 0,1 0,0 0,-1 0,1 0,0-1,-1 1,1 0,0 0,0 0,0 0,0 0,0 0,0 0,0 0,0 0,0 0,1 0,0 1,1 4,0-1,1 0,0 0,0 0,1-1,6 8,-7-8,-1-1,0 0,0 1,0 0,-1-1,1 1,-1 0,0 0,0 0,0 0,-1 0,1 6,-2 55,-1-35,1 23,-3 0,-12 60,9-57,2 0,5 108,2-63,-3 7,3 115,5-166,-3-30,0 39,-2-29,1 0,2 0,11 42,-2-13,-7-13,-6-38,1 1,1-1,0 0,6 16,1 3,-1 1,-1-1,3 44,1 7,-7-51,0 42,0 6,1-29,19 71,-16-63,-7-46,0 1,6 22,1-9,-1 0,6 47,-1 6,-7-54,-2 0,2 44,-6-41,-1-10,1 1,1 0,8 42,9 38,-4 16,-9-71,-5 84,-1-88,1-1,9 70,-5-79,-1 0,-3 43,-1-44,2 0,7 53,-2-43,-3 0,-1 1,-5 46,1-3,0-50,-4-24,6-12,-1-1,1 1,-1 0,1 0,-1-1,1 1,-1 0,1-1,-1 1,1 0,-1-1,1 1,0-1,-1 1,1-1,-1 1,1-1,0 1,0-1,-1 1,1-1,0 1,0-1,0 1,-1-2,-4-13,1-2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9-13T19:59:39.485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93 1,'-2'43,"-2"1,-11 44,3-20,-24 220,18-122,13-105,5 105,2-67,-4 26,4 136,5-197,2 28,6 70,-4 41,4-25,-11-88,-4-61,8 58,-4-69,2 15,0 0,0 48,10 40,-17 182,0-289,0 0,-6 21,0 8,4-24,-9 143,11-138,-7 38,1-12,7-50,0 1,0 0,-1 0,1 0,0 0,0 0,0 0,0 0,0-1,0 1,0 0,0 0,1 0,-1 0,0 0,0 0,1 0,-1-1,1 1,-1 0,1 0,-1-1,1 1,-1 0,1 0,0 0,1-1,0 0,0 1,-1-1,1 0,0 0,0 0,0 0,-1-1,1 1,3-1,10-2,-11 3,-1-1,0 1,0-1,-1 0,1 0,0 0,0 0,0-1,-1 1,1-1,0 0,-1 1,0-1,1 0,-1-1,0 1,0 0,0 0,0-1,-1 1,1-1,-1 0,3-4,-1-4,1-1,-2 1,0-1,2-22,-3 19,3-246,-6 142,2-863,8 908,-4 54,1-37,-6 26,0 10,1 0,1-1,8-40,-5 33,0 1,-2-1,-1 1,-4-35,1-6,2-1115,0 1171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9-13T19:59:31.996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92 0,'-2'114,"4"122,5-172,1 53,-8-85,-2 71,15 123,0-86,12 73,-17-159,-3 0,-3 1,-4 60,0-14,-10 152,7-141,4-68,-1-1,-2 0,-2-1,-12 43,-2-7,-14 114,14-73,9-63,3 1,-3 85,4-10,0-1,7 648,1-762,1 0,0-1,8 26,-5-24,-1-1,2 36,-5-40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3T20:00:56.36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988 964 1140,'0'0'78,"0"0"1,0 0-1,0 0 0,-1 0 1,1 0-1,0 0 0,0 0 1,0 0-1,0 0 0,0 1 1,0-1-1,0 0 0,0 0 1,0 0-1,0 0 0,0 0 1,0 0-1,0 0 0,0 0 1,0 0-1,0 0 0,0 0 0,0 0 1,0 0-1,-1 0 0,1 0 1,0 0-1,0 0 0,0 0 1,0 0-1,0 0 0,0 1 1,0-1-1,0 0 0,0 0 1,0 0-1,-1 0 0,1 0 1,0-1-1,0 1 0,0 0 1,0 0-1,0 0 0,0 0 1,0 0-1,0 0 0,0 0 0,0 0 1,0 0-1,0 0 0,-1 0 1,1 0-1,0 0 0,0 0 1,0 0-1,0 0 0,0 0 1,0 0-1,-8 13 1277,6-9-1241,0 1 1,1-1 0,-1 0-1,1 1 1,0-1-1,-1 6 1,1 7 579,-1 1 1,-5 24-1,0-3 226,-16 59 681,15-47-1094,3-21-218,-3 57 1,2-18-292,6-68-32,0-1 0,0 0 0,0 0 0,0 0 0,-1 0 1,1 1-1,0-1 0,0 0 0,0 0 0,0 0 0,0 1 0,0-1 0,0 0 0,0 0 0,0 0 0,0 1 1,0-1-1,0 0 0,0 0 0,0 0 0,0 1 0,0-1 0,0 0 0,0 0 0,0 1 0,0-1 1,0 0-1,0 0 0,1 0 0,-1 0 0,0 1 0,0-1 0,0 0 0,0 0 0,0 0 0,1 0 1,-1 1-1,0-1 0,0 0 0,0 0 0,0 0 0,1 0 0,-1 0 0,0 0 0,0 0 0,0 0 1,1 0-1,-1 1 0,0-1 0,0 0 0,0 0 0,1 0 0,-1 0 0,0 0 0,0 0 0,1 0 0,-1 0 1,0-1-1,0 1 0,1 0 0,11-15-2577,9-27-1575,-15 29 2599,-1-3-243</inkml:trace>
  <inkml:trace contextRef="#ctx0" brushRef="#br0" timeOffset="468.03">2189 1059 872,'-3'-13'4519,"-4"16"-2655,-11 24-1449,13-19 84,-5 9-175,1-1 0,0 1 0,-10 32 1,10-26-20,6-15-240,0 1-1,1 0 1,0 0 0,0 0-1,1 0 1,0 0 0,1 1-1,0-1 1,0 0 0,1 0 0,2 14-1,-2-19-65,0-1-1,0 1 0,0 0 0,1-1 1,-1 0-1,1 1 0,0-1 1,0 0-1,0 0 0,0 0 0,0 0 1,1 0-1,-1-1 0,1 1 0,0-1 1,0 1-1,0-1 0,0 0 1,0 0-1,0 0 0,1-1 0,-1 1 1,0-1-1,1 0 0,-1 0 1,1 0-1,0 0 0,-1-1 0,1 1 1,0-1-1,3 0 0,13 0-25,-1-2 0,1 0 0,19-4 0,-32 4 8,1 0 0,0 0 0,0-1 0,-1 0 0,1 0 0,-1-1 0,0 0 0,0 0 0,11-10 0,-13 10 19,-1-1 1,-1 1 0,1-1 0,-1 0 0,0 0 0,0 0-1,0-1 1,-1 1 0,0-1 0,0 1 0,0-1-1,-1 0 1,0 0 0,0 0 0,0 0 0,-1 0-1,0 0 1,0 1 0,0-1 0,-1 0 0,-2-9 0,-2-9 167,-2 0 1,0 1-1,-19-39 1,25 61-156,-2-5 10,-1 0 0,0 1 0,-1-1 0,1 1 0,-1 0 0,0 0 1,-1 1-1,1-1 0,-1 1 0,1 0 0,-1 1 0,0-1 0,-1 1 0,1 0 0,-8-2 0,8 3-470,-1 0-1,1 1 1,0 0-1,0 0 1,-10-1-1,15 2-168,1 1 438,1-1-1,0 1 1,-1-1-1,1 1 0,0-1 1,-1 1-1,1-1 1,0 0-1,0 1 0,-1-1 1,1 0-1,0 0 1,0 1-1,0-1 0,-1 0 1,1 0-1,0 0 1,0 0-1,0 0 0,-1 0 1,1 0-1,0-1 1,0 1-1,0 0 0,-1 0 1,2-1-1,6 0-1207,2 1-193</inkml:trace>
  <inkml:trace contextRef="#ctx0" brushRef="#br0" timeOffset="890.15">2614 970 496,'-4'15'4482,"-9"8"-2461,-3 9-938,2 16-76,8-29-704,0 0-1,2 0 1,0 0-1,-2 31 1,5-31-188,1 9 7,1-21-117,1-1-1,0 0 1,0 0 0,0 0 0,1 0-1,0 0 1,6 8 0,-7-11-8,1 0 0,-1-1 0,1 0 0,0 0 0,-1 0 0,1 0-1,0 0 1,0 0 0,1-1 0,-1 1 0,0-1 0,0 0 0,1 0 0,-1 0 0,1-1 0,3 1 0,1 0 10,0-1 1,-1 0-1,1 0 0,0-1 0,-1 0 1,1 0-1,0-1 0,-1 0 1,0 0-1,1-1 0,-1 1 0,0-2 1,0 1-1,-1-1 0,1 0 1,-1-1-1,0 1 0,0-1 0,0 0 1,0-1-1,-1 0 0,0 1 1,0-2-1,-1 1 0,0 0 0,0-1 1,5-12-1,-6 8 93,-1 1 1,0-1-1,0 0 0,-1 0 0,-1 0 1,0 0-1,0 0 0,-1 1 0,-1-1 1,0 0-1,0 0 0,-1 1 1,0-1-1,-1 1 0,0 0 0,-1 0 1,0 0-1,0 1 0,-13-17 1,12 21-242,0 0 0,0 0 0,0 0 0,0 1 1,-1 0-1,1 1 0,-1-1 0,0 1 1,0 0-1,-1 1 0,1 0 0,0 0 0,-1 1 1,-14-2-1,4 2-1175,0 1 0,1 0 1,-1 2-1,0 0 0,-24 5 0,21-1-704</inkml:trace>
  <inkml:trace contextRef="#ctx0" brushRef="#br0" timeOffset="-3636.86">292 119 984,'0'0'1060,"27"-37"1349,-24 33-2198,0 0 0,-1 0 0,1 0 0,-1 0 0,0 0 0,0-1 0,-1 1 0,1-1 1,-1 1-1,1-8 0,2 2 693,1-4-30,-5 14-812,0 0 1,0 0 0,0 0-1,0 1 1,0-1 0,0 0-1,0 0 1,0 0-1,-1 0 1,1 0 0,0 0-1,0 0 1,0 0 0,0 0-1,0 0 1,0 0 0,0 0-1,0-1 1,-1 1 0,1 0-1,0 0 1,0 0-1,0 0 1,0 0 0,0 0-1,0 0 1,0 0 0,0 0-1,0 0 1,0 0 0,0 0-1,-1 0 1,1 0 0,0-1-1,0 1 1,0 0-1,0 0 1,0 0 0,0 0-1,0 0 1,0 0 0,0 0-1,0 0 1,0 0 0,0-1-1,0 1 1,0 0 0,0 0-1,0 0 1,0 0 0,0 0-1,0 0 1,0 0-1,0 0 1,0-1 0,0 1-1,0 0 1,0 0 0,0 0-1,0 0 1,1 0 0,-1 0-1,0 0 1,0 0 0,0 0-1,-3 2 72,1 1-1,-1 0 1,1 1 0,0-1-1,0 0 1,0 1 0,0-1-1,-1 5 1,-4 6 327,-61 123 567,36-55-576,30-80-429,1 0 1,1 0-1,-1 0 1,0 1 0,0-1-1,1 0 1,-1 0-1,1 1 1,0-1-1,0 0 1,0 5-1,28-16-7,-12 6-14,0 1 0,0 0 0,1 1 0,-1 1-1,0 1 1,19 2 0,34 1-3,-25-1-121,-39-3 139,-7 1 66,1-1-87,1 0 0,0 0 0,-1 0 0,1-1 0,0 1 0,-1 0 0,1 0 0,0 0 0,0 0 0,-1 0 0,1 0 0,0 0 0,-1-1 0,1 1 0,0 0 0,0 0 0,-1 0 0,1-1 0,0 1 0,0 0-1,-1 0 1,1-1 0,0 1 0,0 0 0,0-1 0,0 1 0,-1 0 0,1-1 0,0 1 0,0 0 0,0 0 0,0-1 0,-1 0-256,0 1 0,1 0-1,-1 0 1,1-1 0,-1 1-1,0-1 1,1 1 0,-1-1-1,1 1 1,-1-1 0,1 1-1,-1-1 1,1 1 0,-1-1-1,1 1 1,-1-1 0,1 0-1,0 1 1,0-1 0,-1 0 0,1 1-1,0-2 1,11-64-8570,-11 57 7945</inkml:trace>
  <inkml:trace contextRef="#ctx0" brushRef="#br0" timeOffset="-3287.86">532 58 672,'2'-11'2153,"2"-7"-398,-5 14-277,-3 9 1002,-2 8-1921,1 0 0,0 0 0,1 1 1,1 0-1,-3 26 0,0-6 116,2-14-197,1 1 0,-1 32 0,-1 28 218,-1 44-426,6-124-219,8-25-1436,-6 20 589,-1 0 0,1 0-1,-1 0 1,0 0-1,0-1 1,0-6-1,9-14-5062,-9 19 3823</inkml:trace>
  <inkml:trace contextRef="#ctx0" brushRef="#br0" timeOffset="-2753.86">1 593 696,'4'-6'4980,"14"4"-2837,11 7-885,-2 3-357,1-1 1,-1-1-1,41 2 1,0 1-742,-12 0-167,1-2 1,0-3-1,0-2 0,0-2 0,0-3 1,102-19-1,-113 18-86,-36 5 96,-11-2 110,-17 1-2610,17 0 2292,1 0 1,-1 0-1,1 0 0,-1 0 1,1 0-1,-1 0 1,0 0-1,1 0 1,-1 1-1,1-1 0,-1 0 1,1 0-1,-1 0 1,1 0-1,-1 1 1,1-1-1,-1 0 1,1 1-1,-1-1 0,1 0 1,-1 1-1,1-1 1,0 1-1,-1-1 1,0 1-1,-4 0-3386</inkml:trace>
  <inkml:trace contextRef="#ctx0" brushRef="#br0" timeOffset="-1789.84">420 816 252,'0'0'2948,"5"-15"3374,-12 13-6194,0 1 0,0-1 0,0 2 0,0-1 0,-1 1 0,1 0 0,0 0 0,0 1 0,0 0 0,-14 4 0,-19 0 12,39-5-104,0 0 0,-1 1 0,1-1 1,0 0-1,0 1 0,0-1 1,-1 1-1,1 0 0,0-1 0,0 1 1,0 0-1,0 0 0,0-1 0,0 1 1,0 0-1,1 0 0,-1 0 0,0 0 1,0 0-1,1 1 0,-1-1 1,0 2-1,-5 25 520,7-9-426,-1-12-128,0 1 0,0 0 0,0 0 0,-1 0 0,-3 15 0,2-17 3,1-1-1,1 1 0,-1 0 1,1-1-1,0 1 0,0 0 0,1 0 1,-1-1-1,3 9 0,1 19 104,-4-33-112,0 0 0,0 1 1,0-1-1,0 1 0,0-1 0,0 0 0,1 1 0,-1-1 0,0 0 0,0 1 0,0-1 0,0 0 1,0 1-1,1-1 0,-1 0 0,0 1 0,0-1 0,0 0 0,1 0 0,-1 1 0,0-1 1,1 0-1,-1 0 0,0 0 0,0 1 0,1-1 0,-1 0 0,0 0 0,1 0 0,-1 0 1,0 1-1,1-1 0,-1 0 0,1 0 0,-1 0 0,0 0 0,1 0 0,-1 0 0,0 0 1,1 0-1,-1 0 0,0 0 0,1-1 0,-1 1 0,0 0 0,1 0 0,-1 0 0,0 0 1,1 0-1,-1-1 0,0 1 0,1 0 0,-1 0 0,0 0 0,1-1 0,-1 1 0,0-1 1,27-17 40,-19 12-62,-2 3 18,3-3-5,0 1 0,0 1 0,0-1 0,1 1 0,0 1 0,0 0 0,13-2 0,-11 3 12,0 0 0,0 2 0,0-1 0,0 1 0,0 1 0,0 0 1,0 1-1,15 4 0,-22-4 0,0-1 1,-1 2-1,1-1 1,-1 0-1,0 1 1,0-1-1,0 1 1,0 1-1,0-1 1,-1 0-1,1 1 1,-1 0 0,0 0-1,0 0 1,0 0-1,-1 0 1,1 0-1,-1 1 1,0-1-1,0 1 1,-1 0-1,2 6 1,-1-1 6,0 0-1,-1 1 1,0-1 0,-1 0-1,0 1 1,-1-1 0,0 0 0,-1 1-1,-3 12 1,2-7-2,2-11-1,1-1 0,-1 0 1,0 0-1,0 0 0,-1 0 0,1 0 0,-1 0 0,0 0 0,0-1 1,0 1-1,-5 5 0,-1 1 90,0-1-1,-1 0 1,0-1 0,0 0 0,-1 0 0,0-1 0,-1-1-1,1 0 1,-1 0 0,-1-1 0,1 0 0,-1-1 0,0 0-1,-12 2 1,9-4 66,1 0-1,-1-1 0,0 0 1,0-1-1,-19-3 1,25 2-139,1 0 0,0-1 0,0 0 0,0-1 0,0 0 0,0 0 1,0-1-1,1 0 0,0 0 0,-13-9 0,19 12-82,1 0 0,-1 0 0,0 0 0,0 0 0,0 0 0,1 0 0,-1 0 0,0 0 0,1 0 0,-1 0 0,1 0 0,-1 0 0,1 0-1,0-1 1,0 1 0,-1 0 0,1 0 0,0 0 0,0-1 0,0 1 0,0 0 0,0 0 0,0-1 0,1 1 0,-1 0 0,0 0 0,1 0 0,-1 0 0,1-1 0,-1 1 0,1 0 0,-1 0 0,1 0 0,0 0 0,-1 0 0,1 0 0,0 0 0,0 0-1,0 1 1,0-1 0,2-1 0,6-7-1869,2 1-1,-1 0 0,16-8 1,-7 4-958,-8 4 986</inkml:trace>
  <inkml:trace contextRef="#ctx0" brushRef="#br0" timeOffset="-1325.85">1011 650 812,'-3'-4'3889,"3"4"-3872,0 0 0,0 0 0,0 0 0,0 0 0,0 0 0,0 0 0,1 0 0,-1 0 0,0 0 0,0 0 1,0 0-1,0 0 0,0 0 0,0 0 0,0 0 0,0 0 0,0 0 0,0 0 0,0-1 0,0 1 0,1 0 1,-1 0-1,0 0 0,0 0 0,0 0 0,0 0 0,0 0 0,0 0 0,0 0 0,0 0 0,0 0 0,0 0 1,0-1-1,0 1 0,0 0 0,0 0 0,0 0 0,0 0 0,0 0 0,0 0 0,0 0 0,0 0 0,0 0 0,30-14 791,14 8-594,1 2 1,59 2-1,-96 2-246,-8 0 28,0 0 1,0 0-1,0 0 0,1 0 1,-1 0-1,0 0 1,0 0-1,0 0 1,1 0-1,-1 0 1,0 0-1,0 0 1,0 0-1,1 0 0,-1 0 1,0 0-1,0 0 1,0 0-1,1 0 1,-1 0-1,0 0 1,0 0-1,0 0 1,1 0-1,-1 1 1,0-1-1,0 0 0,0 0 1,0 0-1,1 0 1,-1 0-1,0 1 1,0-1-1,0 0 1,0 0-1,0 0 1,0 0-1,0 1 0,0-1 1,1 0-1,-1 0 1,0 1-1,-8 6-396,-15 5-4361,18-9 3372</inkml:trace>
  <inkml:trace contextRef="#ctx0" brushRef="#br0" timeOffset="-965.85">1005 788 192,'0'0'178,"-1"0"0,0 0 0,1 1 0,-1-1 0,0 0-1,1 0 1,-1 1 0,0-1 0,1 0 0,-1 1 0,1-1 0,-1 1 0,1-1 0,-1 1 0,1-1 0,-1 1-1,1-1 1,-1 1 0,1-1 0,-1 1 0,1 0 0,0-1 0,0 1 0,-1 0 0,1-1 0,0 1-1,0 0 1,-1 0 0,3 0-120,0 0 0,-1-1 0,1 1 0,0 0 0,-1-1 0,1 0 0,0 1-1,-1-1 1,1 0 0,0 0 0,0 0 0,0 0 0,1 0 0,116-8 1021,2 0-6191,-110 8 3483</inkml:trace>
  <inkml:trace contextRef="#ctx0" brushRef="#br0" timeOffset="-543.8">1742 664 768,'-1'-2'4339,"1"-2"-2986,1 4-1300,39-3 798,255-9 885,95 24-1763,-364-12 25,-1 0 0,0-2 0,0 0 0,0-2 0,45-13 0,-52 7 133,-14 7-7159</inkml:trace>
  <inkml:trace contextRef="#ctx0" brushRef="#br0">1988 964 1140,'0'0'78,"0"0"1,0 0-1,0 0 0,-1 0 1,1 0-1,0 0 0,0 0 1,0 0-1,0 0 0,0 1 1,0-1-1,0 0 0,0 0 1,0 0-1,0 0 0,0 0 1,0 0-1,0 0 0,0 0 1,0 0-1,0 0 0,0 0 0,0 0 1,0 0-1,-1 0 0,1 0 1,0 0-1,0 0 0,0 0 1,0 0-1,0 0 0,0 1 1,0-1-1,0 0 0,0 0 1,0 0-1,-1 0 0,1 0 1,0-1-1,0 1 0,0 0 1,0 0-1,0 0 0,0 0 1,0 0-1,0 0 0,0 0 0,0 0 1,0 0-1,0 0 0,-1 0 1,1 0-1,0 0 0,0 0 1,0 0-1,0 0 0,0 0 1,0 0-1,-8 13 1277,6-9-1241,0 1 1,1-1 0,-1 0-1,1 1 1,0-1-1,-1 6 1,1 7 579,-1 1 1,-5 24-1,0-3 226,-16 59 681,15-47-1094,3-21-218,-3 57 1,2-18-292,6-68-32,0-1 0,0 0 0,0 0 0,0 0 0,-1 0 1,1 1-1,0-1 0,0 0 0,0 0 0,0 0 0,0 1 0,0-1 0,0 0 0,0 0 0,0 0 0,0 1 1,0-1-1,0 0 0,0 0 0,0 0 0,0 1 0,0-1 0,0 0 0,0 0 0,0 1 0,0-1 1,0 0-1,0 0 0,1 0 0,-1 0 0,0 1 0,0-1 0,0 0 0,0 0 0,0 0 0,1 0 1,-1 1-1,0-1 0,0 0 0,0 0 0,0 0 0,1 0 0,-1 0 0,0 0 0,0 0 0,0 0 1,1 0-1,-1 1 0,0-1 0,0 0 0,0 0 0,1 0 0,-1 0 0,0 0 0,0 0 0,1 0 0,-1 0 1,0-1-1,0 1 0,1 0 0,11-15-2577,9-27-1575,-15 29 2599,-1-3-243</inkml:trace>
  <inkml:trace contextRef="#ctx0" brushRef="#br0" timeOffset="468.03">2189 1059 872,'-3'-13'4519,"-4"16"-2655,-11 24-1449,13-19 84,-5 9-175,1-1 0,0 1 0,-10 32 1,10-26-20,6-15-240,0 1-1,1 0 1,0 0 0,0 0-1,1 0 1,0 0 0,1 1-1,0-1 1,0 0 0,1 0 0,2 14-1,-2-19-65,0-1-1,0 1 0,0 0 0,1-1 1,-1 0-1,1 1 0,0-1 1,0 0-1,0 0 0,0 0 0,0 0 1,1 0-1,-1-1 0,1 1 0,0-1 1,0 1-1,0-1 0,0 0 1,0 0-1,0 0 0,1-1 0,-1 1 1,0-1-1,1 0 0,-1 0 1,1 0-1,0 0 0,-1-1 0,1 1 1,0-1-1,3 0 0,13 0-25,-1-2 0,1 0 0,19-4 0,-32 4 8,1 0 0,0 0 0,0-1 0,-1 0 0,1 0 0,-1-1 0,0 0 0,0 0 0,11-10 0,-13 10 19,-1-1 1,-1 1 0,1-1 0,-1 0 0,0 0 0,0 0-1,0-1 1,-1 1 0,0-1 0,0 1 0,0-1-1,-1 0 1,0 0 0,0 0 0,0 0 0,-1 0-1,0 0 1,0 1 0,0-1 0,-1 0 0,-2-9 0,-2-9 167,-2 0 1,0 1-1,-19-39 1,25 61-156,-2-5 10,-1 0 0,0 1 0,-1-1 0,1 1 0,-1 0 0,0 0 1,-1 1-1,1-1 0,-1 1 0,1 0 0,-1 1 0,0-1 0,-1 1 0,1 0 0,-8-2 0,8 3-470,-1 0-1,1 1 1,0 0-1,0 0 1,-10-1-1,15 2-168,1 1 438,1-1-1,0 1 1,-1-1-1,1 1 0,0-1 1,-1 1-1,1-1 1,0 0-1,0 1 0,-1-1 1,1 0-1,0 0 1,0 1-1,0-1 0,-1 0 1,1 0-1,0 0 1,0 0-1,0 0 0,-1 0 1,1 0-1,0-1 1,0 1-1,0 0 0,-1 0 1,2-1-1,6 0-1207,2 1-193</inkml:trace>
  <inkml:trace contextRef="#ctx0" brushRef="#br0" timeOffset="890.15">2615 970 496,'-4'15'4482,"-9"8"-2461,-3 9-938,2 16-76,8-29-704,0 0-1,2 0 1,0 0-1,-2 31 1,5-31-188,1 9 7,1-21-117,1-1-1,0 0 1,0 0 0,0 0 0,1 0-1,0 0 1,6 8 0,-7-11-8,1 0 0,-1-1 0,1 0 0,0 0 0,-1 0 0,1 0-1,0 0 1,0 0 0,1-1 0,-1 1 0,0-1 0,0 0 0,1 0 0,-1 0 0,1-1 0,3 1 0,1 0 10,0-1 1,-1 0-1,1 0 0,0-1 0,-1 0 1,1 0-1,0-1 0,-1 0 1,0 0-1,1-1 0,-1 1 0,0-2 1,0 1-1,-1-1 0,1 0 1,-1-1-1,0 1 0,0-1 0,0 0 1,0-1-1,-1 0 0,0 1 1,0-2-1,-1 1 0,0 0 0,0-1 1,5-12-1,-6 8 93,-1 1 1,0-1-1,0 0 0,-1 0 0,-1 0 1,0 0-1,0 0 0,-1 1 0,-1-1 1,0 0-1,0 0 0,-1 1 1,0-1-1,-1 1 0,0 0 0,-1 0 1,0 0-1,0 1 0,-13-17 1,12 21-242,0 0 0,0 0 0,0 0 0,0 1 1,-1 0-1,1 1 0,-1-1 0,0 1 1,0 0-1,-1 1 0,1 0 0,0 0 0,-1 1 1,-14-2-1,4 2-1175,0 1 0,1 0 1,-1 2-1,0 0 0,-24 5 0,21-1-704</inkml:trace>
  <inkml:trace contextRef="#ctx0" brushRef="#br0" timeOffset="29430.16">3182 605 1540,'-11'-3'4147,"11"3"-4107,0 0 0,0 0 0,0 0 0,0 0 0,-1 0-1,1 0 1,0-1 0,0 1 0,0 0 0,0 0 0,0 0 0,0 0 0,-1 0 0,1 0 0,0 0-1,0 0 1,0 0 0,0 0 0,0 0 0,0-1 0,0 1 0,0 0 0,0 0 0,0 0 0,-1 0 0,1 0-1,0 0 1,0-1 0,0 1 0,0 0 0,0 0 0,0 0 0,0 0 0,0 0 0,0 0 0,0-1-1,0 1 1,0 0 0,0 0 0,0 0 0,0 0 0,0 0 0,0 0 0,0-1 0,0 1 0,1 0-1,-1 0 1,0 0 0,0 0 0,0 0 0,0 0 0,0-1 0,0 1 0,0 0 0,0 0 0,0 0 0,1 0-1,8-3 67,1 0 0,0 0 0,0 1 0,0 0 0,0 1 0,0 0 0,1 1 0,14 1-1,-12-1-155,17 2-928,0 0-4433</inkml:trace>
  <inkml:trace contextRef="#ctx0" brushRef="#br0" timeOffset="29792.7">3177 738 1596,'-7'3'1410,"-4"4"208,11-7-1600,0 0 1,0 0-1,0 0 0,-1 1 0,1-1 0,0 0 1,0 0-1,0 0 0,0 1 0,0-1 0,0 0 1,-1 0-1,1 1 0,0-1 0,0 0 0,0 0 1,0 1-1,0-1 0,0 0 0,0 0 0,0 1 1,0-1-1,0 0 0,0 0 0,0 1 0,1-1 0,-1 0 1,0 0-1,0 0 0,0 1 0,0-1 0,0 0 1,0 0-1,0 1 0,1-1 0,-1 0 0,0 0 1,0 1-1,2 0 21,0 0-1,0 1 1,1-1 0,-1 0 0,0 0 0,0 0 0,1 0-1,-1 0 1,0-1 0,1 1 0,-1-1 0,1 1-1,-1-1 1,0 0 0,1 0 0,4 0 0,46-7-89,-37 4-55,33-8-3796,-42 10 2255</inkml:trace>
  <inkml:trace contextRef="#ctx0" brushRef="#br0" timeOffset="30289.16">3678 600 244,'0'-1'113,"0"0"-1,1 1 1,-1-1-1,0 1 1,0-1-1,0 1 1,0-1 0,0 1-1,1-1 1,-1 1-1,0-1 1,1 1-1,-1-1 1,0 1 0,1-1-1,-1 1 1,0 0-1,1-1 1,-1 1-1,1-1 1,-1 1 0,1 0-1,-1 0 1,1-1-1,-1 1 1,1 0-1,-1 0 1,1-1 0,-1 1-1,1 0 1,-1 0-1,1 0 1,-1 0-1,1 0 1,0 0 0,-1 0-1,1 0 1,-1 0-1,1 0 1,-1 0-1,2 1 1,-1-1-53,1 0 0,-1 0 0,0 1 0,1-1 0,-1 1 0,0-1 0,1 1 0,-1-1 0,0 1 0,0 0-1,1 0 1,-1 0 0,0 0 0,0-1 0,0 1 0,1 2 0,1 2 46,-1 0-1,0 1 0,0-1 1,-1 0-1,1 1 1,-1-1-1,0 1 0,-1-1 1,1 1-1,-1 0 0,0-1 1,-1 1-1,1-1 1,-1 1-1,0-1 0,-1 1 1,-2 6-1,-4 11 244,-1 0-1,-21 36 1,21-43-263,0 1-17,2-5-45,0 1-1,1 0 1,0 0-1,-5 22 1,5-16-21,5-16-5,0 0 0,0 0 1,0 0-1,0 0 0,0 0 0,1 0 0,-1 1 0,1-1 1,0 0-1,0 0 0,0 0 0,1 4 0,0-6 2,-1 1-3,0 0 1,1 0 0,0 1-1,-1-1 1,1 0 0,0 0-1,0 0 1,0 0 0,0 0-1,0 0 1,1-1 0,-1 1-1,0 0 1,1-1-1,0 1 1,-1-1 0,1 1-1,0-1 1,0 0 0,0 1-1,0-1 1,0 0 0,0 0-1,0-1 1,0 1 0,2 0-1,6 0-15,0 0 1,-1-1-1,1 0 0,-1-1 0,19-3 1,-24 3-24,0 0 0,0 0 0,0 0 0,0 0 0,0-1 0,0 0 0,0 0 1,-1 0-1,1 0 0,-1 0 0,0-1 0,0 1 0,1-1 0,-2 0 1,1 0-1,3-4 0,-5 5 38,0 0 1,0 0-1,-1 0 1,1 0-1,-1 0 1,1 1-1,-1-1 1,1 0-1,-1 0 1,0 0-1,0 0 1,0 0-1,0 0 1,-1 0-1,1 0 1,0 0-1,-2-4 1,0 1 8,0 0 0,-1 0 0,1 0 0,-1 1 0,0-1-1,-5-6 1,-3-1 33,0 1-1,0 0 0,-24-17 1,-17-3 284,34 21-129,-30-22 0,39 26-179,1 0-1,0-1 1,0 0-1,1-1 1,0 0 0,0 0-1,1 0 1,0-1-1,1 0 1,-1 0-1,-5-15 1,11 19-8,0 0 0,0 0 0,0 0 0,0 0 1,1 0-1,0 1 0,0-1 0,0 0 0,1 1 0,0-1 1,-1 0-1,2 1 0,-1 0 0,6-8 0,-3 7-13,0 0 0,1 0 0,0 1-1,0 0 1,0 0 0,0 1 0,1-1 0,0 2-1,6-4 1,-2 3 14,-1 0 0,1 1 0,-1 0 0,1 0 0,11 1 0,-15 0-226,-1 1 1,1 0-1,-1 1 0,0 0 1,1 0-1,-1 0 1,0 1-1,1-1 1,10 6-1,3 6-1621,11 6-1608,-20-16 2187</inkml:trace>
  <inkml:trace contextRef="#ctx0" brushRef="#br0" timeOffset="30810.35">3969 673 592,'-5'1'6326,"-13"8"-5327,11-3-873,1 1-1,-1 0 1,2 0 0,-1 0 0,1 1 0,0 0-1,0 0 1,1 0 0,-5 13 0,-1 7 268,-9 47 0,19-74-389,-1 5-1,0 1 0,0-1 0,0 1 0,1-1 0,0 1 0,1-1 0,0 1 0,0-1 0,0 1 0,0-1 0,1 0 0,0 1 0,1-1 1,-1 0-1,1 0 0,4 6 0,-4-9-8,-1 1 1,1-1-1,0 1 0,0-1 1,0 0-1,0 0 1,1-1-1,-1 1 1,1 0-1,0-1 0,0 0 1,0 0-1,0 0 1,0-1-1,0 1 1,0-1-1,0 0 1,1 0-1,-1 0 0,0-1 1,1 0-1,-1 1 1,0-2-1,9 0 1,-1 0 4,0-2 1,1 1-1,-1-2 1,0 1-1,-1-2 1,1 0-1,-1 0 1,12-8-1,-16 8 6,0 0-1,0 0 0,-1-1 0,0 0 0,0-1 0,0 1 1,-1-1-1,0 0 0,0 0 0,-1-1 0,1 0 0,3-11 1,-5 10-2,-1-1 0,0 0 1,0 0-1,-1 0 1,0 1-1,-1-1 0,0 0 1,-1 0-1,0 0 1,0 0-1,-1 0 0,0 1 1,-1-1-1,0 1 1,-1-1-1,0 1 0,0 0 1,-1 0-1,0 1 0,0 0 1,-12-13-1,13 16-50,-1 0 1,0 1-1,0-1 0,-1 1 0,1 0 0,-1 0 0,0 1 0,0 0 0,0 0 0,0 1 1,-1-1-1,1 1 0,-1 0 0,0 1 0,-10-1 0,16 2-203,-1 0 1,0 1-1,1-1 0,-1 1 0,1-1 1,-1 1-1,1 0 0,-1 0 0,1 0 0,0 0 1,-2 1-1,0 0-4425,8-2 3029</inkml:trace>
  <inkml:trace contextRef="#ctx0" brushRef="#br0" timeOffset="31252.15">4321 534 1196,'0'-1'128,"0"1"0,0 0 0,0-1 0,0 1-1,0 0 1,0-1 0,0 1 0,0-1 0,0 1 0,0 0 0,0-1 0,0 1-1,0 0 1,0-1 0,0 1 0,-1 0 0,1-1 0,0 1 0,0 0 0,0 0-1,-1-1 1,1 1 0,0 0 0,0-1 0,-1 1 0,1 0 0,0 0 0,-1 0-1,1-1 1,0 1 0,0 0 0,-1 0 0,1 0 0,0 0 0,-1 0 0,0-1-1,-15 7 1016,-16 18-932,31-24-144,-1 2-64,1-1 1,-1 1-1,0 0 1,1-1-1,-1 1 0,1 0 1,0 0-1,0 0 1,-1 0-1,1 0 0,0 1 1,1-1-1,-1 0 0,0 0 1,1 1-1,-1-1 1,1 0-1,0 1 0,0-1 1,0 0-1,0 1 1,0-1-1,0 1 0,1-1 1,-1 0-1,1 0 1,-1 1-1,1-1 0,0 0 1,0 0-1,0 0 1,0 1-1,0-1 0,1-1 1,-1 1-1,1 0 1,-1 0-1,1 0 0,0-1 1,0 1-1,-1-1 0,1 1 1,0-1-1,0 0 1,0 0-1,1 0 0,-1 0 1,0 0-1,0 0 1,1-1-1,-1 1 0,0-1 1,1 1-1,-1-1 1,0 0-1,5 0 0,-2 0-13,0 0 0,0 0-1,0 0 1,-1-1-1,1 1 1,0-1 0,0 0-1,-1-1 1,1 1-1,-1-1 1,1 0 0,-1 0-1,0 0 1,1-1-1,-1 0 1,0 1 0,-1-1-1,1-1 1,-1 1-1,1 0 1,-1-1 0,0 0-1,0 0 1,3-6-1,-4 8 19,-1-1-1,1 0 0,-1 1 0,0-1 0,0 0 0,0 0 1,-1 0-1,1 0 0,-1 0 0,1 0 0,-1 0 0,0 0 1,0 0-1,0 0 0,-1 0 0,1 0 0,-1 0 0,1 0 1,-1 0-1,-2-4 0,-8-10 34,9 14-48,1 0 0,-1 0 0,0 0 0,0 0 0,0 0 0,0 1 0,0-1 0,-1 1 0,1-1 0,-1 1 0,0 0 1,1 0-1,-1 0 0,0 0 0,0 1 0,0-1 0,0 1 0,-1 0 0,1 0 0,-4-1 0,4 2-195,-1-1 0,1 1 0,-1 0 0,1 0 1,-1 1-1,1-1 0,0 1 0,-1-1 0,1 1 0,0 0 1,-1 0-1,1 1 0,0-1 0,0 1 0,0-1 1,-3 4-1,5-5-726</inkml:trace>
  <inkml:trace contextRef="#ctx0" brushRef="#br0" timeOffset="31612.16">4584 380 1948,'-9'11'4201,"-9"12"-3344,17-20-787,-115 346 1990,95-275-2053,16-55-5,0-1 0,-8 22 0,12-39-244,0 1 1,0 0-1,0 0 0,0 0 1,1 0-1,-1 0 1,1 0-1,0 0 0,-1 0 1,1 3-1,5-4-1783,7-12 689,-7 3-182</inkml:trace>
  <inkml:trace contextRef="#ctx0" brushRef="#br0" timeOffset="31975.16">4567 753 1684,'-1'1'192,"-1"-1"-1,1 0 1,0 0 0,0 1-1,0-1 1,0 1-1,0-1 1,0 1 0,1-1-1,-1 1 1,0-1-1,0 1 1,0 0 0,0-1-1,1 1 1,-1 0-1,0 0 1,1 0-1,-1 0 1,0 0 0,1 0-1,-1 0 1,1 0-1,-1 1 1,-1 3-74,1-1 0,0 1 0,-1 0 0,2-1 0,-1 1 0,0 8 0,1-9-137,-1 0-1,1-1 1,0 1-1,1 0 1,-1 0 0,1-1-1,-1 1 1,1 0-1,0-1 1,0 1 0,1-1-1,-1 1 1,1-1-1,0 1 1,0-1 0,0 0-1,0 0 1,0 0-1,1 0 1,4 3 0,-3-4 17,1 0-1,0-1 1,0 1 0,0-1 0,0-1 0,0 1 0,0-1 0,1 0 0,-1 0 0,0 0 0,0-1 0,0 1 0,0-1 0,0 0 0,0-1 0,0 0 0,6-2-1,-8 3 17,1-1-1,-1 1 1,1-1-1,-1 0 1,0 0-1,0 0 1,0 0-1,0 0 1,0-1-1,0 1 1,0-1-1,-1 0 1,0 0-1,1 0 1,-1 0-1,0 0 1,-1 0-1,1-1 1,0 1-1,-1 0 1,0-1-1,0 0 1,0 1-1,1-8 1,-1-6 159,-1-12 226,-1 24-336,0 1 0,-1-1 0,1 0-1,-1 1 1,0 0 0,0-1-1,0 1 1,-1 0 0,0 0 0,-5-6-1,6 8-83,0 0-1,0 0 1,0 0-1,-1 1 0,1-1 1,-1 1-1,1 0 1,-1 0-1,0 0 0,1 0 1,-1 0-1,0 0 1,0 1-1,1-1 1,-1 1-1,0 0 0,0 0 1,0 0-1,1 0 1,-5 1-1,1 0-586,0 0 0,0 0-1,0 1 1,0 0 0,0 0-1,0 0 1,1 1 0,-9 4 0,8-3-1396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3T20:01:10.465"/>
    </inkml:context>
    <inkml:brush xml:id="br0">
      <inkml:brushProperty name="width" value="0.025" units="cm"/>
      <inkml:brushProperty name="height" value="0.025" units="cm"/>
      <inkml:brushProperty name="color" value="#F6630D"/>
    </inkml:brush>
  </inkml:definitions>
  <inkml:trace contextRef="#ctx0" brushRef="#br0">323 56 76,'27'-27'8830,"-26"26"-7595,-5 20 3536,-6-2-3469,-16 22 169,-152 169-593,149-168-877,-28 51 1,50-79-2,5-10-7,1 0 1,0 0 0,0 0-1,0 0 1,0 0-1,0 1 1,0-1 0,0 0-1,1 0 1,-1 1 0,1-1-1,0 0 1,-1 1 0,1-1-1,0 0 1,1 1-1,-1-1 1,0 0 0,1 1-1,-1-1 1,1 0 0,0 0-1,-1 1 1,1-1-1,0 0 1,1 0 0,-1 0-1,0 0 1,0 0 0,3 2-1,-1-2-6,0 1 0,0-1-1,1 1 1,-1-1 0,1 0-1,0 0 1,-1 0 0,1-1 0,0 0-1,0 1 1,0-1 0,0-1 0,0 1-1,0 0 1,8-1 0,-3 0-13,-1 0 0,1 0 1,-1-1-1,1-1 0,-1 1 0,0-1 1,0-1-1,0 1 0,0-1 1,0-1-1,0 0 0,-1 0 0,0 0 1,0-1-1,0 0 0,0 0 1,5-6-1,-9 8 27,-1 0 1,0 0-1,0 0 1,0-1-1,-1 1 1,1 0-1,-1-1 1,1 1-1,-1-1 0,0 1 1,-1-1-1,1 0 1,-1 1-1,1-1 1,-1 0-1,0 1 1,0-1-1,-1 0 1,1 1-1,-1-1 0,0 0 1,0 1-1,0-1 1,0 1-1,-1 0 1,1-1-1,-1 1 1,-2-4-1,-5-8-7,-1 1-1,-1 0 0,0 1 1,-21-19-1,12 14 10,-30-21 0,37 30 14,-1 0 0,2-1 0,-1-1 0,1 0-1,1-1 1,0 0 0,-11-17 0,20 27-22,1 0 1,0 0-1,0 0 1,0-1-1,0 1 0,0 0 1,0-1-1,1 1 1,-1 0-1,1-1 0,0 1 1,0 0-1,-1-1 0,1 1 1,1-1-1,-1 1 1,0-1-1,1 1 0,-1 0 1,1-1-1,1-3 1,1 2-4,-1 0 0,0 1 0,1 0 1,0 0-1,0 0 0,0 0 0,0 0 1,0 0-1,1 1 0,-1-1 1,7-2-1,5-2-7,-1 1 0,0 1 0,1 0-1,0 1 1,31-4 0,10 2-31,0 2-1,1 3 1,64 7-1,-119-6 31,1 0-1,-1 0 1,0 0-1,0 1 1,0-1-1,0 1 1,0 0 0,0 0-1,0-1 1,0 1-1,0 0 1,0 1-1,0-1 1,3 3-1,-5-3 10,1 0-1,0 0 0,-1 0 1,1 1-1,-1-1 1,1 0-1,-1 0 0,0 0 1,1 1-1,-1-1 1,0 0-1,0 1 0,0-1 1,0 0-1,0 1 0,0-1 1,-1 0-1,1 0 1,0 1-1,0-1 0,-1 0 1,0 2-1,-23 47 24,8-25 117,-24 28 1,28-40-62,1 0 1,1 2 0,0-1-1,1 1 1,1 0-1,0 1 1,-6 19 0,13-33-69,0 1 0,0 0 0,1 0 1,-1-1-1,1 1 0,0 0 0,0 0 0,0 0 1,0 0-1,0-1 0,1 1 0,-1 0 1,1 0-1,0 0 0,-1-1 0,1 1 0,1 0 1,-1-1-1,0 1 0,1-1 0,-1 1 1,1-1-1,0 0 0,0 0 0,-1 0 0,2 0 1,-1 0-1,0 0 0,0 0 0,1-1 1,4 3-1,1 0-4,0 0 0,0-1 1,0-1-1,0 1 0,1-1 0,-1-1 1,1 1-1,-1-1 0,11-1 1,-4 0-22,0-1-1,0 0 1,0-1 0,-1-1 0,1 0 0,-1-1 0,0-1 0,0 0 0,0-1 0,-1 0 0,0-1 0,23-16 0,-33 19 27,1 1 1,0-1-1,-1 0 1,0 1 0,0-2-1,0 1 1,-1 0-1,0 0 1,1-1 0,-1 0-1,-1 1 1,1-1-1,-1 0 1,0 0 0,0 0-1,0 0 1,0 0-1,-1 0 1,0 0 0,0 0-1,-1 0 1,1 0-1,-1 0 1,0 1 0,0-1-1,-3-7 1,0 0 7,0 1-1,-1 0 1,-1 0 0,1 0-1,-1 1 1,-1 0 0,0 0 0,-1 0-1,-15-15 1,-36-23 265,54 45-647,0 0 0,0 0 0,0 1-1,0-1 1,0 1 0,0 0 0,-1 1 0,1-1-1,-1 1 1,1 0 0,-7 0 0,11 1 119,0 0-1,0 1 1,1-1-1,-1 0 1,0 1 0,1-1-1,-1 0 1,0 1 0,1-1-1,-1 1 1,1-1 0,-1 1-1,1-1 1,-1 1-1,1-1 1,-1 1 0,1 0-1,-1-1 1,1 1 0,0 0-1,-1-1 1,1 1 0,0 0-1,0 0 1,-1-1-1,1 1 1,0 0 0,0 0-1,0-1 1,0 1 0,0 0-1,0 0 1,0-1-1,0 1 1,0 0 0,1 0-1,-1-1 1,0 2 0,1 2-1303,-1 3-585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3T20:01:01.84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5 845 352,'-5'-12'5235,"42"-20"-2495,-35 26-2273,-2 5-459,0 1-1,0 0 1,0-1-1,0 1 1,1-1-1,-1 1 1,0-1-1,0 1 1,0-1-1,0 1 1,0-1-1,1 1 1,-1 0-1,0-1 1,0 1 0,1-1-1,-1 1 1,0 0-1,1-1 1,-1 1-1,0 0 1,1-1-1,0 1 1,14-16-4,-13 13-2,0 1 1,0-1-1,1 1 0,-1 0 0,0 0 0,1 0 0,4-3 0,121-83 50,-120 84-61,8-6 10,2 1 0,-1 0 0,30-9 0,-43 17 2,11-4 2,0 1-1,0 1 1,1 1 0,0 0-1,17 0 1,37 4-22,0 4-1,71 15 1,-133-20 16,-1 0 0,1 1 0,-1 0 1,0 0-1,0 1 0,0 0 0,0 0 0,0 1 0,-1-1 0,8 7 0,14 12-8,-13-10-4,-1 0 1,14 14 0,-22-18-61,-8-13-67,0-1-801,2 6 881,0 0 1,-1 0 0,1-1-1,0 1 1,0 0-1,0 0 1,0-1 0,0 1-1,-1 0 1,1 0-1,0-1 1,0 1 0,0 0-1,0-1 1,0 1-1,0 0 1,0 0 0,0-1-1,0 1 1,0 0-1,0 0 1,0-1 0,0 1-1,0 0 1,1-1-1,-1 1 1,0 0 0,0 0-1,0-1 1,0 1-1,0 0 1,1 0 0,-1 0-1,0-1 1,0 1-1,0 0 1,1 0 0,-1 0-1,0-1 1,2-11-3560,3 8 1858</inkml:trace>
  <inkml:trace contextRef="#ctx0" brushRef="#br0" timeOffset="518.59">932 498 1440,'0'0'1106,"18"2"1424,24 17-1568,-31-15-699,-1 1-1,1 0 0,14 9 0,-9-3-111,-1 1-1,0 0 0,18 19 1,-29-26-130,0-1 0,-1 1 1,1 0-1,-1 0 0,0 0 1,0 1-1,0-1 0,-1 1 1,0-1-1,0 1 0,-1 0 1,1 0-1,-1 0 0,0 11 1,1 8 63,-1-20-40,-1 0 1,1 0 0,-1 0 0,0 0 0,-1 0-1,-1 8 1,-2 8 161,3-16-135,0 0 1,0 0-1,0 0 0,-1 0 0,0-1 1,-2 7-1,0-3 21,4-8-88,0 0 0,-1 0-1,1 1 1,0-1 0,0 0 0,0 1 0,0-1-1,0 0 1,0 0 0,-1 1 0,1-1-1,0 0 1,0 0 0,0 0 0,0 1-1,-1-1 1,1 0 0,0 0 0,0 0 0,-1 1-1,1-1 1,0 0 0,0 0 0,-1 0-1,1 0 1,0 0 0,-1 0 0,1 0 0,0 0-1,0 0 1,-1 0 0,1 0 0,0 0-1,-1 0 1,1 0 0,0 0 0,0 0-1,-1 0 1,1 0 0,0 0 0,-1 0 0,1 0-1,0 0 1,0 0 0,-1-1 0,1 1-1,0 0 1,0 0 0,-1 0 0,1-1-1,0 1 1,0 0 0,0 0 0,-1 0 0,1-1-1,0 1 1,0-1 0,-3 0-3,0 0 1,-1 0-1,1 0 0,0 0 1,0 1-1,-1-1 0,1 1 1,0 0-1,-1 0 0,1 0 1,-5 1-1,-38 8 50,35-7-23,-48 7 50,-11 4-73,57-12-1169,25-8-904,23-9-1970,-19 10 1993</inkml:trace>
  <inkml:trace contextRef="#ctx0" brushRef="#br0" timeOffset="976.4">859 121 556,'5'1'475,"-1"0"-1,1 0 0,-1 0 1,1 0-1,-1 1 1,0 0-1,0 0 1,0 0-1,0 1 1,6 4-1,39 33-485,28 16 317,-53-37-257,-12-10-280,0 1 0,14 15 0,-22-22-82,-3-2 203,-1-1 1,0 0 0,1 0 0,-1 0-1,0 1 1,1-1 0,-1 0 0,0 0-1,0 1 1,1-1 0,-1 0 0,0 0-1,0 1 1,1-1 0,-1 0-1,0 1 1,0-1 0,0 0 0,0 1-1,0-1 1,1 0 0,-1 1 0,0-1-1,0 1 1,0-1 0,0 0 0,0 1-1,0 0 1</inkml:trace>
  <inkml:trace contextRef="#ctx0" brushRef="#br0" timeOffset="1350.17">1083 75 1524,'-18'13'3712,"10"2"-3180,1 1-1,-9 28 0,10-26-219,0 0 0,-17 30 0,1-10-43,11-25-228,10-10-68,-1-1-1,0 0 1,0 1 0,0-1 0,-1 0-1,1 0 1,0 0 0,-4 2 0,16-2-2514,7-4 230,-11-2 1085,-1-2-307</inkml:trace>
  <inkml:trace contextRef="#ctx0" brushRef="#br0" timeOffset="1936.32">1288 37 712,'0'-2'137,"1"1"0,-1-1 0,1 1 0,-1-1 0,1 0 0,-1 1 0,1-1-1,0 1 1,0 0 0,0-1 0,0 1 0,0 0 0,0-1 0,0 1 0,0 0 0,1 0 0,-1 0 0,0 0 0,1 0-1,-1 0 1,1 0 0,-1 1 0,1-1 0,-1 0 0,1 1 0,-1-1 0,1 1 0,2-1 0,1 0-59,0 0 1,0 0 0,0 1 0,0-1-1,0 1 1,0 0 0,0 1-1,0-1 1,5 2 0,-6 0 3,0-1 1,-1 1 0,1 0-1,-1 0 1,0 0 0,1 0-1,-1 1 1,0-1-1,-1 1 1,1 0 0,0 0-1,-1 0 1,1 0 0,-1 1-1,0-1 1,0 0-1,-1 1 1,1 0 0,-1-1-1,1 1 1,-1 0 0,0 0-1,0 5 1,3 11 157,-2 1 1,0-1 0,-2 26-1,0-37-256,0-3 43,0 1-1,0-1 1,-1 0 0,0 1 0,0-1-1,-1 0 1,0 0 0,0 0 0,0 0 0,-1 0-1,0-1 1,0 1 0,-4 5 0,4-8 7,0 1 1,0-1-1,-1 0 1,1 0 0,-1 0-1,1-1 1,-1 1-1,0-1 1,0 0-1,0 0 1,0 0-1,0-1 1,0 1 0,0-1-1,-1 0 1,1 0-1,-1-1 1,1 1-1,-7-1 1,9 0-39,0 0 0,0 0 0,0 0 0,0 0 0,0-1 0,1 1 0,-1 0 0,0-1 0,0 1 0,0-1 0,0 0 0,1 0 0,-1 0 0,0 1 0,1-2-1,-1 1 1,1 0 0,-1 0 0,1 0 0,0-1 0,-1 1 0,1-1 0,0 1 0,0-1 0,0 1 0,0-1 0,0 0 0,0 1 0,0-1 0,1 0 0,-1 0 0,1 0 0,-1 1 0,1-1 0,0 0 0,0 0 0,0 0 0,0 0 0,0 0 0,0 0 0,0 0 0,0 1 0,1-1 0,-1 0 0,1 0 0,0 0 0,-1 0 0,1 1 0,0-1 0,0 0 0,0 1 0,0-1 0,0 1 0,1-1 0,0-1 0,0 2-2,1-1 1,-1 0-1,0 0 1,1 1-1,-1-1 1,1 1 0,-1 0-1,1 0 1,0 0-1,-1 0 1,1 0 0,0 0-1,0 1 1,-1-1-1,1 1 1,0 0 0,0 0-1,0 0 1,0 0-1,3 1 1,5 1 1,1 0 0,-1 1 0,19 7-1,-30-9 5,55 22 23,-51-21-23,0 0 0,0 0 0,0 1-1,-1 0 1,1 0 0,-1 0 0,1 0 0,-1 0 0,0 1-1,3 4 1,8 9-229,-11-15-3422,2-18 1035,0 10 1418</inkml:trace>
  <inkml:trace contextRef="#ctx0" brushRef="#br0" timeOffset="2366.32">1656 93 244,'0'-1'171,"0"0"0,0 1 0,0-1 0,0 1 0,0-1 0,0 1 0,-1-1 0,1 0 0,0 1 0,0-1 0,-1 1 0,1-1 0,0 1 0,-1-1 0,1 1 0,0 0 0,-1-1 0,1 1 0,-1-1 0,1 1 0,-1 0 0,1-1 0,-1 1 0,1 0 0,-2-1 0,1 1-60,0-1-1,-1 1 0,1 0 0,0-1 1,-1 1-1,1 0 0,0 0 0,-1 0 1,1 0-1,0 0 0,-1 0 0,1 0 1,0 0-1,-1 1 0,1-1 0,-2 1 1,1 1-36,0-1 0,0 1 0,1 0 1,-1 0-1,1 0 0,-1 0 0,1 0 1,-1 0-1,1 0 0,0 0 0,0 1 1,0-1-1,0 0 0,1 1 0,-1-1 1,1 0-1,-1 1 0,1-1 0,0 1 1,0 3-1,-5 20 713,4-22-721,0 0-1,0 0 1,0 0 0,1 0 0,0 0 0,0 0-1,0 1 1,0-1 0,0 0 0,1 0 0,0 0-1,0 0 1,2 7 0,1-2-32,0 0 1,1 0 0,0 0-1,8 10 1,-11-16-52,0 1 1,1-1 0,0 0 0,0-1 0,0 1 0,0-1 0,0 1 0,1-1 0,-1 0-1,1 0 1,-1 0 0,1-1 0,0 1 0,0-1 0,-1 0 0,1 0 0,0 0 0,0 0-1,0-1 1,0 0 0,0 0 0,0 0 0,0 0 0,0 0 0,0-1 0,0 0 0,0 0-1,0 0 1,0 0 0,0-1 0,-1 1 0,1-1 0,0 0 0,-1 0 0,5-3 0,-4 2 18,0 0 0,0 1 1,0-1-1,-1 0 1,1-1-1,-1 1 1,0-1-1,0 1 0,0-1 1,0 0-1,0 0 1,-1 0-1,0-1 0,0 1 1,0-1-1,0 1 1,-1-1-1,0 1 1,0-1-1,0 0 0,0-5 1,1-9-4,-3-9-1,-3 4-5,4 20 4,-1 1 1,1-1-1,-1 1 0,0 0 0,0-1 0,0 1 1,0 0-1,0-1 0,-1 1 0,0 0 0,1 0 0,-1 0 1,-3-3-1,4 5-60,-1-1 0,1 1 0,0-1 0,-1 1 0,0 0 0,1 0 0,-1 0 0,0 0 0,1 0 0,-1 0 0,0 0 0,0 0 0,0 1 0,0-1 0,0 1 0,0-1 0,1 1 0,-5 0 0,2 0-522,0 1 1,0 0-1,0 0 1,0 0 0,0 0-1,1 0 1,-1 1 0,0 0-1,-3 2 1,1-1-1250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3T20:00:58.420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8 9 776,'-3'-9'4962,"3"9"-4900,0 0 0,0 0 0,0 0-1,0 1 1,0-1 0,0 0 0,0 0 0,0 0 0,0 0 0,0 0 0,0 0-1,0 0 1,0 0 0,0 0 0,0 0 0,0 1 0,-1-1 0,1 0 0,0 0-1,0 0 1,0 0 0,0 0 0,0 0 0,0 0 0,0 0 0,0 0 0,0 0-1,0 0 1,0 0 0,0 0 0,-1 0 0,1 0 0,0 0 0,0 0 0,0 0-1,0 0 1,0 0 0,0 0 0,0 0 0,0 0 0,0 0 0,0 0 0,-1 0-1,1 0 1,0 0 0,0 0 0,0 1 624,-1 2-52,1 1-1,-1 0 1,1-1-1,0 1 1,0 0-1,0-1 1,1 6-1,0 1-79,1 8-423,0-1-1,1 0 1,1 0 0,1 0-1,1 0 1,0-1 0,14 28-1,5 12 259,-18-40-334,2-1 0,0 1 1,0-2-1,2 1 0,-1-1 0,18 16 0,-2-5-74,-8-5-3,1-2 0,0 0 0,2-2 0,33 22 1,-42-31 26,2 0 1,-1-1-1,1 0 1,0-1-1,0 0 1,0-1 0,1-1-1,0 0 1,-1-1-1,25 0 1,-1-4-22,0-2-1,-1-2 1,0-1 0,0-2 0,54-20 0,-78 24 15,-1-1 1,0 0-1,-1 0 0,0-1 1,16-12-1,47-47-22,-66 59 19,-2 1-8,0-2-1,0 1 1,9-15 0,-8 10-15,-3 7 30,0-1 0,-1 0 0,0 0-1,0 0 1,0 0 0,-1 0 0,4-14 0,-6 20 7,0-4-79,0-5-462,5 8-6281</inkml:trace>
  <inkml:trace contextRef="#ctx0" brushRef="#br0" timeOffset="412.69">885 106 528,'0'0'5327,"44"12"-3553,18-6-1359,66-3 0,-114-3-360,-12-1-66,0 1 0,1 0-1,-1 0 1,0 0 0,1 0 0,-1 0 0,0 1-1,1-1 1,2 2 0,-5-2 25,1 1-1,-1-1 1,1 1-1,-1 0 1,1-1-1,-1 1 1,0 0-1,1-1 1,-1 1 0,0 0-1,0-1 1,1 1-1,-1 0 1,0 0-1,0-1 1,0 1-1,0 0 1,0 0-1,0 0 1,0-1 0,0 1-1,0 0 1,-1 0-1,1-1 1,0 1-1,0 0 1,-1-1-1,1 1 1,0 0 0,-1-1-1,1 1 1,0 0-1,-2 0 1,-8 25 193,2-1 1,1 2-1,0-1 0,2 1 1,1-1-1,1 1 0,2 41 1,1-68-247,0 1 1,0-1 0,0 1 0,0-1-1,0 1 1,0-1 0,0 1 0,0-1 0,0 1-1,0-1 1,0 1 0,1-1 0,-1 0-1,0 1 1,0-1 0,1 1 0,-1-1-1,0 0 1,1 1 0,-1-1 0,0 0 0,1 1-1,-1-1 1,0 0 0,1 1 0,-1-1-1,1 0 1,-1 0 0,1 0 0,-1 1-1,0-1 1,1 0 0,-1 0 0,1 0 0,-1 0-1,1 0 1,-1 0 0,1 0 0,-1 0-1,1 0 1,-1 0 0,2 0 0,-2 0-164,1-1 0,0 1 1,-1 0-1,1 0 1,0 0-1,-1-1 0,1 1 1,-1 0-1,1-1 0,0 1 1,-1 0-1,1-1 1,-1 1-1,1-1 0,-1 1 1,1-1-1,-1 1 0,1-1 1,-1 0-1,0 1 1,1-1-1,-1 1 0,0-1 1,1 0-1,-1 1 0,0-1 1,0 0-1,0 1 1,0-2-1,0-2-1843</inkml:trace>
  <inkml:trace contextRef="#ctx0" brushRef="#br0" timeOffset="915">744 655 1440,'3'6'5680,"11"22"-3833,8-3-895,67 70-65,-33-39-995,-49-51-726,-7-5 742,0 0-1,0 0 0,0 0 1,0 0-1,0 0 0,1 0 1,-1 0-1,0 0 0,0 0 1,0 0-1,0 0 0,1 0 1,-1 0-1,0 0 0,0 0 1,0 0-1,0 0 0,0 0 1,1 0-1,-1 0 0,0 0 1,0 0-1,0 0 0,0-1 1,0 1-1,1 0 0,-1 0 1,0 0-1,0 0 0,0 0 1,0 0-1,0 0 0,0-1 1,0 1-1,0 0 0,0 0 1,1 0-1,-1 0 0,0 0 1,0-1-1,0 1 0,0 0 1,0 0-1,0 0 0,0 0 1,0 0-1,0-1 0,0 1 1,0 0-1,0 0 0,0 0 1,0-1-1,0-2-3860</inkml:trace>
  <inkml:trace contextRef="#ctx0" brushRef="#br0" timeOffset="1266.66">946 637 1496,'-1'-1'208,"-1"0"-1,1 0 1,-1 1-1,1-1 1,-1 1-1,0-1 1,1 1-1,-1 0 1,0-1-1,1 1 1,-1 0-1,0 0 1,1 0-1,-1 1 1,0-1 0,1 0-1,-1 0 1,0 1-1,-2 0 1,1 1-66,-1 0 0,1 0 0,0 0 1,0 0-1,0 0 0,0 1 1,1 0-1,-5 4 0,-2 5 61,0 1-1,1 0 1,-9 19-1,15-27 100,-14 20 105,-3 9 9,10-12-248,7-19-211,0 1 0,1 0 0,-1 0 0,1 0 0,0-1 0,0 1 0,0 0 0,0 0 0,1 7-1,0-10-45,0-1 0,1 0-1,-1 1 1,0-1-1,1 0 1,-1 0-1,1 1 1,-1-1-1,1 0 1,-1 0-1,0 1 1,1-1-1,-1 0 1,1 0-1,-1 0 1,1 0 0,-1 0-1,1 0 1,-1 0-1,1 0 1,-1 0-1,1 0 1,-1 0-1,1 0 1,-1 0-1,1 0 1,-1 0-1,1 0 1,-1-1 0,0 1-1,2 0 1,16-7-3233,-12 4 1855</inkml:trace>
  <inkml:trace contextRef="#ctx0" brushRef="#br0" timeOffset="1780.99">1086 629 532,'1'-6'5287,"2"-7"-4827,6 9-314,0 0-1,0 0 1,0 1-1,0 1 0,13-3 1,-17 4-109,0 0 0,0 0 0,0 1 0,0 0 0,0 0 0,0 0 0,0 1 0,0-1 0,0 1 0,0 0 0,0 1 0,9 3 0,-12-3 10,0-1-1,0 1 0,0 0 0,-1 0 0,1 0 1,0 0-1,-1 0 0,0 1 0,1-1 0,-1 0 1,0 1-1,0-1 0,0 1 0,-1-1 0,1 1 1,0 0-1,-1-1 0,0 1 0,0-1 0,0 1 1,0 0-1,0 3 0,-1 10 354,-1-1 1,-5 22-1,6-33-316,-2 6 135,0-1 0,0 1 0,-1 0 0,0-1 0,-1 0 0,0 0 0,0 0 0,-13 14 0,0-3 1,0-1 0,-25 19-1,42-37-256,-1 0-1,1 0 1,0 0-1,0-1 1,0 1 0,-1 0-1,1-1 1,0 1-1,-1-1 1,1 1 0,-1-1-1,1 0 1,0 1-1,-1-1 1,1 0-1,-1 0 1,1 0 0,-1 0-1,1 0 1,0 0-1,-1-1 1,1 1-1,-1 0 1,1-1 0,0 1-1,-1-1 1,1 0-1,0 1 1,-1-1 0,1 0-1,0 0 1,0 1-1,0-1 1,0 0-1,0 0 1,0 0 0,0-1-1,0 1 1,0 0-1,0 0 1,1 0-1,-1-1 1,0 1 0,1 0-1,-1-1 1,1 1-1,-1 0 1,1-1-1,0 1 1,0-1 0,0 1-1,0-1 1,0 1-1,0-2 1,0 1-22,0 0 1,0 0-1,1 0 1,-1 0-1,1 0 1,0 0-1,-1 1 1,1-1-1,0 0 1,0 1-1,0-1 1,0 0-1,0 1 1,0-1-1,1 1 1,-1-1-1,0 1 1,1 0-1,2-2 1,38-20-398,-21 13 418,-20 9 39,1 1 1,-1 0 0,1-1-1,0 1 1,-1 0 0,1 0-1,0 0 1,-1 1 0,1-1-1,0 0 1,-1 0 0,1 1-1,-1-1 1,1 1 0,-1 0-1,1-1 1,1 2 0,23 15 113,-22-14-104,0 1 0,-1 0 0,1 0-1,-1 0 1,0 1 0,-1-1 0,1 1 0,-1-1 0,0 1-1,3 8 1,5 11-232,-9-25-222,1 0 1,-1 0-1,0 0 0,1 0 1,-1 0-1,0 0 0,0 0 0,0-1 1,0 1-1,0 0 0,0-1 1,0 1-1,0 0 0,1-3 1,2-5-1494</inkml:trace>
  <inkml:trace contextRef="#ctx0" brushRef="#br0" timeOffset="2207">1443 649 24,'-1'-1'489,"-1"1"0,1-1 0,0 0 0,-1 1 0,1-1 0,-1 1 0,1-1 0,0 1 0,-1 0 0,1-1 0,-1 1 0,-2 0 0,3 0-414,0 1 0,0-1 0,0 1 0,0 0-1,0-1 1,0 1 0,0 0 0,0-1 0,0 1-1,0 0 1,1 0 0,-1 0 0,0 0 0,0 0-1,1 0 1,-1 0 0,1 0 0,-1 1 0,-18 22 142,15-19-70,0 1 1,1-1-1,0 0 0,0 1 0,0 0 1,0 0-1,1 0 0,0 0 0,0 0 1,1 0-1,0 0 0,0 0 0,0 11 1,0-14-142,2 0 0,-1 0 0,0 0 0,0 0 0,1 0 0,0 0 1,0 0-1,0-1 0,0 1 0,0 0 0,0 0 0,0-1 0,1 1 0,0-1 1,-1 0-1,1 1 0,0-1 0,0 0 0,0 0 0,3 2 0,-1-1-9,0-1-1,0 0 0,0 0 0,0 0 1,0-1-1,1 1 0,-1-1 0,0 0 1,1 0-1,-1 0 0,1-1 0,7 0 1,-8 0-1,0 0 0,0-1 0,-1 0 1,1 0-1,0 0 0,0 0 0,-1-1 0,1 1 1,0-1-1,-1 0 0,0 0 0,1 0 1,-1 0-1,0-1 0,0 1 0,0-1 1,0 0-1,4-6 0,-3 3 19,1-1-1,-1 0 1,0 0-1,0-1 1,0 1-1,-1-1 1,-1 0-1,3-9 1,-4 6-201,0 0-1,0-1 1,-1 1 0,-1 0-1,0 0 1,0-1 0,-1 1-1,-1 0 1,0 0 0,0 0-1,-1 1 1,-8-17 0,-21-13-3967,27 30 2299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3T19:42:06.06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53 99 1420,'-5'-9'14522,"-1"3"-12937,5 4-1529,1 1 1,-1-1-1,0 0 1,0 1-1,0-1 1,0 0-1,0 1 1,0-1-1,-1 1 1,1 0-1,0-1 1,-1 1-1,1 0 0,-1 0 1,-2-2-1,3 3-22,-1-2-17,1 0-1,0 1 0,-1-1 0,1 1 0,-1-1 1,0 1-1,1 0 0,-1 0 0,0 0 0,0 0 1,0 0-1,0 0 0,0 0 0,0 1 0,0-1 1,0 1-1,0-1 0,-3 1 0,-10-5 64,9 3-71,-1 0-1,1 0 0,-1 0 1,0 1-1,1 0 0,-1 1 0,0-1 1,-12 2-1,14-1-5,-33-3 37,-7 9 90,1 4-75,41-10-60,0 1-1,0-1 1,0 1-1,0 0 1,0 0-1,0 0 1,0 1-1,-3 1 1,-14 5-9,18-7 19,0-1 1,1 0-1,-1 0 0,1 1 0,-1-1 0,0 1 0,1 0 0,-1-1 0,1 1 0,0 0 0,-1 0 0,1 0 0,0 0 0,-2 1 0,-12 6 45,-8 12 100,-5 4-75,25-21-65,0 0 0,0 0 0,0 0 0,0 0 0,-1-1 0,1 1 0,-1-1 0,0 0 0,-6 3 0,-17 16 163,-19 18-51,43-38-106,1 1 0,-1 0-1,1 0 1,0 0-1,0 1 1,0-1-1,-3 5 1,-11 9 85,3 3-49,10-16-37,0-1 1,0 1 0,0 0-1,1 0 1,-1 0-1,1 0 1,0 1-1,0-1 1,0 1-1,1-1 1,-1 1 0,1 0-1,0-1 1,-2 8-1,-14 17-53,11-9 143,6-19-106,-1 0 0,1 1-1,0-1 1,-1 0 0,1 1 0,0-1 0,0 1 0,-1-1 0,1 0 0,0 1 0,0-1 0,0 1 0,-1-1-1,1 0 1,0 1 0,0-1 0,0 1 0,0-1 0,0 1 0,0-1 0,0 1 0,0-1 0,0 1-1,0-1 1,0 0 0,0 1 0,0-1 0,1 1 0,-1-1 0,0 1 0,0-1 0,0 0 0,1 1-1,-1-1 1,0 1 0,0-1 0,1 0 0,-1 1 0,1-1 0,4 38 109,8-1 17,-11-34-130,0-1-1,0 1 0,-1-1 1,1 1-1,-1 0 0,0 0 1,0 0-1,0 0 0,0 0 1,0 0-1,-1 0 0,1 0 1,-1 4-1,1-5 8,-1 0 0,0-1 1,1 1-1,0 0 0,-1 0 0,1-1 1,0 1-1,0-1 0,0 1 0,0-1 1,0 1-1,0-1 0,1 0 1,0 2-1,0-2 0,-1 0 0,0 1 1,0-1-1,0 1 0,0-1 1,0 1-1,0-1 0,0 1 1,0-1-1,0 1 0,-1 0 1,1-1-1,-1 1 0,1 2 1,-1-2-2,1-1 0,-1 1 0,1 0 1,-1-1-1,1 1 0,-1 0 0,1-1 1,0 1-1,0-1 0,0 1 1,0-1-1,2 3 0,-2-3-3,0 1 1,0 0-1,1-1 0,-1 1 1,0 0-1,-1 0 0,1-1 1,0 1-1,0 0 0,-1 0 1,1 0-1,-1 4 0,1-5-1,3 2-1,7 15 85,0 8-130,-10-23 48,-1 12 4,0-13-2,-1 0 0,1 0 1,0 1-1,0-1 0,0 0 1,0 1-1,0-1 0,1 0 0,-1 0 1,1 1-1,0-1 0,-1 0 1,3 4-1,-1 10 4,-3-7-3,2-6-6,0 1 0,0-1 1,1 0-1,-1 0 0,1 0 0,0 0 0,0 0 0,0-1 0,0 1 0,0 0 0,1-1 0,3 3 1,10 9-9,-14-13 10,-1 1 0,1 0 0,0-1 0,-1 1 0,1-1 0,0 0 0,0 0 1,0 0-1,0 0 0,4 2 0,17 8-33,-22-10 31,1 0 1,-1 0-1,1 0 0,0 0 1,-1 0-1,1 0 1,0 0-1,0-1 0,0 1 1,-1-1-1,1 1 1,0-1-1,2 0 1,23 8 22,-23-6-15,0 0 0,0 0 1,0-1-1,1 0 0,-1 0 1,7 1-1,38 4-79,-48-6 99,27 0 4,-23 0-29,0 0 0,0 0 0,0 1 0,0 0 0,0-1 0,6 3 0,21 2 22,-26-5-21,16-3 22,-17 1-19,1 1-1,-1 0 1,0 0 0,1 0 0,-1 1 0,7-1 0,89 4-2,-98-4-4,0 0 1,0 0-1,0 0 0,-1 0 1,1-1-1,0 0 1,-1 1-1,5-4 0,-2 0 1,0 2 0,1-1 0,0 1 0,0 0 1,9-4-1,4 0-9,-1-2 1,23-13-1,-36 17-1,1 1 0,-1-1 0,0 0 0,7-11 0,0 1 2,-2 5 10,0 0 0,1 1 1,12-9-1,-16 14-3,-1 0 1,0 0 0,0-1-1,0 0 1,-1 0-1,10-10 1,-14 13-13,3-2 14,-1 0-1,1 0 1,-1 0 0,0 0-1,-1-1 1,1 1 0,-1-1 0,0 0-1,0 1 1,0-1 0,1-6 0,8-65-18,-5 35 68,-12 6-143,1-2-197,-3 7 557,6 27-246,0-1-1,1 0 1,0 1-1,0-1 1,0 0-1,1 1 0,-1-5 1,-10-21-64,8 22 33,0 0 1,0-1-1,-1 1 0,0 1 1,0-1-1,-1 1 0,0-1 1,0 1-1,-10-8 0,3 3 1,0-1 0,1 0 0,1-1 0,-1 0 0,-15-29 0,22 36 10,0-1-1,-1 1 0,1 0 1,-1 1-1,0-1 1,-1 1-1,0 0 0,1 0 1,-1 1-1,-1-1 1,1 1-1,-1 1 0,1-1 1,-1 1-1,0 0 1,0 1-1,-1 0 0,-12-3 1,-12-4-19,25 6 13,0 1 0,0 0-1,0 0 1,1 1 0,-11-1-1,14 2 22,-9-2-157,10 3-77,7 3-139,15 12-4307,6 6-6158,-21-19 8702</inkml:trace>
  <inkml:trace contextRef="#ctx0" brushRef="#br0" timeOffset="2294.73">1267 266 1200,'1'-4'3778,"3"-2"-2995,7-9 1853,-11 14-2572,1 0-1,0 0 0,-1 0 1,1 0-1,-1 0 0,1 0 0,-1 0 1,1 0-1,-1 0 0,0 0 1,1 0-1,-1 0 0,0 0 1,0 0-1,0 0 0,0 0 0,0 0 1,0-1-1,0 1 0,0 0 1,-1 0-1,1 0 0,0 0 0,-1 0 1,1 0-1,0 0 0,-1 0 1,0-1-1,-46-39 5775,4 21-4519,37 18-1185,0 1 0,0 0 0,0 0 0,-1 0 0,1 1 0,0 0-1,-1 0 1,1 1 0,-11 2 0,-17 0 10,-21 0 145,48-1-277,-1 0-1,0 0 1,-14 7 0,9-2 4,-1-1 0,-25 7 0,26-9 49,-1 1 1,-21 11-1,25-10-34,1 1 0,0 0 0,0 0 0,-7 10 0,8-8 9,-1-1 0,1 0-1,-1-1 1,-11 7-1,13-8-26,-7 1 52,11-4-47,0 1 0,1-1 0,-1 1 1,1 0-1,0 0 0,0-1 0,-3 8 0,-1 1 14,1-5-38,4-5 7,-1 0 0,1 0-1,0 0 1,0 0 0,-1 1 0,1-1 0,1 0 0,-1 1 0,0-1 0,1 0 0,-1 4 0,-11 38 80,10-32-46,1-11-30,1 1-1,-1-1 1,1 0-1,0 0 1,-1 0-1,1 0 1,0 0-1,0 1 1,0-1-1,0 0 1,0 0-1,0 0 0,0 1 1,0-1-1,0 0 1,1 0-1,-1 0 1,0 0-1,1 1 1,-1-1-1,1 0 1,0 2-1,-2 10-14,0-12 13,1 1-1,-1-1 0,1 1 0,0-1 0,-1 1 0,1-1 0,0 1 0,0 0 0,0-1 0,0 1 0,1 2 1,4 12 31,5 6 28,29 28-8,-32-41-52,-6-7-1,1 0 0,-1 0 0,1 0 0,-1 0 0,1-1 0,0 1 0,0 0 0,0-1 0,0 1 0,0-1 0,1 0 0,2 2 0,62 28-1,-60-28 0,0 1 0,0-1 0,-1 1 0,1 0 0,7 7 0,6 3-24,-10-7 29,-8-5-7,-1 0 0,1-1-1,0 1 1,0-1-1,0 0 1,1 0-1,-1 0 1,0 0-1,0 0 1,1 0 0,-1-1-1,0 1 1,4 0-1,27 15-87,-26-12 85,0-1 1,0 1-1,1-2 1,-1 1-1,1-1 1,-1 0 0,1 0-1,0-1 1,-1 0-1,9 0 1,-9-2-15,-1 0 0,1 0-1,-1 0 1,0-1 0,1 0 0,10-5 0,11-3-10,-22 8 20,-1-1 1,1 0-1,-1 0 1,0 0-1,0-1 1,0 0-1,8-7 1,21-16 96,-1-1-277,-23 20 190,-1 1 0,0-1 0,0 0 0,10-14 0,-18 21 0,59-80-67,-49 58 90,-9 20-24,-1 0-1,1 0 1,-1-1 0,1 1-1,-1-1 1,0 1 0,-1-1-1,2-6 1,9-53-11,-22-2 28,9 59-31,0-1-1,-1 1 1,1 1-1,-1-1 1,-1 0-1,-3-6 1,0 6-6,1 1-1,-1-1 1,-1 1 0,1 0 0,-12-5-1,11 5 2,-1 1 1,2-1-1,-1 0 0,0-1 0,-10-10 0,7 5 1117,8 10-3667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3T20:07:44.20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123 1818 196,'0'-2'7182,"1"1"-6751,13-5 96,0 1 0,0 0 0,1 2-1,0-1 1,29-2 0,1 0-101,5-1-330,0 2 0,66 1 0,-100 6-136,-11-1 84,-7-1 28,-2 5-459,0 0-1441,0-2-4556</inkml:trace>
  <inkml:trace contextRef="#ctx0" brushRef="#br0" timeOffset="540.7">2250 1949 108,'-14'8'9412,"-10"21"-7808,2-2-794,6-13-366,0 1-175,0 0 1,-21 28-1,23-29-191,12-13-77,1 0-1,-1 0 1,1 1-1,0-1 1,-1 0-1,1 1 1,0-1-1,0 1 1,0 0-1,0-1 1,0 1 0,0 0-1,0 0 1,0-1-1,1 1 1,-1 3-1,1-4-8,4 0 7,0 0 0,0 0 0,0-1-1,0 1 1,1-1 0,-1 0 0,0-1 0,0 1-1,0-1 1,6 0 0,41-6-6,1 2 1,63 3-1,-110 2 0,-5 1-127,0-1 0,0 0 1,0 0-1,-1 0 0,1 0 1,0 0-1,0 0 0,0 0 1,0 1-1,0-1 0,0 0 1,0 0-1,0 0 0,0 0 1,0 0-1,0 1 0,0-1 1,0 0-1,-1-1-689,1 1 522,-1-1 1,1 1-1,-1-1 1,1 0 0,-1 1-1,1-1 1,0 0-1,-1 1 1,1-1-1,0 0 1,-1 0-1,1 1 1,0-1-1,0 0 1,0 0 0,0 1-1,0-1 1,0 0-1,0 0 1,0 0-1,0 1 1,0-1-1,0 0 1,0 0-1,1 1 1,-1-2-1,5-2-1112</inkml:trace>
  <inkml:trace contextRef="#ctx0" brushRef="#br0" timeOffset="914.99">2357 1990 36,'-8'-3'4180,"8"3"-4139,0 0 0,0 0 0,0-1-1,0 1 1,0 0 0,0 0 0,0 0 0,-1 0-1,1-1 1,0 1 0,0 0 0,0 0-1,0 0 1,-1 0 0,1 0 0,0 0 0,0 0-1,0 0 1,-1-1 0,1 1 0,0 0 0,0 0-1,0 0 1,-1 0 0,1 0 0,0 0 0,0 0-1,0 0 1,-1 0 0,1 0 0,0 0 0,0 0-1,0 0 1,-1 1 0,1-1 0,0 0 0,0 0-1,0 0 1,-1 0 0,1 0 0,0 0-1,0 0 1,0 1 0,0-1 0,-1 0 0,1 0-1,0 0 1,0 0 0,0 0 0,0 1 0,0-1-1,0 0 1,0 0 0,0 0 0,-1 1 0,1-1-1,0 0 1,0 0 0,0 0 0,0 1 0,0-1-1,0 0 1,0 0 0,0 0 0,0 1 0,0-1-1,-7 26 1419,5-22-1275,1-1 0,-1 1 0,1-1 0,0 1 0,0 0 0,1 0 0,-1 4 0,-5 64 1762,4-44-1414,1-23-493,0-1 1,0 1-1,1 0 1,0 0-1,0 0 1,0-1 0,1 1-1,0 0 1,1 5-1,5 35-89,-7-45 9,0 0 0,-1 0 0,1 0 0,0 1 0,0-1 1,0 0-1,0 0 0,0 0 0,0 1 0,0-1 0,0 0 0,0 0 0,1 0 0,-1 1 0,0-1 0,0 0 0,0 0 0,0 0 0,0 1 0,0-1 1,0 0-1,0 0 0,0 0 0,1 0 0,-1 0 0,0 1 0,0-1 0,0 0 0,0 0 0,1 0 0,-1 0 0,0 0 0,0 0 0,0 1 0,0-1 1,1 0-1,-1 0 0,0 0 0,0 0 0,0 0 0,1 0 0,-1 0 0,12-6-2260,14-20-1991,-19 20 3382,0-3-478,4 2-160</inkml:trace>
  <inkml:trace contextRef="#ctx0" brushRef="#br0" timeOffset="1335.39">2497 2046 1688,'-3'-9'4216,"-2"14"-2581,-8 21-1247,10-20 620,1-1-706,0 0 0,-1 1 0,2-1-1,-1 0 1,-1 10 0,-4 12 680,7-21-869,0 0 0,1 0 0,0 0 0,0 0 1,1 0-1,2 9 0,-2-10-89,0 0 0,0 0 0,1 1 0,-1-2 0,1 1 0,0 0 0,1 0 0,-1-1 0,1 0 0,0 1 0,0-1 1,0-1-1,0 1 0,1-1 0,-1 0 0,9 4 0,-8-4-15,1-1-1,1 0 1,-1-1 0,0 1 0,0-1 0,1-1-1,-1 1 1,0-1 0,1 0 0,-1 0-1,0-1 1,1 0 0,-1 0 0,10-3 0,-11 2-9,0 1 1,0-1 0,0 0-1,0-1 1,0 1 0,0-1-1,0 0 1,-1 0 0,0-1-1,1 1 1,-1-1 0,0 0-1,-1 0 1,1 0 0,-1 0 0,4-6-1,-4 3 62,1-1-1,-1 1 1,0-1 0,-1 0-1,0 0 1,0 0-1,-1 0 1,0 0 0,0 0-1,-1-10 1,-1 11 85,1 0-1,-2 0 1,1 0 0,-1 0 0,0 0 0,0 1-1,-1-1 1,0 1 0,0 0 0,-1 0-1,0 0 1,0 0 0,-6-7 0,6 8-169,2 2 28,0 1 0,-1-1 0,1 1 0,-1 0 0,0 0 0,0 0 0,0 0 0,0 0 0,0 0 0,0 1 0,0 0-1,-1 0 1,1-1 0,0 2 0,-1-1 0,1 0 0,-1 1 0,1 0 0,-4 0 0,-10 0-295,1 1 1,-29 5 0,26-3-749,-42 12-6600</inkml:trace>
  <inkml:trace contextRef="#ctx0" brushRef="#br0" timeOffset="-2024.01">426 1765 1516,'-6'-3'1921,"-3"-1"133,9 4-2023,0 0 0,0 0 0,0 0 0,1 0 1,-1 0-1,0 0 0,0 0 0,0 0 0,0 0 1,0 0-1,0 0 0,0 0 0,0 0 0,0 0 1,1 0-1,-1 0 0,0 0 0,0 0 0,0 0 1,0 0-1,0 0 0,0 0 0,0 0 0,0 0 1,0 0-1,0 0 0,0 0 0,1 0 0,-1 0 1,0 0-1,0 0 0,0 0 0,0 0 0,0-1 1,0 1-1,0 0 0,0 0 0,0 0 0,0 0 1,0 0-1,0 0 0,0 0 0,0 0 0,0 0 1,0 0-1,0 0 0,0-1 0,0 1 0,0 0 1,0 0-1,0 0 0,0 0 0,0 0 0,1 0 359,32 6 3066,18-4-2399,-31 0-797,38-2 0,55-9-112,113-14-59,-199 19-134,47 2-1,-90 5 741,11-1-3154,-1-1-6652</inkml:trace>
  <inkml:trace contextRef="#ctx0" brushRef="#br0" timeOffset="-1483.23">717 1913 772,'-1'-1'120,"1"1"1,0 0-1,0-1 0,0 1 0,0 0 1,0-1-1,0 1 0,0 0 1,0-1-1,0 1 0,0-1 0,0 1 1,1 0-1,-1-1 0,0 1 1,0 0-1,0-1 0,0 1 0,0 0 1,1 0-1,-1-1 0,0 1 1,0 0-1,1-1 0,-1 1 0,0 0 1,0 0-1,1 0 0,-1-1 1,0 1-1,1 0 0,-1 0 0,0 0 1,0 0-1,1-1 0,-1 1 1,1 0-1,-1 0 0,0 0 0,1 0 1,-1 0-74,1 1 1,-1-1-1,0 1 1,1-1 0,-1 0-1,0 1 1,0-1-1,0 1 1,1-1-1,-1 1 1,0-1 0,0 1-1,0-1 1,0 0-1,0 1 1,0-1-1,0 1 1,0-1 0,0 1-1,0-1 1,0 1-1,0-1 1,0 1 0,0-1-1,0 1 1,-1-1-1,1 1 1,0-1-1,0 0 1,-1 1 0,1-1-1,0 1 1,0-1-1,-1 0 1,1 1-1,-1-1 1,-8 17 289,0-2 1,-1 0-1,-1 0 1,-1-1-1,0 0 1,-25 23-1,29-32-285,2 1-1,-1 0 1,1 0-1,-1 1 1,-4 7 0,11-14-53,-1 0 0,1 1 0,0-1 1,0 0-1,0 0 0,0 1 0,-1-1 1,1 0-1,0 1 0,0-1 0,0 0 1,0 0-1,0 1 0,0-1 0,0 0 1,0 1-1,0-1 0,-1 0 0,1 1 1,1-1-1,-1 0 0,0 1 0,0-1 1,0 0-1,0 1 0,0-1 0,0 0 1,0 0-1,0 1 0,0-1 0,1 0 1,-1 1-1,0-1 0,0 0 0,0 0 1,1 1-1,14 1 14,33-12 41,-28 6-63,-1 1 31,-12 1-30,0 0 1,1 1-1,-1 0 1,0 1-1,0-1 1,1 1 0,-1 1-1,0-1 1,0 1-1,1 1 1,-1-1-1,9 4 1,-3-2-3117,-13-3 2926,1-1 0,-1 1 0,1-1 0,-1 1 0,0-1 0,1 1 0,-1-1 0,0 1 0,1-1 0,-1 0 0,0 1 0,0-1 0,0 0 1,0 1-1,1-1 0,-1 0 0,0 1 0,0-1 0,0 0 0,0 0 0,-1 1 0,1-2 0,0-4-1140</inkml:trace>
  <inkml:trace contextRef="#ctx0" brushRef="#br0" timeOffset="-1078.01">811 1972 444,'-2'3'4293,"-7"7"-3432,9 206 3257,-2-194-4109,2-19-9,-1 0 0,1 0 0,0 1 0,0-1 0,0 0 0,0 0 0,0 1 0,2 5 0,-1-4 2,0 1-1,-1-1 1,1 1 0,-1-1-1,-1 8 1,0 3-27,11-25-2861,2-9-464,-11 11 1728</inkml:trace>
  <inkml:trace contextRef="#ctx0" brushRef="#br0" timeOffset="-629">950 2014 1504,'0'0'103,"-1"0"0,1-1-1,0 1 1,-1 0 0,1-1-1,0 1 1,-1 0 0,1 0 0,-1 0-1,1-1 1,0 1 0,-1 0-1,1 0 1,-1 0 0,1 0 0,0 0-1,-1 0 1,1 0 0,-1 0-1,1 0 1,-1 0 0,1 0 0,0 0-1,-1 0 1,1 0 0,-1 0-1,1 0 1,0 1 0,-1-1 0,1 0-1,-1 0 1,1 0 0,0 1-1,-1-1 1,1 0 0,0 1 0,-1-1-1,-2 17 1285,-1 1-617,4-15-640,-1-1 0,0 0 0,0 1 0,1-1 0,-1 1 0,1 0 0,0-1 1,-1 1-1,2 4 0,-4 20 906,1-21-928,1-1 0,0 1-1,0 0 1,1 1 0,-1-1 0,1 0 0,1 0 0,-1 0-1,1 0 1,0 0 0,0 0 0,1 0 0,0-1 0,3 10-1,1-3-24,0 0-1,1 0 0,0-1 0,0 1 0,15 15 0,-20-24-78,0-1 0,0 0 0,1-1-1,-1 1 1,0 0 0,1 0 0,-1-1 0,1 0-1,0 1 1,-1-1 0,1 0 0,0 0 0,-1-1-1,1 1 1,0 0 0,0-1 0,5 1 0,-3-2 1,1 1 1,-1-1 0,0 0 0,1 0 0,-1 0 0,0-1 0,0 0 0,0 0-1,6-3 1,-3 0-7,0 0 0,0 0 0,0-1 0,-1 0 0,0 0-1,0-1 1,0 0 0,-1 0 0,0-1 0,9-13 0,-12 13 7,-1 0 0,0-1 1,0 1-1,-1 0 0,0 0 1,0-1-1,-1 1 0,0-1 0,0 1 1,-1-1-1,0 1 0,0 0 1,-1 0-1,-1 0 0,1 0 1,-1 0-1,0 0 0,-1 0 0,-5-8 1,4 9 64,-1 0 0,1 0 0,-1 1 0,-1 0 0,-7-7 0,12 12-81,0-1-1,1 1 1,-1 0-1,0 0 1,0 0-1,0 0 1,0 0-1,0 0 1,0 0-1,-1 1 1,1-1-1,0 1 1,0-1-1,-1 1 1,1 0-1,0 0 1,0 0-1,-1 0 1,1 0-1,0 1 1,0-1-1,0 1 1,-1-1-1,1 1 1,-3 1-1,-11 6-224,-8 4-1874,24-11 1823,-1 0-1,0-1 0,0 1 1,0 0-1,0 0 0,1 0 0,-1 1 1,0-1-1,1 0 0,-1 0 1,1 0-1,0 0 0,-1 1 0,1-1 1,0 0-1,-1 0 0,1 1 1,0-1-1,0 1 0,0 2-3900</inkml:trace>
  <inkml:trace contextRef="#ctx0" brushRef="#br0" timeOffset="-10690.81">319 22 1268,'1'-4'3547,"3"-11"-2091,-3 15-421,-5 2-172,2-6 5558,2 3-6230,-39 17 390,32-13-523,-1 1 0,1-2 0,-1 1 0,0-1-1,0 0 1,0 0 0,-9 0 0,-61 0 251,61-2-336,16 0 21,-45 0 50,46 0-46,0 0 0,0 0 0,0 1 0,0-1 1,-1 0-1,1 1 0,0-1 0,0 0 0,0 0 0,0 1 0,0-1 1,0 0-1,0 0 0,0 1 0,0-1 0,0 0 0,0 1 1,0-1-1,0 0 0,0 0 0,0 1 0,0-1 0,1 0 0,-1 0 1,0 1-1,0-1 0,0 0 0,0 0 0,0 1 0,1-1 0,-1 0 1,0 0-1,0 1 0,0-1 0,1 0 0,-1 0 0,5 13-107,6 15 204,-5 16 5,-1-1-66,6 39-135,-10-82 83,3 0 16,-3 0 116,-4-4 135,3 4-245,0-1 0,0 1 1,0 0-1,0 0 0,0 0 0,-1 0 1,1 0-1,0-1 0,0 1 0,0 0 1,0 0-1,0 0 0,0-1 0,0 1 1,0 0-1,0 0 0,0 0 1,0 0-1,0-1 0,0 1 0,0 0 1,0 0-1,0 0 0,0-1 0,0 1 1,0 0-1,0 0 0,0 0 0,0-1 1,0 1-1,0 0 0,0 0 0,0 0 1,1 0-1,-1-1 0,0 1 0,0 0 1,0 0-1,0 0 0,0 0 0,1 0 1,-1 0-1,0-1 0,0 1 0,0 0 1,0 0-1,1 0 0,12-31 91,-7 23-93,-5 7-4,0-1 0,0 1-1,0-1 1,1 1 0,-1 0 0,0-1-1,1 1 1,-1 0 0,1 0 0,-1 0 0,1 0-1,-1 0 1,1 0 0,0 0 0,0 1 0,-1-1-1,1 1 1,0-1 0,0 1 0,0 0-1,3-1 1,-4 1 4,40-6-46,-28 6-9,-10-1 65,-1 1 0,1 0-1,0 0 1,0 0-1,0 0 1,0 0 0,0 1-1,-1 0 1,1-1-1,0 1 1,0 0 0,3 2-1,4 2 16,-8-4-30,1 0 0,-1 0 0,0 0 0,1 0 0,-1 1 0,0-1 0,0 0 0,0 1 0,0 0-1,0-1 1,0 1 0,-1 0 0,1 0 0,0 0 0,-1 0 0,0 0 0,1 1 0,-1-1 0,0 0 0,0 1 0,0-1 0,-1 0 0,1 1-1,0-1 1,-1 1 0,0-1 0,1 1 0,-1-1 0,0 1 0,0 0 0,-1 3 0,1 2 8,0 0 0,0 0 0,-1-1 1,0 1-1,0 0 0,-1-1 0,-3 12 0,2 6-10,3-23 3,1-1 0,-1 1 0,0 0-1,0 0 1,0 0 0,-1-1 0,1 1 0,0 0 0,-1 0 0,1-1 0,-2 4 0,-4 6 22,5-9-17,0 1 1,0-1-1,0 0 0,-1 0 1,1 0-1,-1 0 1,1 0-1,-1 0 0,0 0 1,1 0-1,-1-1 0,0 1 1,0-1-1,0 1 0,-1-1 1,1 0-1,0 0 1,0 0-1,-1 0 0,1 0 1,-1 0-1,1-1 0,-1 1 1,-2 0-1,-1-1 26,0 1 0,0-1 0,0-1-1,0 1 1,0-1 0,-7-1 0,-23-2 90,4-3-91,31 7 4,34-18-10494,-16 12 6470,-11 5 2311</inkml:trace>
  <inkml:trace contextRef="#ctx0" brushRef="#br0" timeOffset="-9987.01">18 579 580,'-18'5'7668,"22"-6"-7137,0-1-1,0 1 0,0 0 1,0 0-1,0 0 1,0 0-1,4 0 0,62 1 325,-41 1-384,206 2-191,-198-1-319,-29 0 41,0-1 1,0 0-1,0-1 0,0 0 1,0 0-1,0-1 0,0 0 1,0 0-1,16-5 0,-24 6-3,0-1-1,1 1 0,-1 0 0,0 0 1,1-1-1,-1 1 0,1 0 1,-1 0-1,1-1 0,-1 1 0,1 0 1,-1 0-1,1 0 0,-1 0 1,1 0-1,-1 0 0,1 0 0,-1 0 1,1 0-1,-1 0 0,0 0 1,1 0-1,-1 0 0,1 0 0,-1 0 1,1 1-1,-1-1 0,1 0 1,-1 0-1,1 0 0,-1 1 0,0-1 1,1 0-1,-1 1 0,1-1 0,-1 0 1,0 1-1,1-1 0,-1 1 1,0 0-16,-4-2-999,-11 0-3774,15 0 4683,0 1 0,-1 0 0,1 0 0,0 0 0,-1 1 0,1-1 0,0 0 0,-1 0 0,1 0 0,0 0 0,-1 0 0,1 0 0,0 0 0,-1 1 0,1-1 0,0 0 0,-1 0 0,1 0 0,0 1 0,0-1 0,-1 0 0,1 0 0,0 1 0,0-1 0,0 0 0,-1 1 0,1-1 0,0 0 1,0 0-1,0 1 0,0-1 0,0 0 0,-1 1 0,1-1 0,0 1 0,0-1 0,-4 1-2310,3 2 882</inkml:trace>
  <inkml:trace contextRef="#ctx0" brushRef="#br0" timeOffset="-8770.36">330 767 672,'2'-4'4095,"3"-10"-1291,-3 11 599,-5 15-1368,2-11-1970,1 0 0,-1 1 0,0-1 1,1 0-1,-1 1 0,0-1 1,0 0-1,0 0 0,0 0 0,0 0 1,-1 0-1,-1 1 0,-10 13 255,4 4 511,-23 33 0,-6 9-122,25-38-520,9-16-128,0-1 1,0 1-1,1 1 1,-3 7-1,-22 56 168,26-67-230,1-1-1,0 0 1,1 1 0,-1-1 0,0 1-1,1-1 1,0 0 0,0 1 0,0-1-1,0 1 1,1-1 0,-1 1 0,1-1-1,0 1 1,2 5 0,-1-8-1,1 1 0,-1 0 1,1-1-1,0 1 0,0-1 0,0 0 1,-1 1-1,1-2 0,0 1 0,1 0 0,-1-1 1,0 1-1,0-1 0,0 0 0,0 0 1,0 0-1,0 0 0,0-1 0,5 0 1,13-3-31,35-11 1,-39 11 10,-15 3 21,1 0 1,-1 0-1,1 1 0,-1-1 0,1-1 0,-1 1 0,0 0 0,0-1 1,0 1-1,0-1 0,0 1 0,0-1 0,0 0 0,0 0 1,-1 0-1,1 0 0,-1 0 0,1-1 0,-1 1 0,0 0 0,1-4 1,1-2-3,-2 0 1,1 0 0,-1 0-1,-1 0 1,0-13 0,0 17 2,-1 0 1,1 1-1,-1-1 1,0 0 0,0 1-1,0-1 1,0 1-1,-1-1 1,1 1 0,-1 0-1,0-1 1,-4-3-1,-1-2-2,0 0-1,-1 1 0,-12-10 0,11 12-3,1 0 0,-1 0 0,-1 1 0,1 0 0,-11-4 0,10 6 1,1-2 1,0 1-1,0-1 0,0-1 1,-9-6-1,14 8 4,-1 0 0,1-1 0,-1 1 0,1-1 0,1 0 0,-1 0 0,-4-9 0,7 13 1,-1-4-1,0 1 0,0-1 0,1 0 0,-1 0 0,1 0 0,0 1 0,0-1 1,1 0-1,0 0 0,0 0 0,0-6 0,0 5 25,1 5-27,-1-1 0,1 1 0,0 0-1,-1-1 1,1 1 0,0 0 0,0 0 0,0-1-1,0 1 1,0 0 0,0 0 0,0 0 0,1 0-1,-1 0 1,0 0 0,0 1 0,1-1 0,-1 0-1,0 1 1,1-1 0,-1 1 0,1-1 0,-1 1-1,1 0 1,-1 0 0,1-1 0,1 1 0,2-1 2,0 0 0,1 1 0,-1-1 0,0 1 0,1 0 0,6 2 1,100 17 77,-97-15-89,0-2-1,1 0 1,-1-1-1,23-1 0,-30 0 28,-6 0-13,4 0 24,-9 0-8,2 0-52,-7-3-3175,8 3 3111,0 0 0,0 0 0,1 0 0,-1 0 0,0 0 0,0 0 0,0 0 0,0 0 0,0 0 0,0 0 0,0 0 0,0 0 0,0 0 0,1 0 0,-1-1 0,0 1 0,0 0 0,0 0 0,0 0 0,0 0 0,0 0 0,0 0 0,0 0 0,0 0 0,0 0 0,0-1 0,0 1 0,0 0 0,0 0 0,0 0 0,0 0 0,0 0 0,0 0 0,0 0 0,0-1 0,0 1 0,0 0 0,1 0-946,4-3-6084</inkml:trace>
  <inkml:trace contextRef="#ctx0" brushRef="#br0" timeOffset="3845.99">632 1259 1936,'-3'-14'5043,"1"14"-4444,1 10-235,-10 26 1671,0-9-1502,11-27-536,6-16-48,-3 11 43,0 1-1,0-1 1,1 1-1,-1 0 0,1 0 1,8-7-1,-10 10 9,0-1 0,0 1 0,0 0 0,0 0 0,0 0 0,1 0 0,-1 0 0,0 0 1,1 0-1,-1 1 0,1-1 0,-1 1 0,0 0 0,1 0 0,-1 0 0,1 0 0,-1 0 0,1 0 0,-1 1 0,3 0 0,41 16 13,-45-16-13,1-1-1,-1 1 1,0 0-1,1 0 0,-1 0 1,0 0-1,0 0 1,0 0-1,0 0 1,0 0-1,0 1 1,0-1-1,0 0 0,0 1 1,0-1-1,-1 0 1,1 1-1,-1-1 1,1 1-1,-1-1 1,1 1-1,-1-1 1,0 3-1,3 19-20,-2-19 17,0 0-1,0 1 1,-1-1 0,0 0 0,0 0-1,0 1 1,0-1 0,-1 5 0,0-7-2,-7 32 40,-2 0 0,-15 34 0,19-55-20,-2-1 1,1 0 0,-1 0-1,-1-1 1,0 0 0,-1 0-1,0-1 1,0 0 0,-17 11-1,25-19-8,1-1 14,0 0 1,-1 1-1,1-1 1,0 0-1,-1 0 1,1 0-1,-1 0 1,1-1-1,-1 1 0,0 0 1,1-1-1,-1 1 1,0-1-1,1 1 1,-1-1-1,0 0 1,0 0-1,1 0 1,-1 0-1,0 0 1,0 0-1,0 0 1,1 0-1,-1-1 1,0 1-1,1-1 1,-1 1-1,0-1 1,1 0-1,-1 0 1,1 0-1,-3-1 1,1 0-16,1-1 1,0 1 0,0 0-1,1-1 1,-1 1 0,0-1 0,1 1-1,0-1 1,-1 0 0,1 1-1,0-1 1,0 0 0,1 0 0,-1 0-1,1 0 1,-1 0 0,1-3-1,0 3-6,1 1-1,0-1 1,0 1-1,-1-1 1,1 1-1,1-1 1,-1 1-1,0 0 0,1 0 1,-1 0-1,1-1 1,-1 1-1,1 1 1,0-1-1,0 0 1,0 0-1,0 1 1,0-1-1,0 1 0,1 0 1,-1-1-1,0 1 1,1 0-1,-1 0 1,1 1-1,3-2 1,1 0-3,0 0 0,0 0 1,0 1-1,1 0 0,-1 0 1,1 1-1,-1 0 0,13 1 1,-16 1-2,-1 0 1,1 0 0,-1 0-1,0 1 1,0-1 0,0 1-1,0 0 1,0 0 0,0 0-1,-1 0 1,0 0 0,1 0-1,-1 1 1,0-1-1,-1 1 1,1-1 0,-1 1-1,0 0 1,1 0 0,0 5-1,-2-8-88,15-26-8015,-14 18 6395</inkml:trace>
  <inkml:trace contextRef="#ctx0" brushRef="#br0" timeOffset="4348">929 1312 928,'0'0'74,"0"0"1,1 0-1,-1 0 0,0-1 1,1 1-1,-1 0 0,0 0 1,0 0-1,1-1 0,-1 1 1,0 0-1,1 0 0,-1-1 1,0 1-1,0 0 0,0 0 1,1-1-1,-1 1 0,0 0 1,0-1-1,0 1 0,0 0 1,0-1-1,0 1 0,1 0 1,-1-1-1,0 1 0,0-1 1,0 1-1,0 0 0,0-1 1,0 1-1,-1 0 0,1-1 1,0 1-1,0 0 0,0-1 1,0 1-1,0 0 0,0-1 1,-1 1-1,1 0 0,0-1 1,0 1-1,0 0 0,-1-1 1,1 1-1,0 0 0,0 0 1,-1-1-1,1 1 0,0 0 1,-1 0-1,0-1 0,-13 18 897,5-6-404,3-5-185,1-1-1,-1 1 1,1 0 0,-5 9-1,-7 7 141,17-22-521,0 1-1,0-1 1,-1 0-1,1 0 1,0 0-1,0 0 0,0 1 1,0-1-1,0 0 1,0 0-1,0 0 1,-1 0-1,1 1 1,0-1-1,0 0 1,0 0-1,0 0 1,0 1-1,0-1 1,0 0-1,0 0 1,0 0-1,0 1 0,0-1 1,0 0-1,0 0 1,1 0-1,-1 1 1,0-1-1,0 0 1,0 0-1,0 0 1,0 0-1,0 1 1,0-1-1,0 0 1,1 0-1,-1 0 1,0 0-1,0 0 1,0 1-1,0-1 0,0 0 1,1 0-1,13 5 23,16-2 14,-19-3-34,1 1-1,-1 0 1,0 0-1,1 1 0,-1 0 1,0 1-1,0 1 1,0 0-1,-1 0 0,1 1 1,-1 0-1,0 1 1,-1 0-1,12 9 1,-20-14 0,0 0 0,0-1 0,-1 1 0,1 0 0,0 0 0,0 0 0,0 0 0,-1 0 0,1 0 0,0 0 0,-1 0 0,1 0 0,-1 1 0,0-1 0,1 0 0,-1 0 0,0 0 0,1 1 0,-1-1 0,0 0 0,0 0 0,0 0 0,-1 3 1,1-2 53,-1 0 1,0 1 0,0-1-1,0 0 1,0 0 0,0 0-1,-1 0 1,1 0 0,0 0-1,-1 0 1,-2 2 0,-5 4 244,0-1 0,-1 0-1,-19 11 1,28-17-307,-1 0 0,1-1 0,-1 1 0,0 0 0,1-1 0,-1 1 0,0-1 0,1 1-1,-1-1 1,0 0 0,0 0 0,1 0 0,-3 0 0,3 0-88,0 0 1,0-1-1,1 1 1,-1 0-1,0-1 0,0 1 1,1-1-1,-1 1 0,0-1 1,1 1-1,-1-1 1,1 0-1,-1 1 0,1-1 1,-1 0-1,1 1 1,-1-1-1,1 0 0,-1 1 1,1-1-1,0 0 0,0 0 1,-1 0-1,1 1 1,0-1-1,0 0 0,0 0 1,0 0-1,0 0 1,0 1-1,0-1 0,0-1 1,-5-35-4869,5 30 3431</inkml:trace>
  <inkml:trace contextRef="#ctx0" brushRef="#br0" timeOffset="4741">1001 1290 1372,'0'-2'440,"0"0"0,0-1 0,0 1 0,0-1 0,1 1 0,-1 0 0,1 0 0,0-1 0,-1 1 0,3-4 0,-1 4-401,-1 1 1,1-1-1,0 1 1,0-1-1,-1 1 1,1 0-1,0-1 1,0 1-1,1 0 1,-1 0-1,0 1 1,0-1-1,0 0 1,3 0-1,14-5 204,-14 4-341,0 1 0,0 0 0,0 1 0,0-1 0,0 1 0,0 0 0,0 0 0,6 1 0,9 0-3333,-14-1 2037</inkml:trace>
  <inkml:trace contextRef="#ctx0" brushRef="#br0" timeOffset="6552.96">2079 1158 12,'-23'-3'6167,"18"1"-3277,10 1-1127,-4 1-1658,33 0 152,-28 0-251,1 1 1,-1 0 0,0 0-1,0 0 1,0 0-1,0 1 1,0 0 0,0 1-1,0-1 1,-1 1-1,1 0 1,-1 1 0,0-1-1,0 1 1,0 0-1,0 0 1,6 7 0,-8-7 1,0 0 1,0 0-1,-1 0 1,1 0-1,-1 0 1,0 1 0,0-1-1,0 1 1,-1-1-1,0 1 1,0 0-1,0-1 1,0 1 0,-1 0-1,1 0 1,-1 0-1,0 0 1,-1-1-1,1 1 1,-1 0 0,0 0-1,0-1 1,-3 8-1,-7 20 52,8-22-22,-1 0 1,1-1 0,-9 16-1,2-7 29,-38 55 174,37-61-232,0 0-1,-1 0 1,-1-1 0,0 0 0,0-2 0,-1 1 0,-1-2 0,1 0-1,-1 0 1,-21 6 0,33-12-9,-1-1-1,1-1 1,-1 1 0,1 0-1,-1-1 1,0 0 0,1 0-1,-1 0 1,0 0 0,1 0-1,-1-1 1,1 1 0,-1-1-1,-5-2 1,7 2-5,1 0-1,0 1 1,-1-1-1,1 0 1,0 0-1,0 1 1,-1-1 0,1 0-1,0 0 1,0 0-1,0-1 1,0 1-1,0 0 1,1 0 0,-1 0-1,0-1 1,1 1-1,-1 0 1,0-1-1,1 1 1,0-1 0,-1 1-1,1-1 1,0 1-1,0-1 1,-1 1-1,1-1 1,0 1 0,1-1-1,-1 1 1,0 0-1,0-1 1,1 1-1,-1-1 1,1 1 0,0-2-1,1-2-35,1-1 0,0 1-1,-1 0 1,2 1 0,-1-1 0,1 1 0,-1-1-1,1 1 1,1 0 0,-1 0 0,0 1-1,1 0 1,0-1 0,0 1 0,0 1 0,0-1-1,0 1 1,8-3 0,-5 3 37,1-1 0,-1 1-1,1 0 1,0 1 0,-1 0 0,1 1 0,0-1-1,0 2 1,0-1 0,-1 1 0,15 4 0,-18-4 5,0 1 0,-1-1 0,1 1 0,0 0 0,-1 1 0,1-1 0,-1 1-1,0 0 1,0 0 0,0 1 0,0-1 0,0 1 0,-1-1 0,0 1 0,0 0 0,0 1 0,0-1 0,0 0 0,-1 1 0,0 0 0,0-1 0,0 1 0,-1 0 0,1 0 0,-1 0 0,0 0 0,0 9 0,-1-17-377,1 0 0,0 0 0,0 0 0,0 0 0,0 1 0,0-1 0,0 0 0,1 0 0,0 1 0,-1-1 0,1 1 0,4-4 0,13-25-3255,-13 19 2009</inkml:trace>
  <inkml:trace contextRef="#ctx0" brushRef="#br0" timeOffset="6911.99">2273 1248 1848,'-2'-3'2309,"-4"-4"-684,6 7-1604,0 0 0,0 0 0,0 0 0,0 0 0,1 0 0,-1 0 0,0 0 0,0 0 0,0 0 0,0 0 0,0 0 0,0 0 0,0 0 0,0 0 0,0 0 0,0 0 0,0 0 0,0 0 0,0 0 0,0-1 0,0 1 0,0 0 0,0 0 0,1 0 0,-1 0 0,0 0 0,0 0 0,0 0 0,0 0 0,0 0 0,0 0 0,0 0 0,0 0 0,0 0 0,0 0 0,0 0 0,0 0 0,0 0 0,0 0 0,0-1 0,0 1 0,7 28 840,-4-21-742,-1 0 0,0 0 0,-1 0 0,0 0 0,0 0 0,0 0 0,-1 9 0,-1-14-97,1 0-1,0 0 1,1 0 0,-1 0 0,0 0 0,1 0 0,-1 0-1,1-1 1,-1 1 0,1 0 0,0 0 0,0 0-1,0-1 1,0 1 0,0-1 0,0 1 0,0-1 0,0 1-1,1-1 1,-1 1 0,0-1 0,4 2 0,-2-1-17,1-1 0,0 1 0,-1-1 0,1 0 0,0 0 0,0 0 0,0 0 0,0-1 0,-1 0 0,7 0-1,-5 0-199,1 0 0,0 0-1,0-1 1,-1 0-1,1 0 1,0-1 0,-1 0-1,0 0 1,10-4-1,-11 3-628,1 0 0,0 0 0,0-1 0,-1 0-1,8-8 1,-6 6-686</inkml:trace>
  <inkml:trace contextRef="#ctx0" brushRef="#br0" timeOffset="7272.99">2464 1175 1096,'-11'29'5195,"5"49"-2282,12 132-898,0-151-2400,-6-59 286,0 0-1,0 0 0,0 0 1,0 0-1,0 0 0,0 0 0,0 0 1,0 0-1,0 0 0,0 0 1,0-1-1,0 1 0,0 0 1,0 0-1,1 0 0,-1 0 1,0 0-1,0 0 0,0 0 0,0 0 1,0 0-1,0 0 0,0 0 1,0 0-1,0 0 0,0 0 1,0 0-1,1 0 0,-1 0 0,0 0 1,0 0-1,0 0 0,0 0 1,0 0-1,0 0 0,0 0 1,0 1-1,3-13-4676,-3 6 2710</inkml:trace>
  <inkml:trace contextRef="#ctx0" brushRef="#br0" timeOffset="7862.64">1515 1451 1784,'8'-5'2342,"-8"5"-2212,1-1-1,-1 1 1,1-1 0,-1 1 0,1 0 0,0-1 0,-1 1 0,1 0 0,0-1 0,-1 1 0,1 0 0,0 0 0,-1 0 0,1 0 0,0 0 0,-1 0 0,1 0 0,0 0 0,-1 0 0,2 0 0,21 25 2693,30 24-544,-28-26-1470,37 28 1,-35-28-746,6 4-30,-16-11-75,-17-16 51,0 0-1,1 0 0,-1 0 1,0 1-1,0-1 1,1 0-1,-1 0 1,0 0-1,0 0 0,0 0 1,1 1-1,-1-1 1,0 0-1,0 0 1,0 0-1,1 1 0,-1-1 1,0 0-1,0 0 1,0 1-1,0-1 0,0 0 1,0 0-1,0 1 1,0-1-1,0 0 1,0 0-1,0 1 0,0-1 1,0 0-1,0 0 1,0 1-1,0-1 1,0 0-1,0 1 0,0-1 1,0 0-1,0 0 1,0 1-1,0-1 1,0 0-1,0 0 0,-1 0 1,1 1-1,0-1 1,0 0-1,0 0 1,-1 0-1,1 1 0,0-1 1,0 0-1,0 0 1,-1 0-1,1 0 1,0 0-1,0 1 0,-1-1 1,1 0-1,-4 1 9,0-1-1,1 1 0,-1 1 0,1-1 1,-1 0-1,1 1 0,-1 0 0,1 0 1,0 0-1,-5 3 0,-33 30 718,-119 131 917,126-129-1639,34-37-22,28-32-4705,-1-7-2600,-21 29 4916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3T20:07:37.65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16 47 1556,'-10'0'11106,"29"-11"-10834,6-4-369,-7 9 133,27-6-53,-43 11 11,1 1 0,-1-1 0,1 1-1,-1 0 1,1 0 0,0 0 0,-1 0 0,1 0-1,-1 0 1,1 1 0,-1 0 0,1-1-1,2 2 1,-3 0 3,0-1 0,-1 1 0,1-1 1,-1 1-1,0 0 0,1 0 0,-1-1 0,0 1 0,0 0 0,0 0 0,0 0 0,0 0 1,-1 1-1,1-1 0,-1 0 0,1 0 0,-1 0 0,0 0 0,0 1 0,0-1 0,0 0 0,0 0 1,0 0-1,-1 1 0,1-1 0,-1 0 0,1 0 0,-2 2 0,1-1 7,-1 4 1,-1-1 0,0 1 0,0-1 0,-1 1 0,1-1 0,-1 0 0,-1-1 0,1 1 0,-1-1 0,0 1 0,0-1 0,-1-1 0,-6 6 0,-46 30-7,55-40 14,2 0-6,2-2-13,0 0 1,0 0-1,0 0 0,1 1 0,-1-1 0,1 0 0,-1 1 1,1-1-1,0 1 0,0-1 0,0 1 0,-1 0 1,1 0-1,0 0 0,0 0 0,1 0 0,-1 0 0,0 0 1,0 1-1,0-1 0,3 1 0,5-3-2,0 1 0,0 0 0,18-1 0,-22 3 10,0 0 0,0 0-1,-1 1 1,1 0 0,0 0 0,-1 0-1,1 0 1,0 1 0,-1 0 0,0 0-1,1 1 1,-1 0 0,0-1 0,0 2 0,-1-1-1,1 0 1,-1 1 0,1 0 0,-1 0-1,0 0 1,4 7 0,-7-9 0,0-1 1,-1 0 0,1 0-1,-1 1 1,0-1 0,1 0-1,-1 1 1,0-1 0,0 0-1,0 1 1,0-1 0,0 0-1,0 1 1,0-1 0,0 0-1,0 1 1,-1-1 0,1 0-1,-1 1 1,1-1 0,-1 0-1,0 2 1,-20 25 68,9-12-23,8-13-37,-1 0-1,1 0 1,-1-1 0,0 1-1,0-1 1,1 0 0,-11 2-1,6-1-3,-1 1-10,5-2 6,-1 1-1,0-2 0,0 1 1,0-1-1,0 0 0,0 0 1,0 0-1,-9-1 1,8-3-373,12-3-1741,20-6-4538,-20 11 4694</inkml:trace>
  <inkml:trace contextRef="#ctx0" brushRef="#br0" timeOffset="498">10 531 384,'-10'7'6089,"18"-10"-5528,1 0 0,-1 1 0,1 0 0,-1 1 0,16-1 1,-2-1 198,82-7 84,133 4 0,-212 8-876,0 0 72,-25-2-49,0 0 0,0 0 0,0 0-1,0 0 1,-1-1 0,1 1 0,0 0 0,0 0-1,0 0 1,0 0 0,0 0 0,0 0 0,0 0-1,0-1 1,0 1 0,0 0 0,0 0 0,0 0-1,0 0 1,0 0 0,0 0 0,0-1 0,0 1-1,0 0 1,0 0 0,0 0 0,0 0-1,1 0 1,-1 0 0,0 0 0,0-1 0,0 1-1,0 0 1,0 0 0,0 0 0,0 0 0,0 0-1,0 0 1,0 0 0,1 0 0,-1 0 0,0-1-1,0 1-74,0 0 0,0 0-1,-1 0 1,1 0-1,0 0 1,0-1 0,0 1-1,0 0 1,0 0-1,0 0 1,0-1 0,0 1-1,0 0 1,0 0-1,0 0 1,0-1 0,0 1-1,0 0 1,0 0-1,0 0 1,0-1 0,0 1-1,0 0 1,0 0-1,0 0 1,0 0 0,0-1-1,0 1 1,0 0-1,0 0 1,1 0 0,-1-1-1,0 1 1,0 0-1,0 0 1,0 0 0,0 0-1,0 0 1,1 0-1,-1-1 1,0 1 0,0 0-1,0 0 1,1 0-1</inkml:trace>
  <inkml:trace contextRef="#ctx0" brushRef="#br0" timeOffset="1525">339 708 1140,'-1'-1'194,"1"1"1,0-1-1,0 0 1,0 1-1,0-1 0,-1 0 1,1 1-1,0-1 0,0 0 1,-1 1-1,1-1 0,-1 1 1,1-1-1,0 1 0,-1-1 1,1 1-1,-1-1 0,1 1 1,-1-1-1,0 1 0,1 0 1,-1-1-1,1 1 1,-1 0-1,0-1 0,1 1 1,-1 0-1,0 0 0,1 0 1,-1 0-1,0-1 0,1 1 1,-1 0-1,0 0 0,-1 1 1,-34 1 828,12 0 202,1 0-1162,-1 1-1,1 1 1,0 0 0,-23 9-1,44-13-61,0 1-1,0 0 0,0-1 0,0 1 0,0 0 0,0 0 1,0 0-1,0 0 0,0 0 0,1 0 0,-1 1 1,0-1-1,-1 2 0,4-2-8,0-1 9,0 1 0,0-1-1,0 1 1,0 0 0,0-1 0,0 1-1,-1 0 1,1 0 0,0 0 0,0-1-1,-1 1 1,1 0 0,0 0 0,-1 0-1,1 0 1,-1 0 0,0 0 0,1 0 0,-1 0-1,0 1 1,1-1 0,-1 0 0,0 0-1,0 0 1,0 0 0,0 0 0,0 0-1,0 2 1,2 12 90,-1-13-94,0 1-1,0 0 1,-1 0-1,1-1 1,-1 1-1,1 0 1,-1 0 0,0 0-1,0 2 1,4 25-21,-2-25 27,-1 1 1,0 0 0,0-1 0,0 1 0,-1 0 0,0 7-1,0-12-3,0-1 0,0 0-1,0 1 1,0-1 0,0 0-1,0 1 1,0-1 0,0 0-1,0 1 1,0-1 0,0 0-1,0 1 1,0-1 0,1 0-1,-1 1 1,0-1 0,0 0-1,0 1 1,0-1-1,0 0 1,1 1 0,-1-1-1,0 0 1,0 0 0,1 1-1,-1-1 1,0 0 0,0 0-1,1 0 1,-1 1 0,0-1-1,1 0 1,-1 0 0,0 0-1,1 0 1,-1 0 0,0 0-1,1 1 1,-1-1 0,0 0-1,1 0 1,-1 0 0,0 0-1,1 0 1,-1 0 0,0 0-1,1 0 1,-1-1 0,0 1-1,1 0 1,-1 0 0,1 0-1,15-9-17,-15 8 17,4-3-3,0 1 1,0-1-1,0 1 0,1 1 1,-1-1-1,1 1 1,6-2-1,17-9-7,-21 9 9,1 0 1,0 1-1,0 0 0,13-3 1,-18 5 1,0 0-1,0 0 1,0 1 0,0-1 0,0 1-1,0 0 1,0 0 0,0 1 0,0-1-1,0 1 1,0 0 0,7 2 0,-8-1 4,0 0 1,-1 1-1,1-1 1,0 1 0,-1-1-1,1 1 1,-1 0-1,0 0 1,0 0 0,0 1-1,-1-1 1,1 0-1,-1 0 1,1 1-1,-1-1 1,1 6 0,-1-3-10,0 0 1,0 1-1,-1-1 1,1 0-1,-1 0 1,-1 0-1,1 0 1,-1 0-1,-2 9 1,0 9 2,3-21 3,0 0-1,0-1 1,-1 1 0,1 0-1,0-1 1,-1 1 0,0-1-1,0 1 1,0-1 0,0 1-1,-2 3 1,-7 9 2,9-12 14,0-1 0,0 0-1,0 1 1,0-1-1,-1 0 1,1 0-1,-1 0 1,0 0 0,1 0-1,-1 0 1,0-1-1,0 1 1,0-1 0,-1 1-1,1-1 1,0 1-1,0-1 1,-1 0-1,1 0 1,-1-1 0,1 1-1,-1 0 1,1-1-1,-3 1 1,-2-1 179,2 0-82,0 1 1,0-1-1,-1-1 1,1 1-1,0-1 1,0 0 0,0 0-1,-1 0 1,1-1-1,1 0 1,-1 0-1,-6-4 1,2 2-119,8 4-4,0 0 1,1 0-1,-1 0 0,0 0 0,1 0 0,-1-1 0,1 1 1,-1 0-1,0 0 0,1-1 0,-1 1 0,1-1 0,-1 1 0,1 0 1,-1-1-1,1 1 0,-1-1 0,1 1 0,0-1 0,-1 1 1,1-1-1,-1 0 0,1 1 0,0-1 0,0 1 0,-1-2 0,1 2-132,10-7-7184,-9 7 6100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3T20:06:38.260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21 172,'5'-16'8647,"-5"16"-8604,0 0 0,0 0 1,0 0-1,0 0 0,0 0 1,0 0-1,0-1 1,0 1-1,0 0 0,0 0 1,0 0-1,0 0 0,0 0 1,0-1-1,0 1 0,0 0 1,0 0-1,0 0 0,0 0 1,0 0-1,0 0 0,0-1 1,0 1-1,0 0 0,0 0 1,0 0-1,0 0 0,0 0 1,0 0-1,0 0 0,1-1 1,-1 1-1,0 0 0,0 0 1,0 0-1,0 0 0,0 0 1,0 0-1,0 0 0,1 0 1,-1 0-1,0 0 0,0 0 1,0 0-1,0 0 0,0 0 1,1 0-1,-1 0 0,0 0 1,0 0-1,0 0 0,0 0 1,0 0-1,0 0 0,1 0 1,-1 0-1,0 0 0,0 0 1,3 4 6346,8 18-5451,-9-12-832,-1-9-100,0 0 1,-1 0 0,0 0 0,1 0-1,-1 0 1,0 0 0,1 0 0,-1 0-1,0 0 1,0 1 0,0-1 0,0 0-1,0 0 1,0 0 0,0 0 0,-1 0 0,1 0-1,-1 2 1,0 2 18,-1 1 0,1-1 1,0 1-1,0 0 0,1-1 0,0 1 0,0 8 1,-3 31 13,-2 26-36,4-66-1,0 1 0,0 0 0,1 0 0,0-1 0,1 1 0,-1 0 0,3 8 0,0 16-25,3 9 37,-4-36-12,-2-3-3,0 0 1,0 0 0,0 0-1,0 0 1,-1 0-1,1 0 1,0 0-1,0 0 1,0 0-1,0 0 1,0 1-1,0-1 1,-1 0 0,1 0-1,0 0 1,0 0-1,0 0 1,0 0-1,0 0 1,0 0-1,0 0 1,0 1-1,0-1 1,-1 0 0,1 0-1,0 0 1,0 0-1,0 0 1,0 0-1,0 1 1,0-1-1,0 0 1,0 0-1,0 0 1,0 0 0,0 0-1,0 1 1,0-1-1,0 0 1,0 0-1,0 0 1,0 0-1,0 0 1,0 0-1,0 1 1,0-1 0,0 0-1,1 0 1,-1 0-1,0 0 1,0 0-1,0 0 1,0 0-1,0 1 1,0-1-1,0 0 1,0 0 0,1 0-1,-2 0-7,1 3-71,-1-11-148,-1-3-5304,0-3-2174,1 4 5318,1 3 332</inkml:trace>
  <inkml:trace contextRef="#ctx0" brushRef="#br0" timeOffset="418.63">167 35 1068,'-6'7'6215,"1"14"-5097,5 51 1766,-6-29-1941,5-43-852,1 0-146,0 0 1,0 0-1,0 0 1,-1 0-1,1 0 1,0 0-1,0 0 1,0 0-1,0-1 1,-1 1-1,1 0 1,0 0-1,0 0 1,0 0-1,0 0 1,0-1-1,-1 1 1,1 0-1,0 0 1,0 0-1,0-1 1,0 1-1,0 0 1,0 0-1,0 0 1,0-1-1,0 1 1,0 0-1,0 0 1,0 0-1,0-1 1,0 1-1,0 0 1,0 0-1,0 0 1,0-1-1,0 1 1,0 0-1,0 0 1,0 0-1,0-1 1,0 1-1,0 0 1,1 0-1,-1 0 1,0 0-1,0-1 1,0 1-1,0 0 1,0 0-1,0 0 1,1 0-1,-1 0 1,0 0-1,0-1 1,0 1-1,1 0 1,-1 0-1,0 0 1,8-25-6048,-4 19 3999</inkml:trace>
  <inkml:trace contextRef="#ctx0" brushRef="#br0" timeOffset="779.49">312 1 2068,'0'0'178,"-1"0"-1,1 0 0,-1 0 1,1 0-1,-1 0 1,1-1-1,0 1 0,-1 0 1,1 0-1,-1 0 0,1 0 1,-1 1-1,1-1 1,0 0-1,-1 0 0,1 0 1,-1 0-1,1 0 1,0 0-1,-1 1 0,1-1 1,-1 0-1,1 0 0,0 1 1,-1-1-1,1 0 1,0 0-1,0 1 0,-1-1 1,1 1-1,-12 17 1526,-2 20-801,5-6-237,3-10 210,-14 34 0,3-6 281,-5 10 103,10-25-915,10-30-333,1 1 1,-1-1 0,0 1 0,0-1 0,-1 0-1,-5 9 1,7-7-364,1-5-538,0-5 64,17-22-7116,-12 16 6114,1 3-166</inkml:trace>
  <inkml:trace contextRef="#ctx0" brushRef="#br0" timeOffset="1188.54">313 185 840,'-1'-6'6827,"-1"9"-3569,-6 22-2587,-2 7-37,8-30-572,1 0 0,0 1 0,1-1 0,-1 1 0,0-1 0,1 1 0,-1-1 0,1 1 0,0-1-1,0 1 1,0-1 0,0 1 0,0-1 0,1 1 0,-1-1 0,1 1 0,0-1 0,1 4 0,0-4-28,1 0 1,0 0 0,0 0-1,1 0 1,-1-1-1,0 1 1,0-1 0,1 0-1,-1 0 1,1 0 0,-1-1-1,1 1 1,-1-1 0,1 0-1,-1 0 1,1 0 0,0 0-1,5-2 1,10-1-152,39-10 1,-47 10-116,0-1 1,0 0-1,16-10 1,-26-5-10333,-1 16 8918</inkml:trace>
  <inkml:trace contextRef="#ctx0" brushRef="#br0" timeOffset="1597.43">490 123 1340,'-3'3'4137,"-10"12"-2015,2 83 2157,9-71-3792,1-20-370,1 0-1,-1 0 1,1 0-1,1-1 1,1 9 0,-1 15 171,-1-26-268,0 1 0,0 0 0,0 0 0,1-1 0,0 1 0,1 6 0,-1-9-198,-1-1 0,1 1 0,-1 0 0,1 0 0,0 0 0,0-1 0,0 1 0,0 0 0,0-1 0,0 1 0,0-1 1,3 3-1,-3-4-157,0 0 0,0 0 0,0 0 0,1 0 1,-1 0-1,0 0 0,0-1 0,0 1 0,0 0 0,0-1 1,0 1-1,0-1 0,0 1 0,0-1 0,0 1 1,0-1-1,0 0 0,-1 1 0,1-1 0,0 0 0,0 0 1,-1 0-1,1 1 0,0-1 0,-1 0 0,1-1 1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3T20:09:17.97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469 102 1116,'-1'-1'246,"1"1"0,0-1 0,0 0 0,-1 1 0,1-1 0,0 0 0,-1 1 0,1-1 0,-1 0-1,1 1 1,0-1 0,-1 1 0,1-1 0,-1 1 0,0-1 0,1 1 0,-1 0 0,1-1 0,-2 0 0,1 1-226,1 0 1,0 0 0,0 0-1,-1 0 1,1 0-1,0 0 1,0 0 0,-1 0-1,1 0 1,0 0 0,0 0-1,0 0 1,-1 0-1,1-1 1,0 1 0,0 0-1,0 0 1,-1 0-1,1 0 1,0 0 0,0-1-1,0 1 1,0 0-1,-1 0 1,1 0 0,0-1-1,0 1 1,0 0-1,0 0 1,0-1 0,0 1-1,0 0 1,0 0-1,0 0 1,0-1 0,0 1-1,0 0 1,0 0-1,0-1 1,0 1 0,0 0-1,0 0 1,0-1-1,0 1 1,0 0 0,0 0-1,0 0 1,0-1-1,0 1 1,0 0 0,0 0-1,1-1 1,-1 1-1,0 0 1,0 0 0,0 0-1,0 0 1,1-1-1,-1 1 1,0 0 0,0 0-1,0 0 1,1 0-1,-1 0 1,0-1 0,1 0 63,-1 0 0,0 0 1,0 0-1,0 0 1,0 0-1,0 0 0,0 0 1,0 0-1,0 0 1,0 0-1,0 0 0,0 0 1,-1 0-1,1 0 0,-1 0 1,1 0-1,-1 0 1,1 0-1,-1 0 0,1 0 1,-1 0-1,-1-1 1,-2-7 508,4 8-568,-1-1 0,0 1 0,0 0-1,1 0 1,-1 0 0,0 0 0,0 0 0,0 0 0,0 0 0,0 0-1,-1 0 1,1 0 0,0 1 0,0-1 0,0 0 0,-3 0 0,-9-8-25,11 7 23,0 1 1,0-1-1,-1 0 1,1 1 0,0-1-1,-1 1 1,1-1-1,0 1 1,-1 0 0,0 0-1,1 0 1,-1 1 0,0-1-1,1 1 1,-1-1-1,-3 1 1,-1 0 24,-1 0 0,1 1 0,-1 0-1,1 0 1,0 0 0,-8 3 0,2 1-47,0 0 0,0 0 0,0 1 0,1 1 0,0 0 0,-16 13 0,25-18 8,-1 1 1,0 0-1,1 0 1,0 1-1,0-1 0,0 0 1,0 1-1,1 0 0,-1 0 1,1 0-1,0 0 0,0 0 1,0 0-1,1 0 1,-1 1-1,0 6 0,0 4 8,1-14-15,1 1 0,-1-1-1,1 1 1,0-1 0,0 1 0,0 0-1,0-1 1,0 1 0,0 0-1,0-1 1,0 1 0,1-1 0,-1 1-1,2 2 1,-1 0 3,1 0-1,-1 0 1,1 0-1,0-1 1,0 1 0,1 0-1,-1-1 1,1 0-1,0 1 1,0-1 0,0 0-1,0-1 1,0 1-1,0-1 1,1 1 0,0-1-1,-1 0 1,1 0-1,6 2 1,2 0-2,-1 0 0,1 0 1,0-1-1,0-1 0,0 0 0,18 1 1,-25-3-4,0-1 0,0 1 1,0-1-1,0 0 0,0 0 1,0 0-1,0-1 0,0 0 1,0 0-1,-1 0 0,1 0 1,-1-1-1,0 0 0,1 0 1,-1 0-1,-1 0 0,8-8 1,-8 7-1,0 0 1,0 0-1,0-1 0,0 1 1,-1-1-1,0 0 1,0 0-1,2-6 1,5-14-53,-7 19 61,0 1 0,0-1-1,-1 1 1,1-1-1,-2 0 1,1 0 0,0 0-1,-2-10 1,1 15 11,0 2-15,-6 24-73,4-20 77,0 1 0,0 0 0,0-1 0,1 1 0,0 0-1,1 0 1,-1 8 0,-3 19 33,1-14 4,1-1-1,1 36 0,12 25 19,0-33-15,-11-45-58,17-16-529,-15 1-1260,1-1-4666</inkml:trace>
  <inkml:trace contextRef="#ctx0" brushRef="#br0" timeOffset="511.9">1 577 168,'0'-1'258,"0"0"-1,0 1 1,0-1 0,1 0-1,-1 1 1,0-1-1,1 0 1,-1 1 0,0-1-1,1 0 1,-1 1 0,1-1-1,-1 1 1,1-1-1,-1 1 1,1-1 0,-1 1-1,1-1 1,0 1 0,-1 0-1,2-1 1,24-9 1640,31 0-1517,-50 9 90,48-4 315,94 2-1,-78 4-509,122 2-305,-169-9-1243,-23 2-1366,-14 2-1867,8 2 2716</inkml:trace>
  <inkml:trace contextRef="#ctx0" brushRef="#br0" timeOffset="889.9">150 711 600,'-4'-4'4968,"2"1"-2896,14 10-1531,-10-6-425,1 1 1,-1 0-1,0 0 1,0 0-1,0 0 0,0 0 1,-1 0-1,1 0 1,0 0-1,-1 1 1,0-1-1,1 1 1,-1-1-1,0 1 0,0-1 1,-1 1-1,1 0 1,0-1-1,-1 1 1,0 0-1,0 5 0,0 7 99,0 0-1,-6 31 0,0 4-148,-5 22-539,32-82-3282,3-20-1279,-14 20 2881</inkml:trace>
  <inkml:trace contextRef="#ctx0" brushRef="#br0" timeOffset="1247.9">358 699 1180,'-1'0'339,"0"-1"0,0 1 0,0-1 0,0 1 0,0-1 0,0 1 0,0 0 0,0-1 0,0 1-1,0 0 1,0 0 0,0 0 0,-1 0 0,1 0 0,0 0 0,0 0 0,0 0 0,0 0 0,-2 1 0,2 0-208,0-1 0,0 1-1,0 0 1,0 0 0,0-1 0,0 1 0,0 0-1,1 0 1,-1 0 0,0 0 0,0 0 0,1 0 0,-1 0-1,1 0 1,-1 2 0,-1 0-96,1 0 1,0 1-1,1-1 0,-1 1 0,1 0 1,-1-1-1,1 1 0,0-1 1,0 1-1,1-1 0,0 5 1,5 16 42,1 0 1,16 33-1,-20-50-55,1 1 0,-1-1 0,2 0 0,-1-1 0,1 1 0,0-1 0,1 0 0,-1 0 0,1-1 0,0 1 0,13 7 0,-16-12-15,-1 0-1,1 0 1,0-1 0,-1 1 0,1-1-1,0 0 1,0 0 0,-1 0-1,1 0 1,0 0 0,0 0 0,-1-1-1,1 1 1,0-1 0,-1 0-1,1 0 1,0 0 0,-1 0 0,1-1-1,-1 1 1,0 0 0,1-1-1,-1 0 1,0 0 0,0 1-1,2-4 1,5-4 16,0 1 1,-1-1-1,-1-1 0,13-18 0,-13 17 101,-1-1 0,0-1 0,6-17 0,-11 25-18,1 0 1,-1 0 0,0-1 0,0 1 0,-1 0-1,0-1 1,0 1 0,0 0 0,0-1 0,-1 1-1,-2-8 1,3 11-74,-14-32 404,13 32-443,0 1 0,-1-1 0,1 1 0,0 0 0,-1 0 0,1-1 0,-1 1 0,0 0 0,1 0 0,-1 0 0,0 0 0,1 1 0,-1-1 0,0 0 0,0 1 0,-4-1 0,0 0-249,0 1-1,0 0 1,0 0 0,0 0-1,-1 1 1,1 0 0,0 0-1,-7 3 1,-47 19-6807,48-17 4643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3T20:22:42.49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33 70 800,'0'0'140,"0"0"1,-1 0-1,1 0 0,0 0 0,-1 0 0,1-1 1,0 1-1,-1 0 0,1 0 0,0 0 1,0 0-1,-1 0 0,1-1 0,0 1 0,-1 0 1,1 0-1,0-1 0,0 1 0,0 0 1,-1 0-1,1-1 0,0 1 0,0 0 0,0-1 1,0 1-1,0 0 0,-1 0 0,1-1 1,0 1-1,0 0 0,0-1 0,0 1 1,0 0-1,0-1 0,0 1 0,0 0 0,0-1 1,0 1-1,0 0 0,0-1 0,0 1 1,1 0-1,-1-1 0,0 1 0,0 0 0,0-1 1,0 1-1,1 0 0,-1 0 0,0-1 1,11-14 326,7 4-233,-13 7-150,1 0-1,0 1 0,0-1 0,0 1 0,0 1 0,0-1 0,0 1 1,1 0-1,9-1 0,-7 3-87,-6 0 2,0-1 0,0 1 0,0 1-1,0-1 1,0 0 0,0 1 0,0 0 0,0-1 0,-1 1-1,1 0 1,0 1 0,4 1 0,-6-2 3,0-1 0,-1 1-1,1-1 1,-1 1 0,1 0 0,0-1 0,-1 1 0,0 0-1,1-1 1,-1 1 0,1 0 0,-1 0 0,0-1 0,1 1-1,-1 0 1,0 0 0,0 0 0,0-1 0,0 1 0,0 0-1,0 0 1,0 0 0,0 0 0,0-1 0,0 3-1,-6 19 34,4-18-28,2-2-4,-1 1 1,0-1-1,0 1 0,0-1 0,-1 0 0,1 0 1,0 1-1,-1-1 0,1 0 0,-1 0 0,-3 3 0,-9 12 62,10-10-60,0-1 0,0 0 0,-1 0 0,0-1 1,0 1-1,0-1 0,-1 0 0,1 0 0,-8 4 0,12-8 1,0 1 4,3-1-15,0 0 0,-1-1 0,1 1 0,0-1 0,0 0 0,-1 1 0,1-1 1,0 0-1,0 0 0,0 0 0,0 0 0,-1 0 0,4-1 0,13 1 29,-4 3-25,19 9-18,-32-12 20,0 1 1,0 0-1,0 0 0,0 0 1,0 0-1,0 0 1,0 0-1,0 1 1,-1-1-1,1 0 1,0 0-1,-1 0 0,1 1 1,-1-1-1,1 0 1,-1 1-1,1-1 1,-1 1-1,0-1 1,0 0-1,0 1 0,0 1 1,2 14 36,-1-15-33,-1 0 0,1 0 1,-1 0-1,0 0 0,0-1 1,0 1-1,0 0 0,0 0 1,0 0-1,0 0 0,-1 0 1,1 0-1,-1-1 1,0 3-1,-3 7 19,2-7 11,1 0 0,-1 0 0,0 0 0,0 0 0,0 0 0,-1 0 0,0-1 0,1 1 0,-1-1 0,0 1 0,0-1 0,-1 0 0,1 0 0,-1-1 0,1 1 0,-8 3 0,6-3 81,1-1-74,0 1-1,0-1 1,-1 0-1,1 0 1,-1 0-1,1-1 1,-1 1-1,0-1 1,-5 1-1,10-2-53,0 0-1,0 0 0,0 0 1,0 0-1,-1 0 1,1 0-1,0 0 0,0 1 1,0-1-1,-1 0 1,1 0-1,0 0 0,0 0 1,0 0-1,-1 0 0,1 0 1,0 0-1,0 0 1,-1 0-1,1 0 0,0 0 1,0 0-1,0 0 1,-1 0-1,1-1 0,0 1 1,0 0-1,0 0 0,-1 0 1,1 0-1,0 0 1,0 0-1,0 0 0,0-1 1,0 1-1,-1 0 1,1 0-1,0 0 0,0 0 1,0-1-1,0 1 0,0 0 1,0 0-1,0 0 1,-1-1-1,1 1 0,0 0 1,0 0-1,0 0 0,0-1 1,0 1-1,0 0 1,0 0-1,0 0 0,0-1 1,0 1-1,0 0 1,0 0-1,0 0 0,1-1 1,-1 1-1,0 0 0,0 0 1,0 0-1,0-1 1,0 1-1,0 0 0,0 0 1,1-1-1,9-7-2481,-10 7 2104,5-2-666</inkml:trace>
  <inkml:trace contextRef="#ctx0" brushRef="#br0" timeOffset="512.41">1 484 1204,'0'0'1149,"0"-2"1486,0 1-1794,17-6 1132,-9 4-1818,0 1 0,0-1 1,1 1-1,-1 1 0,0-1 0,1 1 1,-1 1-1,10 0 0,31-4 259,1-4-381,0 2 1,50 1 0,-99 5 42,-1 0-149,0 0 0,0 0 0,0 0 0,1 1 0,-1-1 0,0 0 0,0 0 0,0 0 0,0 0 0,0 0-1,0 0 1,0 0 0,0 0 0,0 0 0,0 0 0,0 0 0,0 0 0,0 0 0,1 0 0,-1 0 0,0 0 0,0 0 0,0 0 0,0 0 0,0 0-1,0 0 1,0 0 0,0 0 0,0 0 0,0 0 0,0 0 0,1 0 0,-1 0 0,0 0 0,0 0 0,0 0 0,0 0 0,0 0 0,0 0 0,0 0-1,0 0 1,0 0 0,0 0 0,0 0 0,0-1 0,0 1 0,0 0 0,1 0 0,1 6-4071</inkml:trace>
  <inkml:trace contextRef="#ctx0" brushRef="#br0" timeOffset="1526">263 552 1100,'-1'-3'5927,"-4"-3"-2105,-18 9-3687,14-2-120,0 1-1,1 0 0,-1 0 1,0 1-1,-12 6 0,17-6 61,1-1 0,-1 1 0,1 0 0,0 0 0,-1 0 0,-4 7 0,2-3-85,4-4 65,0-1 0,0 1 0,1 0 0,-1 0 0,1-1 0,0 1 0,0 0 0,0 0 0,0 0 0,0 0 0,1 1 0,-1 3 0,-5 39-81,6-45 25,0 0 1,0-1-1,0 1 1,-1 0-1,1-1 1,0 1-1,0 0 0,0-1 1,0 1-1,0 0 1,1 0-1,-1-1 1,0 1-1,0 0 1,0-1-1,0 1 1,1 0-1,-1-1 0,0 1 1,1-1-1,-1 1 1,0 0-1,1-1 1,-1 1-1,1-1 1,-1 1-1,1-1 1,-1 1-1,1-1 0,0 0 1,-1 1-1,1-1 1,-1 1-1,1-1 1,0 0-1,-1 0 1,1 1-1,0-1 0,-1 0 1,1 0-1,0 0 1,0 0-1,0 0 1,4-3-13,1 1 1,-1-2 0,0 1 0,-1-1-1,1 1 1,4-6 0,-2 3-10,-4 3 22,5-3 22,-1 0 0,1 0 1,16-8-1,-3 2-43,-20 12 21,0 0 0,0-1-1,-1 1 1,1 0 0,0 0 0,-1 0 0,1 0 0,0 0 0,0 0 0,-1 0 0,1 0-1,0 1 1,0-1 0,-1 0 0,1 0 0,0 0 0,-1 1 0,1-1 0,0 0 0,-1 1-1,1-1 1,0 1 0,-1-1 0,1 1 0,-1-1 0,1 1 0,-1-1 0,1 1 0,-1 0-1,1-1 1,-1 1 0,0-1 0,1 1 0,-1 0 0,0 0 0,0-1 0,1 1 0,-1 0-1,0-1 1,0 1 0,0 0 0,0 1 0,6 34-23,5 20 52,-8-32-14,-2-21-12,-1 0-1,1 0 0,-1 0 0,0 0 0,1 0 0,-2 0 0,1 0 0,0 0 0,0 0 0,-1 0 1,0 0-1,-1 3 0,-2 13 20,4-18-20,0 1 0,0-1 0,-1 1 1,1-1-1,0 1 0,-1 0 0,1-1 0,-1 1 1,1-1-1,-1 0 0,0 1 0,1-1 1,-1 1-1,0-1 0,0 0 0,0 0 0,0 1 1,-2 0-1,-15 9-67,13-8 124,0 1 0,-1-1 0,0 0 1,1 0-1,-1-1 0,0 0 0,0 0 1,0 0-1,0-1 0,0 1 1,-8-1-1,12-1-64,0 0 4,0-1 0,0 1 0,0 0 0,0 0 0,0 0 0,0 1 0,0-1 0,0 0 0,0 1 0,0-1 0,-1 2 0,2 0-1,1-2-3,50-31-10179,-44 28 8436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3T20:22:34.46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9 114 60,'-11'-26'5235,"9"22"-5053,-2-11 112,4 15-283,0 0-1,0 0 1,0-1-1,-1 1 0,1 0 1,0 0-1,0-1 0,0 1 1,0 0-1,0 0 1,0-1-1,0 1 0,1 0 1,-1-1-1,0 1 0,0 0 1,0 0-1,0-1 0,0 1 1,0 0-1,0 0 1,1-1-1,-1 1 0,0 0 1,0 0-1,0 0 0,0-1 1,1 1-1,-1 0 0,0 0 1,0 0-1,1 0 1,-1-1-1,0 1 0,0 0 1,1 0-1,-1 0 0,0 0 1,0 0-1,1 0 0,-1 0 1,0 0-1,0 0 1,1 0-1,-1 0 62,-1 0 0,1 0 0,0 0 1,0 0-1,-1 0 0,1 0 0,0 0 0,0 0 0,-1 0 0,1 0 1,0 0-1,0 0 0,-1 1 0,1-1 0,0 0 0,0 0 1,-1 0-1,1 0 0,0 1 0,0-1 0,0 0 0,-1 0 1,1 0-1,0 1 0,0-1 0,0 0 0,0 0 0,0 1 0,-1-1 1,1 0-1,0 0 0,0 1 0,0-1 0,0 0 0,0 0 1,0 1-1,0-1 0,0 0 0,0 1 0,0-1 0,0 0 1,0 0-1,0 1 0,0-1 0,0 0 0,0 0 0,1 1 0,-1-1 1,0 0-1,0 0 0,0 1 0,0 4-280,0 38 811,-2-22-267,2 0-1,1 1 1,5 32-1,11 74 1025,-12-100-1213,-2 0-1,1 42 1,-1-47-6,-1-22-486,-1-16-989,-1 6 156,0 1 1,1-1-1,1 0 1,-1 0-1,1 1 0,1-1 1,3-8-1,-5 10-110</inkml:trace>
  <inkml:trace contextRef="#ctx0" brushRef="#br0" timeOffset="495.88">164 285 420,'2'-4'4157,"2"-1"-3347,0 14-302,-3-8-442,0 0 0,-1 1 0,1-1 0,0 0 0,-1 0-1,1 1 1,-1-1 0,1 0 0,-1 1 0,0-1 0,1 1 0,-1 1 0,0 97 2757,6-113-2495,-1-49-343,-5 62 58,-4 28-2028,4-28 1837,1 0 0,0 0-1,-1-1 1,1 1 0,0 0 0,-1 0 0,1 0-1,-1-1 1,1 1 0,0 0 0,-1-1-1,1 1 1,-1 0 0,1-1 0,-1 1 0,1-1-1,-1 1 1,1-1 0,-1 1 0,1-1 0,-1 1-1,0-1 1,1 1 0,-1-1 0,0 0-1,1 1 1,-1-2 0,7-8-1923,-2 7 702</inkml:trace>
  <inkml:trace contextRef="#ctx0" brushRef="#br0" timeOffset="1289">316 94 496,'-10'-10'5671,"35"-5"-4813,-8 5-515,0 0-1,0 1 0,1 1 1,0 0-1,0 1 0,35-7 1,-47 13-303,0 0 1,0 1 0,0 0 0,0 0 0,0 1 0,0-1 0,0 1 0,0 1 0,6 1 0,-10-2 5,0-1 1,0 1-1,-1 0 0,1 0 1,0 0-1,0 1 0,0-1 1,-1 0-1,1 1 0,0-1 1,-1 1-1,1-1 0,-1 1 1,0 0-1,0-1 0,1 1 1,-1 0-1,0 0 0,-1 0 1,1 0-1,0 0 0,0 0 1,-1 0-1,1 0 0,-1 0 1,0 0-1,0 5 0,12 90 1997,-12-91-2007,-5 114 440,4-104-400,-2 0 1,0 0-1,-1-1 1,0 0-1,-9 19 0,13-32-74,-1-1-1,1 1 1,-1-1-1,1 1 0,-1-1 1,0 0-1,0 1 1,1-1-1,-1 0 0,0 0 1,0 0-1,0 1 1,0-1-1,0 0 1,-1 0-1,1-1 0,0 1 1,0 0-1,-1 0 1,1 0-1,0-1 0,-1 1 1,1-1-1,-1 1 1,1-1-1,-1 0 0,1 1 1,-3-1-1,2-1-5,0 0 0,0 0 0,0 0 0,0 0 0,-1 0 0,1 0 0,1 0 0,-1-1-1,0 1 1,0-1 0,0 0 0,1 1 0,-1-1 0,1 0 0,-1 0 0,1 0 0,-2-4 0,1 2-45,1 0 0,0 0 1,0 0-1,0 0 1,0 0-1,0 0 0,1 0 1,0 0-1,0 0 0,0-1 1,1-4-1,0-6-222,-1 12 262,0 1 1,1-1 0,-1 0-1,1 1 1,0-1-1,0 1 1,0 0 0,0-1-1,1 1 1,-1 0-1,1 0 1,-1-1-1,1 1 1,0 0 0,0 1-1,-1-1 1,1 0-1,1 0 1,-1 1 0,4-3-1,4 2 35,-9 1-24,1 0-1,-1 1 1,1-1 0,-1 1-1,1-1 1,0 1-1,-1 0 1,1 0-1,-1 0 1,1 0-1,0 0 1,-1 0 0,3 0-1,12 6 63,-1 0 0,0 1 0,0 1 1,-1 0-1,16 12 0,22 13 107,-41-26-133,28 11 48,-34-16-84,0-1 1,0 1 0,0-1 0,0 0 0,0-1 0,1 1 0,-1-1-1,0 0 1,0 0 0,1-1 0,-1 0 0,0 0 0,6-1 0,-6 0-73,-4 2 28,1 0 1,-1 0-1,0-1 1,0 1-1,1-1 1,-1 1-1,0-1 1,0 1 0,1-1-1,-1 0 1,0 0-1,0 1 1,0-1-1,1-1 1,2-16-4112,-1 12 2985,0 0-3153,-3 3 2258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3T20:22:28.47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06 98 1648,'-33'3'3754,"31"-2"-3696,0 1-1,0 0 0,0-1 0,0 1 0,1 0 0,-1 0 0,1 0 0,0 0 0,-1 0 0,1 0 0,0 1 0,0-1 0,0 0 0,0 1 0,0 4 0,-10 16 409,6-14-313,1 0 1,-1 1 0,2-1 0,-1 1-1,1 0 1,1 0 0,-2 16 0,-4 10 312,7-27-376,1 1 0,0 0 0,1 0-1,0 0 1,0 0 0,1-1 0,3 13 0,-4-17-78,0 0 0,1 0 0,-1-1 0,1 1 0,0 0 1,0-1-1,1 1 0,-1-1 0,1 1 0,0-1 0,0 0 1,0 0-1,1-1 0,3 5 0,-4-5-10,1 0 0,-1-1 1,0 1-1,1-1 0,-1 1 0,1-1 0,0 0 0,-1 0 0,1-1 0,0 1 0,0-1 1,0 0-1,1 0 0,-1 0 0,0 0 0,0-1 0,0 0 0,1 0 0,-1 0 1,0 0-1,0-1 0,7-1 0,-9 1 3,0 1-1,0-1 1,0 0 0,-1 0 0,1 0-1,0 0 1,-1 0 0,1 0-1,-1-1 1,1 1 0,-1-1 0,0 1-1,1-1 1,-1 1 0,0-1 0,0 1-1,0-1 1,0 0 0,0 0 0,-1 0-1,1 1 1,0-1 0,0-3-1,0-3-43,0 0-1,0-1 0,0-16 0,-1 17 69,0 1-26,0-3-2,0 0 0,-1 0 0,0 1 0,0-1 0,-5-15 1,3 13-7,2 7 5,0 0-1,-1 0 1,0 1-1,0-1 0,0 0 1,0 1-1,0-1 1,-1 1-1,-4-5 1,-3-3 2,8 9 1,0 0 1,0 0-1,0 1 0,-1-1 0,1 1 1,-1-1-1,0 1 0,0 0 0,0 0 1,0 0-1,0 1 0,0-1 0,0 1 1,0-1-1,-7-1 0,7 3-61,0-1-1,1 0 1,-1 1-1,0 0 1,0 0-1,0 0 1,0 0 0,1 0-1,-1 0 1,0 1-1,0-1 1,1 1-1,-1 0 1,0 0-1,1 0 1,-1 0-1,0 1 1,1-1-1,0 1 1,-1-1 0,1 1-1,0 0 1,0 0-1,-2 2 1,4-4-1,-1 0 0,1 1 0,0-1 0,-1 0-1,1 0 1,0 1 0,-1-1 0,1 1 0,0-1 0,0 0 0,0 1 0,-1-1 0,1 1 0,0-1 0,0 0 0,0 1 0,0-1 0,0 1 0,0-1 0,0 1 0,0-1-1,0 0 1,0 1 0,0-1 0,0 1 0,0 0 0,1-1-132,-1 1 0,1-1 0,-1 1 1,1-1-1,0 0 0,-1 1 0,1-1 0,-1 0 0,1 1 0,0-1 0,-1 0 0,1 0 0,0 0 0,-1 0 0,1 1 0,0-1 1,-1 0-1,1 0 0,0 0 0,0-1 0,5 1-916</inkml:trace>
  <inkml:trace contextRef="#ctx0" brushRef="#br0" timeOffset="525.41">301 230 32,'-3'10'2982,"2"-10"-2965,1 0 0,0 1-1,0-1 1,0 0 0,0 0-1,0 0 1,0 0 0,-1 1-1,1-1 1,0 0 0,0 0-1,0 1 1,0-1 0,0 0-1,0 0 1,0 1 0,0-1-1,0 0 1,0 0 0,0 0-1,0 1 1,0-1 0,0 0-1,0 0 1,0 1 0,0-1-1,0 0 1,1 0 0,-1 0-1,0 1 1,0-1 0,0 0-1,0 0 1,0 0 0,0 1-1,1-1 1,-1 0 0,0 0-1,0 0 1,0 0 0,1 0-1,-1 1 1,0-1 0,1 0-1,6 30 1608,-5-26-1504,0-1-1,0 1 1,0 0-1,0 0 1,-1 0-1,0 0 1,0 0-1,0 0 1,0 0-1,-1 0 0,1 0 1,-1 6-1,5 3-20,-1-11-41,-2-10 13,1-3 10,-3 10-80,0 0 0,1 0 1,-1 0-1,0 0 1,1 1-1,-1-1 0,0 0 1,0 0-1,0 0 0,0 0 1,0 0-1,0 0 1,0 0-1,0 0 0,0 1 1,0-1-1,0 0 0,0 0 1,-1 0-1,1 0 0,0 0 1,-1 0-1,1 1 1,-1-1-1,0-1 0,0-7-12,1 8 11,1 1 1,-1-1-1,0 1 0,0-1 0,0 1 1,0-1-1,0 1 0,0-1 0,0 0 1,0 1-1,0-1 0,0 1 1,0-1-1,0 1 0,-1-1 0,1 0 1,0 1-1,0-1 0,-1 1 1,1-1-1,0 1 0,0-1 0,-1 1 1,1 0-1,-1-1 0,1 1 0,0-1 1,-2 0-1,1 1 32,7 28 145,-6-27-193,0 0-1,0 0 0,0 0 0,0 0 1,0 0-1,1 0 0,-1 0 1,0 0-1,0 0 0,1 0 0,-1 0 1,1 0-1,-1 0 0,1 0 0,-1 0 1,1 0-1,0 0 0,-1-1 1,1 1-1,0 0 0,0 0 0,0-1 1,-1 1-1,1-1 0,0 1 0,0-1 1,0 1-1,0-1 0,0 1 1,0-1-1,0 0 0,0 1 0,2-1 1,-2 0-141,1 0 1,-1 0-1,1 0 1,-1-1-1,1 1 0,-1 0 1,0-1-1,1 1 1,-1-1-1,1 1 1,-1-1-1,0 0 1,0 0-1,1 1 1,-1-1-1,0 0 1,0 0-1,0 0 1,0 0-1,0 0 0,0-1 1,0 1-1,0 0 1,-1 0-1,1-1 1,1-2-1,-1-2-1135</inkml:trace>
  <inkml:trace contextRef="#ctx0" brushRef="#br0" timeOffset="1216.59">402 154 1612,'-1'0'78,"1"1"-1,-1-1 0,1 0 1,-1 0-1,1 0 1,-1 0-1,0 0 0,1 0 1,-1 0-1,1 0 1,-1 0-1,1 0 0,-1 0 1,0 0-1,1-1 1,-1 1-1,1 0 1,-1 0-1,1-1 0,-1 1 1,1 0-1,-1-1 1,1 1-1,-1 0 0,1-1 1,0 1-1,-1 0 1,1-1-1,-1 1 0,1-1 1,0 1-1,0-1 1,-1 1-1,1-1 0,0 1 1,0-1-1,-1 0 1,1 1-1,0-1 0,0 1 1,0-1-1,0 1 1,0-1-1,0 0 1,0 1-1,0-1 0,0 1 1,0-2-1,6-8 190,-6 9-251,1 1 0,-1-1 0,0 0 1,0 1-1,1-1 0,-1 0 0,0 1 0,1-1 0,-1 1 1,1-1-1,-1 1 0,1-1 0,-1 1 0,1-1 0,-1 1 1,1-1-1,0 1 0,-1-1 0,1 1 0,0 0 1,-1 0-1,2-1 0,23-14 783,-23 13-753,1 0 0,-1 0 0,0 0 0,0 1 0,1-1 0,-1 1 0,1 0 0,-1 0 0,1 0 0,0 0 0,0 0 0,-1 0 0,1 1 0,4-1 0,-2 1 15,-1 1 0,1-1-1,0 1 1,0 0 0,-1 0-1,1 1 1,-1 0-1,1-1 1,-1 1 0,0 1-1,0-1 1,0 1 0,0-1-1,0 1 1,6 7-1,0 0 65,-1 1 0,0 0 0,-1 0 0,8 16 0,-11-16-58,0 0 1,-1 1-1,0 0 0,-1 0 0,0 0 0,-1 0 1,-1 0-1,0 0 0,-1 25 0,0-27-40,-1-1 1,0 0-1,0 1 0,-1-1 0,-1 0 0,1 0 1,-1 0-1,-1 0 0,0-1 0,0 0 0,-1 1 0,-9 13 1,12-21-16,1 1 0,0-1 0,-1 1 1,1-1-1,0 1 0,-1-1 0,0 0 1,1 0-1,-1 0 0,0 0 0,0 0 1,1 0-1,-1 0 0,0-1 0,0 1 1,0-1-1,0 1 0,0-1 1,0 0-1,0 1 0,0-1 0,0 0 1,0 0-1,0-1 0,0 1 0,0 0 1,0-1-1,0 1 0,0-1 0,0 0 1,1 1-1,-1-1 0,0 0 0,0 0 1,1 0-1,-3-2 0,1 0-8,0 1 0,0-1-1,1 0 1,-1 0 0,1 0-1,0 0 1,0-1 0,0 1-1,0 0 1,0-1 0,1 0-1,0 1 1,-1-1 0,1 0 0,1 1-1,-1-1 1,0-6 0,1 6-12,0 1 1,1-1-1,-1 0 1,1 1 0,0-1-1,0 0 1,0 1-1,0-1 1,1 1-1,0 0 1,-1-1 0,1 1-1,0 0 1,0 0-1,1 0 1,3-4-1,-1 3 8,0 0-1,0 0 1,1 0-1,-1 1 1,1 0-1,-1 0 1,1 0-1,0 1 1,8-3-1,-5 3-8,-1 0 0,1 0 1,0 1-1,-1 0 0,1 0 0,0 1 0,0 0 0,-1 1 1,1 0-1,0 0 0,-1 1 0,1 0 0,-1 1 0,16 6 1,-16-3 21,0 0 0,0 0 0,-1 1 0,1 0 0,-2 1 0,1 0 0,7 12 0,-12-18-74,-1 0 0,0 1 0,-1-1 0,1 0-1,0 1 1,-1-1 0,1 0 0,-1 1 0,0-1 0,0 1-1,0 2 1,0-4-269,-1-2-697,0 0 864,0 1-1,1-1 1,-1 0 0,0 0 0,0 0 0,1 0-1,-1 0 1,0 1 0,1-1 0,-1 0 0,1 0-1,-1-1 1,1 1 0,0 0 0,0 0 0,-1 0-1,1 0 1,0 0 0,0 0 0,0 0-1,0 0 1,0-1 0,0 0 0,-1-7-1096,-3-1-245,3-2-199</inkml:trace>
  <inkml:trace contextRef="#ctx0" brushRef="#br0" timeOffset="2062.77">865 10 932,'3'-7'3958,"2"4"-1232,-6 3-1891,0 0-367,-33 4-39,32-3-434,-52 18 236,52-19-219,0 1 1,0 0-1,0 0 0,0 0 1,1 0-1,-1 0 0,0 0 0,0 0 1,1 1-1,-1-1 0,1 0 1,0 1-1,-1 0 0,1-1 1,0 1-1,0 0 0,0 0 0,0-1 1,0 1-1,0 0 0,0 0 1,0 3-1,-5 17 104,5-21-109,1 0 0,-1 0 0,0 0 1,1 0-1,-1 1 0,1-1 1,0 0-1,-1 0 0,1 0 0,0 1 1,0-1-1,0 0 0,0 1 0,0-1 1,0 0-1,0 0 0,0 1 0,1-1 1,-1 0-1,0 0 0,1 0 0,-1 1 1,1-1-1,0 2 0,27 35 227,18 3-170,-44-39-61,0 0-1,0 0 0,0-1 1,0 1-1,1 0 1,-1-1-1,0 0 0,1 0 1,-1 0-1,1 0 0,0 0 1,-1 0-1,1-1 1,0 1-1,-1-1 0,1 0 1,0 0-1,-1 0 0,1 0 1,0 0-1,0 0 1,-1-1-1,1 1 0,0-1 1,-1 0-1,1 0 0,-1 0 1,1 0-1,-1 0 1,0-1-1,4-1 0,8-13 17,1 0 4,-6 9 4,-6 5-18,0-1 1,1 1-1,-1 0 0,1 0 0,0 0 0,-1 0 0,1 0 0,0 1 0,0 0 0,6-2 0,-4 3 12,0 0 0,0 0 0,-1 0 0,1 1 0,0 0 0,-1 0 1,1 0-1,-1 1 0,1-1 0,-1 1 0,0 1 0,1-1 0,-1 1 0,0 0 0,-1 0 0,1 0 0,0 1 0,-1 0 0,0 0 0,0 0 1,0 0-1,6 10 0,-3-5 60,-1 0 0,-1 1 1,9 19-1,-13-26-66,1 1 0,-1-1 0,0 1-1,0-1 1,-1 1 0,1-1 0,-1 1 0,0-1 0,0 1-1,0 0 1,0-1 0,0 1 0,-1-1 0,0 1 0,-2 5-1,-20 36 82,18-39-76,0 0-1,0-1 1,0 0-1,-1 0 0,0 0 1,0 0-1,-1-1 1,1 0-1,-1 0 1,0-1-1,0 0 0,0 0 1,0-1-1,0 1 1,-1-2-1,1 1 0,-14 0 1,21-2-32,0 0 0,0 0 0,1 0 1,-1 0-1,0 0 0,0 0 0,0 0 0,0 0 1,0 0-1,0 0 0,1-1 0,-1 1 0,0 0 1,0 0-1,0 0 0,0 0 0,0 0 0,0 0 1,0-1-1,0 1 0,0 0 0,0 0 0,0 0 1,0 0-1,0 0 0,0-1 0,1 1 1,-1 0-1,0 0 0,0 0 0,-1 0 0,1-1 1,0 1-1,0 0 0,0 0 0,0 0 0,0 0 1,0 0-1,0-1 0,0 1 0,0 0 0,0 0 1,0 0-1,0 0 0,0 0 0,0 0 0,-1-1 1,1 1-1,0 0 0,0 0 0,0 0 0,0 0 1,0 0-1,0 0 0,-1 0 0,1 0 0,0 0 1,0 0-1,0 0 0,0 0 0,0 0 0,-1 0 1,1-1-1,0 1 0,0 0 0,20-15-1610,29-16-3842,-38 25 3463,0-1-151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3T20:22:41.24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67 20 752,'3'-8'5150,"-3"7"-5070,0 1 1,1 0-1,-1 0 1,0 0-1,0 0 1,0 0-1,1-1 1,-1 1-1,0 0 0,0 0 1,0 0-1,0-1 1,0 1-1,1 0 1,-1 0-1,0 0 1,0-1-1,0 1 0,0 0 1,0 0-1,0-1 1,0 1-1,0 0 1,0 0-1,0-1 1,0 1-1,0 0 0,0 0 1,0-1-1,0 1 1,0 0-1,0 0 1,0-1-1,0 1 0,0 0 1,-1 0-1,1 0 1,0-1-1,0 1 1,0 0-1,0 0 1,0 0-1,-1-1 0,1 1 1,0 0-1,0 0 1,0 0-1,-1 0 1,1 0-1,0-1 1,0 1-1,-1 0 0,1 0 1,0 0-1,0 0 1,0 0-1,-1 0 1,1 0-1,0 0 1,-1 0 351,-3 22 1522,2-19-1872,1-1 1,0 0-1,0 1 1,0-1 0,0 0-1,0 1 1,1-1 0,-1 1-1,1-1 1,-1 1 0,1 0-1,0 3 1,-3 18 535,-12 44 21,13-59-516,0-1 1,0 1-1,1 0 0,1 0 0,-1 0 1,3 16-1,-1-16-40,-1-1 0,0 1 0,0 0 0,-1-1 0,0 1 0,-3 15 0,-2 18 5,-1 17-112,2-19 808,-1-17-772,6 29 22,0-51-20,6 18 73,-1 6-127,-4-12-332,2-14-2814,5-22-5706,-3 6 5912,1 4 605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3T20:22:27.39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2 16 1068,'0'0'131,"-1"0"0,0 0 0,1 0 0,-1 0 0,0 0 0,1 0 0,-1 0 0,0-1 0,1 1 0,-1 0 0,0 0 0,1-1 0,-1 1 0,1 0 0,-1-1 0,0 1-1,1-1 1,-1 1 0,1-1 0,0 1 0,-1-1 0,1 1 0,-1-1 0,1 1 0,0-1 0,-1 1 0,1-1 0,0 0 0,-1 1 0,1-1 0,0 0 0,0 1 0,0-1 0,0-1 0,0 2 186,-6 0 3766,12 34-2962,-1-2-168,1 8-309,-5-28-588,0-1 0,1 0 0,0 0 0,8 19 1,23 100 56,-30-120-104,0 0 1,-1 0 0,0 1-1,-1-1 1,0 20-1,5 38 183,-7-57-212,1-9 10,0 1 0,0-1 0,-1 0 1,2 0-1,-1 1 0,0-1 1,0 0-1,1 0 0,-1 1 0,1-1 1,-1 0-1,1 0 0,1 3 1,1 8 12,-5-8-17,2-4 1,6 30-86,-6-27 79,-1-1 1,1 1-1,-1-1 0,0 1 1,0-1-1,0 1 1,0-1-1,0 0 0,-4 6 1,3-6 16,-1 10 1,-2 9-32,-1-5 329,2-10-750,14-43-9190,-10 30 7867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3T20:09:16.47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3 34 832,'0'0'2815,"-4"-3"-437,4 3-2352,-1 0-1,1 0 1,0 0-1,0 0 1,0 0-1,0-1 0,0 1 1,0 0-1,0 0 1,0 0-1,0 0 1,0 0-1,0 0 1,0-1-1,0 1 1,0 0-1,0 0 1,0 0-1,0 0 0,0 0 1,0-1-1,0 1 1,0 0-1,0 0 1,0 0-1,0 0 1,0 0-1,0 0 1,0-1-1,0 1 1,0 0-1,0 0 0,0 0 1,0 0-1,0 0 1,1 0-1,-1-1 1,0 1-1,0 0 1,0 0-1,0 0 1,0 0-1,0 0 1,0 0-1,1 0 0,-1 0 1,0 0-1,0 0 1,0 0-1,0 0 1,0 0-1,1 0 1,-1 0-1,0 0 1,0 0-1,0 0 1,0 0-1,0 0 0,1 0 1,-1 0-9,0 0 1,0 0 0,0 0-1,0 0 1,0 0-1,0 0 1,0 0-1,0 0 1,1 0-1,-1 0 1,0 0-1,0-1 1,0 1 0,0 0-1,0 0 1,0 0-1,0 0 1,0 0-1,0 0 1,0 0-1,0 0 1,0 0-1,0 0 1,1 0 0,-1 0-1,0 0 1,0-1-1,0 1 1,0 0-1,0 0 1,0 0-1,0 0 1,0 0-1,0 0 1,0 0 0,0 0-1,0 0 1,0-1-1,0 1 1,0 0-1,0 0 1,0 0-1,0 0 1,0 0 0,0 0-1,-1 0 1,1 0-1,0 0 1,0 0-1,0-1 1,0 1-1,0 0 1,0 0-1,0 0 1,0 0 0,0 0-1,0 0 1,0 0-1,0 0 1,0 0-1,-1 0 1,2 0 405,-6-22 5550,5 198-4048,5-142-1731,6 11 11,-8-36-185,-2-9-19,-1 1 0,0 0 0,1-1-1,-1 1 1,0-1 0,1 1 0,-1 0 0,0-1-1,0 1 1,0 0 0,1-1 0,-1 1 0,0 0-1,0 0 1,0-1 0,0 1 0,0 0-1,0-1 1,0 1 0,-1 0 0,1-1 0,0 1-1,0 0 1,0-1 0,-1 1 0,1 0 0,0-1-1,-1 1 1,1-1 0,-1 1 0,1-1 0,-1 1-1,0 0 1,1 2 42,-1 0-1,1 0 0,0 1 0,0-1 1,0 0-1,0 0 0,0 0 1,1 0-1,-1 0 0,1 0 0,1 4 1,-3-4-42,3 3-17,-1-4 16,-1 0-1,1 0 1,-1 1-1,0-1 1,0 0 0,1 0-1,-2 1 1,1-1 0,0 0-1,-1 3 1,1-4 9,0 71 90,-6-37-46,1 27-38,-1-24 29,-5 22-35,6 46 39,-1-56-73,7-49 44,3 1-6,-1-11 413,0 4-900,-1 0 1,0 0 0,0 0-1,0 0 1,1-11 0,8-24-10678,-11 34 8659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3T19:44:03.56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2 138 412,'-1'0'1382,"0"0"-1155,0 1 0,0-1 0,0 0 0,0 0-1,0 0 1,0 0 0,1 0 0,-1 0 0,0 0 0,0-1 0,0 1 0,0 0 0,0 0 0,0-1 0,0 1 0,1 0 0,-1-1 0,0 1 0,0-1-1,0 1 1,1-1 0,-2-1 0,2 2 53,5 0-188,-5 0-64,0 0 0,0 0 0,0 0 0,0 0 0,0 0 0,0 0 0,0 0 0,0 0 0,0 1 0,0-1 0,0 0 0,0 0 0,0 0 0,0 0 0,0 0 0,0 0 0,0 0 0,0 0 0,0 0 0,0 0 1,0 1-1,0-1 0,0 0 0,0 0 0,0 0 0,0 0 0,0 0 0,0 0 0,0 0 0,0 0 0,0 0 0,0 0 0,0 0 0,0 0 0,0 1 0,0-1 0,0 0 0,0 0 0,1 0 0,-1 0 0,0 0 0,0 0 0,0 0 0,0 0 1,0 0-1,0 0 0,0 0 0,0 0 0,0 0 0,0 0 0,1 0 0,-1 0 0,0 0 0,0 0 0,0 0 0,0 0 0,0 0 0,0 0 0,0 0 0,0 0 0,0 0 0,0 0 0,1 0 0,-1 0 0,0 0 0,0 0 0,0-1 0,-2 18 1349,7 86 660,12-22-1319,-16-70-663,0-1 0,0 1 0,5 12 0,2 29-29,-3-14 15,-5-52-42,-1 4-16,1 0 0,0 0-1,1 0 1,0 0 0,3-14 0,2-29 21,1-12-135,3 28 125,-10 32 4,1 1-1,0 0 1,0-1-1,0 1 1,0 0-1,0 0 1,1 0-1,0 0 1,0 0 0,0 0-1,1 0 1,-1 1-1,1-1 1,0 1-1,0-1 1,0 1-1,0 0 1,7-4 0,-4 4 8,1 0 0,-1 1 1,1-1-1,-1 2 1,1-1-1,11-1 0,-16 3-5,1 0 1,-1-1-1,0 1 0,1 0 0,-1 0 0,1 0 0,-1 1 0,1-1 0,-1 0 0,1 1 0,-1 0 0,0-1 0,1 1 0,-1 0 0,0 0 0,0 1 0,0-1 0,0 0 0,0 1 0,0-1 0,0 1 0,0 0 0,2 3 0,3 8 32,-1 0 1,-1 1 0,0 0-1,-1 0 1,4 26-1,6 21 19,-11-41-47,5 9-10,-7-18 4,-1-10 0,0 0 1,0 0-1,-1-1 1,1 1-1,0 0 1,0 0-1,0-1 1,0 1 0,1 0-1,-1-1 1,0 1-1,0 0 1,0 0-1,1-1 1,-1 1-1,0 0 1,1-1-1,-1 1 1,0 0-1,1-1 1,-1 1 0,1-1-1,-1 1 1,1-1-1,-1 1 1,1 0-1,4 1 0,0-2 1,1-28 37,5-26-65,6-61-38,-17 111 66,0 1 0,0-1 0,1 1 1,-1 0-1,1-1 0,0 1 1,0 0-1,0 0 0,0-1 0,1 1 1,-1 0-1,1 0 0,0 0 0,0 1 1,0-1-1,2-2 0,-3 4-8,1 2 10,0-1 0,0 1 0,0 0 0,0 0 0,0 0 1,-1 0-1,1 0 0,0 0 0,-1 0 0,1 0 0,0 1 0,-1-1 0,0 1 0,1-1 0,-1 1 0,0-1 0,0 1 0,0 0 0,0 0 0,0 0 0,1 3 0,3 4 3,25 33 22,35 67 0,-59-99-26,-4-6 0,1 0-1,-1 1 1,0-1 0,0 1 0,-1-1-1,1 1 1,-1 0 0,1 5 0,3 37-3,-5-47-31,0 0-49,0 0 58,0 0-1,0 0 1,0 1 0,0-1-1,-1 0 1,1 0-1,0 0 1,0 0-1,0 0 1,0 0 0,0 0-1,-1 0 1,1 0-1,0 0 1,0 0 0,0 0-1,0 0 1,0 0-1,0 0 1,-1 0 0,1 0-1,0 0 1,0-1-1,0 1 1,0 0-1,0 0 1,0 0 0,-1 0-1,1 0 1,0 0-1,0 0 1,0 0 0,0 0-1,0-1 1,0 1-1,0 0 1,0 0 0,0 0-1,0 0 1,-1 0-1,1 0 1,0-1-1,0 1 1,0 0 0,0 0-1,0 0 1,0 0-1,0 0 1,0-1 0,1-11-1937,4-10-1913,1 5 677,-2 5 1193</inkml:trace>
  <inkml:trace contextRef="#ctx0" brushRef="#br0" timeOffset="736">793 211 1176,'-12'-25'4475,"7"-10"-3519,5 35-932,0-1 1,0 0-1,0 1 1,-1-1-1,1 1 1,0-1 0,0 1-1,0-1 1,0 1-1,-1-1 1,1 1-1,0-1 1,-1 1 0,1-1-1,0 1 1,-1-1-1,1 1 1,0-1-1,-1 1 1,1 0-1,-1-1 1,1 1 0,-1 0-1,1-1 1,-1 1-1,1 0 1,-1 0-1,0-1 1,-22 0 513,19 1-507,-1 1 0,1 0 0,0 0 0,0 0-1,0 0 1,0 1 0,0-1 0,0 1 0,-4 3-1,-14 12-19,16-14 41,1 0-1,0 1 1,1 0 0,-1 0 0,0 0-1,1 1 1,0 0 0,0-1 0,-6 12-1,-1 5 400,9-17-390,0-1 0,0 1 0,0 0 0,1 0 0,-1 0 0,1 0 0,0 0 0,0 0 0,0 1 0,1-1 0,-1 6 0,1-3-14,-1 1-1,2-1 1,-1 1 0,1-1-1,0 1 1,0-1 0,1 0-1,0 1 1,0-1 0,1 0-1,0 0 1,0 0-1,1-1 1,8 12 0,-10-16-47,0-1 0,0 1 0,0-1 1,0 0-1,1 0 0,-1 0 0,1 0 1,-1 0-1,0-1 0,1 1 0,-1-1 1,1 0-1,-1 1 0,1-1 0,0 0 1,-1 0-1,1-1 0,-1 1 0,1-1 1,3 0-1,-2 0-5,0 0 0,1 0-1,-1-1 1,0 1 0,0-1 0,0 0-1,0 0 1,0 0 0,0-1 0,-1 1 0,5-4-1,12-12-1,-16 16 1,-1 0-1,0-1 1,-1 1 0,1 0-1,0-1 1,-1 0-1,1 0 1,-1 0 0,0 0-1,2-4 1,3-3-23,-6 9 32,0 0 0,0 0 1,-1 1-1,1-1 0,0 0 1,-1 0-1,1 0 0,-1 0 0,1 0 1,-1 0-1,0 0 0,1 0 1,-1 0-1,0 0 0,0 0 0,1-2 1,-1-2-1,0 3-4,0 1 0,0-1 0,0 1 0,0-1 0,0 0 0,0 1 0,-1-1 0,1 1 0,0-1 0,-1 1 0,1 0 0,-1-1 0,-1-2 0,1 3 2,0-1 0,0 0 0,1 1 1,-1-1-1,0 0 0,1 0 0,-1 0 0,1 1 0,0-1 0,-1 0 1,1 0-1,0 0 0,1-2 0,-1 4-1,0-1 1,0 1-1,0 0 0,0 0 1,0 0-1,0 0 0,0 0 1,0-1-1,0 1 0,0 0 1,0 0-1,0 0 0,0 0 1,0-1-1,0 1 0,0 0 1,0 0-1,0 0 0,0 0 1,0-1-1,0 1 0,0 0 1,0 0-1,0 0 0,0 0 1,0 0-1,0-1 0,0 1 1,0 0-1,0 0 0,-1 0 1,1 0-1,0 0 0,0-1 1,0 1-1,0 0 0,0 0 1,0 0-1,-1 0 0,1 0 1,0 0-1,0 0 0,0 0 1,0 0-1,-1 0 0,1 0 1,0 0-1,0 0 0,0 0 1,0 0-1,-1 0 0,1 0 1,0 0-1,0 0 0,0 0 1,0 0-1,-1 0 0,1 0 1,0 0-1,0 0 0,0 0 1,0 0-1,0 0 0,-1 0 1,1 0-1,0 1 0,-6 14 58,18 63 1279,-11-72-1331,0 1 0,0 0 0,1-1 0,0 1 0,1-1 0,0 1 0,0-1 0,0 0 0,8 11 0,-3-5-58,-8-12 20,0 1 0,1-1 0,-1 1 0,0-1 0,1 0 0,-1 1 0,0-1 0,1 0 0,-1 1 0,1-1 0,-1 0 0,1 1 0,-1-1 0,1 0 0,-1 0 0,1 0 0,-1 0 0,1 0 1,-1 1-1,1-1 0,-1 0 0,1 0 0,-1 0 0,1 0 0,-1 0 0,1 0 0,-1-1 0,1 1 0,-1 0 0,1 0 0,0 0 0,21-14-2301,13-20-3333,-28 24 3786</inkml:trace>
  <inkml:trace contextRef="#ctx0" brushRef="#br0" timeOffset="1079.8">988 0 2044,'0'0'3351,"-6"35"-672,8-9-1768,7 46 1,-4-46 40,2 47 1,-6-53-447,6 36 0,-4-36-289,2 38 1,0-46-687,6-8-4360,-10-4 4061,9 0-3641</inkml:trace>
  <inkml:trace contextRef="#ctx0" brushRef="#br0" timeOffset="1443">922 166 556,'0'0'163,"-1"1"0,1-1 0,-1 0 0,1 0 0,0 0 0,-1 0 0,1 0-1,0 0 1,-1 1 0,1-1 0,0 0 0,0 0 0,-1 0 0,1 1 0,0-1 0,0 0 0,-1 0 0,1 1 0,0-1 0,0 0 0,-1 1-1,1-1 1,0 0 0,0 1 0,0-1 0,0 0 0,0 1 0,0-1 0,-1 0 0,1 1 0,0-1 0,0 0 0,0 1 0,0-1-1,0 0 1,0 1 0,0-1 0,1 0 0,-1 1 0,1 0-111,0 0 0,0-1 1,0 1-1,0-1 0,0 1 0,0-1 0,0 0 0,0 1 0,0-1 1,0 0-1,0 0 0,0 0 0,0 0 0,1 0 0,0 0 0,13-1 191,0 0 0,-1-2 0,25-6-1,-25 5-321,1 1-1,0 0 0,26-1 0,-20 7-1048,-18-2 600,0 0 0,0 0-1,0-1 1,0 1 0,0-1 0,0 0-1,0 0 1,0 0 0,0 0-1,6-1 1,-8-2-900</inkml:trace>
  <inkml:trace contextRef="#ctx0" brushRef="#br0" timeOffset="1829.12">1285 53 864,'-1'0'416,"-18"3"6152,16 18-5084,3-13-1104,0 23 743,-1-9-150,1 0 1,6 37 0,0-11-117,5 15-329,-5-44-492,-3-13-52,-1-1 0,0 1 0,-1 0 0,2 11 0,-1-11 870,2-1-4382,1-19-8495</inkml:trace>
  <inkml:trace contextRef="#ctx0" brushRef="#br0" timeOffset="2341.75">1195 220 1540,'0'-3'2964,"0"-1"-610,11 5-1721,4 2-344,0-2-1,0 1 1,-1-2-1,31-2 1,-3 1 207,91 7-397,-129-6-92,-3 0-11,1 0 1,-1 0 0,0 0 0,0 0 0,1 0-1,-1 0 1,0 0 0,1-1 0,-1 1 0,0 0 0,0-1-1,0 1 1,1-1 0,-1 1 0,0-1 0,0 0-1,0 1 1,0-1 0,0 0 0,0 0 0,0 0-1,0 0 1,0 0 0,-1 0 0,1 0 0,1-2 0,-1 2 3,1-1 0,-1 0 0,0 0 0,0 0 0,0 0 0,0 0 0,0 0 0,0 0 0,0 0 0,-1 0 0,1 0 1,-1 0-1,1 0 0,-1-1 0,0 1 0,0 0 0,0 0 0,0 0 0,0-1 0,-1 1 0,1 0 0,-1 0 1,1 0-1,-1 0 0,0 0 0,0 0 0,0 0 0,0 0 0,0 0 0,0 0 0,-3-2 0,2 1 0,0 1 0,0 0 0,0-1-1,0 1 1,-1 0 0,0 1 0,1-1 0,-1 0-1,0 1 1,0-1 0,1 1 0,-1 0 0,0 0-1,0 0 1,0 0 0,-1 1 0,1-1 0,0 1-1,0 0 1,0 0 0,0 0 0,-6 1 0,0 1 117,1 1 1,0 0 0,0 1 0,0 0-1,0 0 1,0 1 0,1 0 0,-1 0-1,1 0 1,-6 8 0,10-9 49,0-1 0,0 1 1,0 0-1,0 0 0,1 0 0,-1 1 0,1-1 1,0 1-1,1-1 0,-1 1 0,1 0 0,0-1 0,0 1 1,0 0-1,1 9 0,-1-1 181,1 0 0,1 0 0,0 0 0,6 22-1,-5-26-322,1-1 0,0 0 0,0 0 0,1 0-1,0-1 1,1 1 0,-1-1 0,1 0-1,1 0 1,-1-1 0,1 1 0,0-1 0,1-1-1,0 1 1,-1-1 0,2 0 0,-1 0-1,1-1 1,-1 0 0,1-1 0,0 0 0,0 0-1,12 3 1,-17-6-388,0 0-1,-1 0 1,1-1 0,0 1-1,0 0 1,-1-1 0,1 0-1,-1 0 1,1 1 0,-1-1-1,1-1 1,-1 1-1,1 0 1,2-3 0,34-26-5481,-31 23 4732,3-2-806</inkml:trace>
  <inkml:trace contextRef="#ctx0" brushRef="#br0" timeOffset="2778">1625 184 372,'-23'3'7475,"23"-2"-7413,0-1-1,-1 0 1,1 1-1,0-1 0,-1 0 1,1 1-1,0-1 1,0 0-1,-1 1 1,1-1-1,0 0 1,0 1-1,0-1 0,-1 1 1,1-1-1,0 1 1,0-1-1,0 0 1,0 1-1,0-1 0,0 1 1,0-1-1,0 1 1,0-1-1,0 0 1,0 1-1,0-1 1,0 1-1,1-1 0,-1 1 1,0-1-1,0 0 1,0 1-1,1-1 1,-1 1-1,0-1 1,0 0-1,1 1 0,-1-1 1,1 1-1,10 48 2436,-5-27-2077,1-1 0,2 1 0,0-2 0,16 28 0,-21-39-396,-2-5 0,-2-9 6,-11-42 108,11 28-102,1-1 0,5-32-1,-4 44-47,0-1-1,1 1 1,0 0-1,0 0 0,1 0 1,0 0-1,0 1 0,8-11 1,-6 10-27,1 1 0,0-1 0,0 1 0,1 0 0,0 1 1,0 0-1,1 0 0,0 0 0,0 1 0,15-6 0,-17 9-914,0 0 0,0 0 1,0 1-1,0 0 0,0 0 0,7 0 0,-3 3-1668,-6-1-731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3T20:22:33.650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0 16 120,'0'0'759,"6"-15"3568,-3 15-2744,-5 0-985,2 3-271,0 1 1,0-1-1,1 1 0,-1 0 1,1-1-1,0 1 1,1 3-1,5 6-7,0 0-1,-1 0 1,0 1 0,-1 0-1,3 18 1,9 25 162,-10-25-271,16 42 0,-13-44-247,11 54 0,-10-29 228,-5-28-31,-2-1-1,2 47 1,-6-72-137,-5-9-396,-5-25-8876,9 20 8164,1 1-406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3T20:23:34.560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96 6 536,'-1'-1'238,"1"1"-1,-1-1 0,0 1 1,0-1-1,1 1 1,-1 0-1,0-1 1,0 1-1,0 0 1,0-1-1,0 1 1,0 0-1,1 0 1,-1 0-1,0 0 1,0 0-1,0 0 1,0 0-1,0 0 1,-1 1-1,-6 0 489,7-1 670,-4 15-1380,-7 130 190,18-63-93,0-10-33,5 16 233,-6-9-33,1-21-196,-6-57 322,-6-7-372,7 7-36,-6 1-5,4-2 4,-10 41-82,-1 15 78,12-53 9,-1-1 0,1 1 0,-1-1 0,0 0 0,0 1 0,0-1 0,0 0 0,0 0 0,0 1 0,-1-1 0,1 0 0,-1 0 0,0-1 0,1 1 0,-4 2 0,4-3 3,1-1 0,0 2-7,0-1-3,0 2 62,1-9-511,8-39-4461,-7 37 3384,3 1-258</inkml:trace>
  <inkml:trace contextRef="#ctx0" brushRef="#br0" timeOffset="675.05">217 842 456,'-3'-16'4188,"1"15"-3238,1 12-335,-4 20-116,5-19-371,-1-7-110,1-1 0,0 1 0,0 0 0,1-1 1,-1 1-1,1 0 0,2 7 0,9 41 72,-7-32 9,-4-18-108,-1-18-587,12-9-3342,-7 20 2491</inkml:trace>
  <inkml:trace contextRef="#ctx0" brushRef="#br0" timeOffset="1125.02">17 1118 700,'0'1'118,"0"-1"0,0 0 0,0 1 0,0-1 0,0 1 0,-1-1 0,1 0 1,0 1-1,0-1 0,0 0 0,-1 1 0,1-1 0,0 0 0,0 1 0,-1-1 0,1 0 0,0 1 0,-1-1 0,1 0 0,0 0 0,-1 1 0,1-1 0,0 0 0,-1 0 1,1 0-1,-1 1 0,0-1-89,1 0 0,-1 0 0,1 0 0,-1 1 0,1-1 0,-1 0 0,1 1 0,-1-1 0,1 0 0,-1 1 0,1-1 0,0 1 0,-1-1 0,1 1 0,-1-1 0,1 1 0,0-1 0,0 1 0,-1-1 0,1 1 0,0-1 0,0 1 0,0 0 0,0-1 0,-1 1 0,1-1 0,0 1 0,0 0 0,1 1 7,0-1-1,-1 0 1,1 0 0,0 1 0,0-1-1,0 0 1,0 0 0,0 0-1,0 0 1,0 0 0,0 0-1,0 0 1,1 0 0,-1-1 0,0 1-1,1 0 1,-1-1 0,0 1-1,2-1 1,29 10 804,-14-12-691,0-1 0,0-1 0,0 0 0,0-1 0,-1-1-1,0-1 1,19-10 0,34-11 51,-11 8-182,2 3 0,76-11 0,-108 27-191,-18 4-180,-11-3 343,0 1-1,0-1 0,0 0 0,0 0 1,0 0-1,0 0 0,0 0 0,1 0 0,-1 1 1,0-1-1,0 0 0,0 0 0,0 0 1,0 0-1,0 0 0,0 1 0,0-1 1,0 0-1,0 0 0,0 0 0,0 0 1,0 1-1,0-1 0,0 0 0,0 0 0,0 0 1,0 0-1,0 0 0,0 1 0,0-1 1,0 0-1,0 0 0,0 0 0,0 0 1,0 1-1,0-1 0,0 0 0,-1 0 1,1 0-1,0 0 0,0 0 0,0 0 0,0 0 1,0 1-1,-10 10-740,7-7 201,0 0 0,0-1 0,0 1 0,-1-1 0,1 0 0,-8 5 0,5-4-739</inkml:trace>
  <inkml:trace contextRef="#ctx0" brushRef="#br0" timeOffset="1787.02">223 1266 1484,'-25'-2'2443,"14"1"-1528,12 1-416,0 0-452,28-10 366,-8 3-196,0 0 0,1 2 0,32-4 1,-43 7-225,1 1 0,-1 1 1,1 0-1,-1 0 0,1 1 0,-1 1 1,1 0-1,16 5 0,-27-6 13,1-1 0,-1 0 0,1 1 0,-1-1 0,0 1 0,1 0 0,-1-1 0,0 1 0,1 0 0,-1 0 0,0-1 0,0 1 0,0 0 0,0 0 0,0 0 0,0 1 0,0-1 0,0 0 0,0 0 0,-1 0 0,1 1 0,0-1 0,-1 0 0,1 1 0,-1-1 0,1 1 0,-1-1 0,0 1 0,0-1 0,0 0 0,1 1 0,-1-1 0,-1 1 0,1-1 0,0 1-1,0-1 1,0 1 0,-1-1 0,1 1 0,-1-1 0,0 3 0,-4 5 59,-1-1 0,1 1-1,-1-1 1,-1 0 0,-8 9-1,-4 6 9,14-18-56,1 0 1,-1 0 0,0 0 0,0 0 0,-9 5-1,13-7-16,1 0-4,1-3-1,8 0 3,-1-1 1,1 0 0,0-1-1,8-2 1,30-4-20,-40 9 22,0-1-1,0 1 1,0 0-1,0 0 1,0 1-1,-1 0 1,1 0-1,6 4 1,-10-5-1,0 1 0,0-1 0,0 1-1,0 0 1,0 0 0,0 0 0,0 1 0,-1-1 0,0 1 0,1-1 0,-1 1 0,0 0 0,0 0 0,0 0 0,-1 0 0,1 0-1,1 4 1,2 8 10,-4-11 14,1-1 0,-1 0 0,0 0 0,0 1 0,0-1 0,-1 0 0,1 1 0,-1-1 0,0 1 1,0-1-1,0 1 0,0-1 0,-1 0 0,0 5 0,-2-1 93,2-3-77,0 0 1,-1 0-1,1 0 0,-1 0 1,0-1-1,0 1 0,-1-1 0,1 1 1,-1-1-1,-5 6 0,2-4 14,0 0-1,-1-1 1,1 1 0,-1-2-1,0 1 1,0-1 0,-1 0-1,1 0 1,-1-1 0,1 0-1,-1 0 1,0-1 0,1 0 0,-1 0-1,0-1 1,0 0 0,0 0-1,0-1 1,1 0 0,-1 0-1,0-1 1,1 0 0,-1-1-1,-8-3 1,13 5-97,-1-1 0,1 1 0,0-1 0,0 1 0,1-1 0,-1 0 0,0 0 0,1 0 1,-5-5-1,6 6-78,1 1 1,0-1 0,-1 1 0,1-1 0,0 1 0,-1-1 0,1 1-1,0 0 1,0-1 0,0 0 0,-1 1 0,1-1 0,0 1 0,0-1-1,0 1 1,0-1 0,0 1 0,0-1 0,0 1 0,0-1-1,0 1 1,0-1 0,0 1 0,1-1 0,-1 1 0,0-1 0,0 1-1,0-1 1,1 1 0,-1-1 0,0 1 0,1-1 0,-1 1 0,0-1-1,1 1 1,-1 0 0,1-1 0,-1 1 0,0 0 0,1-1 0,-1 1-1,1 0 1,-1 0 0,1-1 0,-1 1 0,1 0 0,-1 0-1,1 0 1,-1 0 0,1-1 0,-1 1 0,1 0 0,0 0 0,5 0-1595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3T20:27:52.31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83 43 900,'-5'-6'7493,"10"6"-2467,-6 5-1083,-3 12-2967,-7 9-660,-54 103 75,-5 8-78,66-128-319,0 0 0,0 0 0,-4 17-1,6-17-23,-1 0-1,0 0 1,-8 14-1,5-10 35,1 1-1,0-1 1,0 1 0,2 0-1,0 0 1,0 0 0,1 0-1,1 1 1,1 27 0,0-39-10,1 0 1,0 0 0,0 0-1,0 0 1,0-1-1,0 1 1,1 0 0,-1 0-1,1-1 1,0 1 0,0-1-1,0 0 1,0 1-1,0-1 1,0 0 0,0 0-1,1 0 1,-1 0 0,1-1-1,0 1 1,-1-1-1,1 0 1,0 1 0,0-1-1,0 0 1,0-1 0,0 1-1,0 0 1,6-1-1,0-1-32,0 0-1,0-1 0,1 0 1,-2 0-1,1-1 1,0-1-1,0 1 0,-1-1 1,0-1-1,8-5 0,-15 10 35,3-4-1,0 0-1,0 0 1,-1 0 0,1 0-1,-1-1 1,0 0 0,0 1-1,0-1 1,-1 0 0,0 0-1,0 0 1,0-1 0,-1 1-1,1 0 1,-1-1 0,0 1-1,0-8 1,-2 5 3,-1 0 0,1 0 0,-1 0 0,-1 0 1,-4-12-1,2 12-10,1 1 0,-2-1 0,1 1 0,-1 0 0,0 1 0,-11-10 0,-8-10-22,-14-5 21,0 0 97,-11-14-165,47 42 82,-28-34 46,29 34-38,0 0 1,0 0-1,1 0 0,-1 0 0,1 0 0,-1 0 0,1 0 1,0 0-1,0 0 0,1-1 0,-1-3 0,-4-15-77,4 20 63,0 0 0,1 0 0,-1 0 0,1 0-1,-1 0 1,1 0 0,0 0 0,0 0 0,-1 0 0,2 0 0,-1 0 0,0 0 0,0 0 0,1 0-1,0-3 1,2-9-7,-3 12 12,0 0 0,1 1-1,-1-1 1,0 1 0,1-1 0,-1 1-1,1-1 1,-1 1 0,1-1 0,0 1 0,0 0-1,-1-1 1,3-1 0,11-15 5,-11 14-4,-1 0 0,1 0 0,0 1 0,1 0 0,-1-1 0,0 1 0,1 0 1,7-5-1,0 2 0,0 0 1,0 0-1,0 1 1,1 0-1,-1 1 1,1 1 0,0-1-1,0 2 1,0 0-1,1 0 1,-1 1-1,0 1 1,1 0-1,12 2 1,28-2-30,-43 0-4,0-1 0,-1 1 0,1 1 0,0 0-1,11 2 1,-8-1-1251</inkml:trace>
  <inkml:trace contextRef="#ctx0" brushRef="#br0" timeOffset="360.19">572 9 360,'0'0'169,"0"-1"1,0 1-1,0 0 0,0 0 1,0-1-1,0 1 0,0 0 1,0 0-1,-1-1 0,1 1 1,0 0-1,0 0 0,0-1 1,0 1-1,1 0 0,-1 0 1,0 0-1,0-1 0,0 1 1,0 0-1,0 0 0,0-1 1,0 1-1,0 0 0,0 0 1,1 0-1,-1-1 1,0 1-1,0 0 0,0 0 1,0 0-1,1 0 0,-1-1 1,0 1-1,0 0 0,0 0 1,1 0-1,-1 0 0,0 0 1,0 0-1,0 0 0,1-1 1,-1 1-1,1 0 0,-1 1-55,0 0 0,0-1-1,0 1 1,0 0-1,0-1 1,0 1 0,0 0-1,0-1 1,0 1 0,0-1-1,0 1 1,0 0-1,0-1 1,0 1 0,-1 0-1,1-1 1,0 1 0,-1-1-1,1 1 1,0 0-1,-1-1 1,0 2 0,0 1 129,1 0 0,-1 0 0,1 1 1,0-1-1,0 1 0,0-1 0,0 0 0,1 1 1,-1-1-1,3 5 0,0 16 649,-6 32 5,0 4-4095,15-78-5844,-7 14 6824</inkml:trace>
  <inkml:trace contextRef="#ctx0" brushRef="#br0" timeOffset="750.27">450 322 924,'0'0'1996,"8"-3"2510,24-8-3171,31-15-536,-32 12-489,22-5-1120,-17 13-2938,-35 6 2845</inkml:trace>
  <inkml:trace contextRef="#ctx0" brushRef="#br0" timeOffset="1245.98">561 413 1740,'0'0'124,"0"-1"0,-1 1-1,1 0 1,0 0 0,0 0 0,-1 0-1,1 0 1,0 0 0,0-1 0,0 1-1,0 0 1,-1 0 0,1 0-1,0-1 1,0 1 0,0 0 0,0 0-1,0 0 1,-1-1 0,1 1 0,0 0-1,0 0 1,0-1 0,0 1 0,0 0-1,0 0 1,0-1 0,0 1 0,0 0-1,0 0 1,0-1 0,0 1-1,0 0 1,0 0 0,0-1 0,0 1-1,0 0 1,0 0 0,1-1 0,-1 1-1,0 0 1,0 0 0,0 0 0,0-1-1,14-9 1099,18-5-1535,-31 15 407,4-2-59,0 1 0,0-1 0,1 1 0,-1 0 0,0 0 0,1 1 0,6-1 0,-11 1-14,0 0-1,1 0 1,-1 1-1,0-1 0,0 0 1,1 0-1,-1 1 1,0-1-1,0 0 1,0 1-1,0-1 1,0 1-1,1 0 1,-1-1-1,0 1 1,0 0-1,0 0 1,-1 0-1,1-1 1,0 1-1,0 0 1,0 0-1,-1 0 1,1 1-1,0-1 1,-1 0-1,1 0 1,-1 0-1,1 0 1,-1 0-1,0 1 1,1-1-1,-1 0 1,0 0-1,0 1 1,0-1-1,0 2 1,1 3 109,0 1 0,0 0 0,1-1 1,0 1-1,4 9 0,4 16 351,-8-25-383,0-1-5,-1 1 1,0-1 0,0 1 0,0-1 0,0 1-1,-1-1 1,-1 1 0,1-1 0,-2 10 0,0-6 39,1-4-18,0 0 0,0 0 0,-1 0-1,0-1 1,0 1 0,0 0 0,0-1 0,-1 0 0,0 1 0,0-1 0,-1 0-1,1 0 1,-5 4 0,-6 4 8,11-9-91,-1 0 0,-1 0 0,1 0 0,-1-1 0,1 1 0,-9 3 0,11-6-31,-1 0 0,1 0 0,0-1 0,0 0 0,-1 1 0,1-1 0,-1 0 0,1 0 0,0 0 0,-1 0 0,1-1 0,0 1-1,-1 0 1,1-1 0,0 0 0,0 0 0,-1 1 0,1-1 0,0-1 0,-3-1 0,-1 1-21,0-2 0,0 1 0,0-1-1,1 0 1,-1 0 0,1 0 0,0-1 0,0 0 0,0 0 0,-7-10 0,8 5 1,3 8 14,0 0 1,0-1-1,0 1 1,0 0 0,1-1-1,-1 1 1,0-1-1,1 1 1,0-1-1,-1 1 1,1-1-1,0 1 1,1-1-1,-1 1 1,0-1-1,1 1 1,0-4-1,1 2 6,1 0-1,0 0 1,0 0 0,0 0-1,0 0 1,0 1-1,1-1 1,0 1 0,-1 0-1,1 0 1,0 1-1,1-1 1,-1 1-1,5-2 1,-2 0-8,1 1 0,0 1 0,-1-1 1,1 1-1,0 1 0,0 0 0,13-1 0,-16 3-72,0-1-1,1 2 1,-1-1 0,0 0-1,0 1 1,-1 0-1,1 0 1,0 1-1,-1-1 1,1 1 0,-1 0-1,0 0 1,0 0-1,0 1 1,0-1 0,6 9-1,-9-10-961,2 1-157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3T20:27:06.773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67 901 1108,'0'16'1435,"-1"-9"-1037,1 1 0,0 0 0,1-1 0,-1 1 0,5 13 0,6 47 987,-10-64-1299,-1-1 0,1 0 1,-1 0-1,0 1 0,0-1 0,0 0 0,0 1 1,0-1-1,-1 0 0,-1 7 0,-2 14 223,-1 7-133,4-28-454,-1 0 0,2 1-1,-1-1 1,0 0 0,1 1 0,0-1-1,-1 0 1,1 1 0,0-1-1,1 0 1,-1 1 0,1-1 0,-1 0-1,3 5 1,-2-2-1377</inkml:trace>
  <inkml:trace contextRef="#ctx0" brushRef="#br0" timeOffset="-643.41">74 358 1568,'-2'-11'6026,"-2"16"-2867,-2 21-786,6-17-1844,0-1 0,1 1 0,0 0 1,0-1-1,1 1 0,4 10 0,-4-10-481,-1 0-1,1 0 0,-1 0 1,-1 0-1,0 12 1,0-14-79,6 57-5066,-1-3-2719,-6-51 6294,-3-1-187</inkml:trace>
  <inkml:trace contextRef="#ctx0" brushRef="#br0" timeOffset="2035.92">240 373 1148,'0'-4'605,"-1"-1"1,0 0-1,1 1 0,-2-1 1,1 1-1,-3-7 0,-4-20 2011,5 33-2328,0 0 0,0 0 1,0 0-1,1 1 0,-1-1 1,0 1-1,1-1 0,-4 6 1,1-1-71,1-2-134,0 0 0,1 0 0,-1 0 1,1 0-1,0 0 0,1 0 1,0 1-1,-1-1 0,2 1 0,-1 0 1,-1 7-1,1 11 192,2-20-243,-1 0 0,1 0 0,0 1-1,0-1 1,0 0 0,0 0 0,1 1 0,0-1-1,1 5 1,-1-5-27,0-1 0,1 0-1,-1 0 1,1 0 0,0 0 0,0 0-1,0 0 1,0 0 0,0-1 0,0 1-1,1-1 1,-1 1 0,1-1 0,0 0-1,0 0 1,0 0 0,0-1 0,0 1-1,0-1 1,0 1 0,0-1 0,6 1-1,-4-1-14,0-1-1,1 1 0,-1-1 0,1 0 0,-1-1 1,0 1-1,1-1 0,-1-1 0,0 1 0,0 0 1,0-1-1,0 0 0,0 0 0,6-4 0,10-5-7,-15 8 20,0 1 0,-1-1 0,0 0 0,0 0 0,0 0 0,0 0 0,0-1 0,-1 0 0,1 0 0,-1-1-1,0 1 1,0-1 0,-1 0 0,4-6 0,-6 9 2,0 0 0,-1 0 0,1 0 0,-1 0 0,0-1 0,0 1 0,0 0 0,0 0 0,0 0 0,0-1 0,-1 1 0,1 0 0,-1 0 0,1 0 1,-1 0-1,0 0 0,0 0 0,0 0 0,0 0 0,0 0 0,0 0 0,0 0 0,-1 0 0,-2-2 0,-4-5 6,-1 1 1,1 0 0,-14-8-1,15 11-19,-1 0 17,0 1 1,-1 0-1,0 0 0,0 1 1,0 0-1,0 0 0,0 1 1,-17-2-1,7 1 4,16 2-17,0 1 1,-1-1-1,1 0 0,0 0 1,0-1-1,0 1 1,1-1-1,-1 1 0,-4-4 1,11 3-18,1 0 0,-1 1 0,1-1 0,0 1 0,-1 1 0,1-1 0,9 0 0,7-1 7,-9 0 7,0-1 0,0 0-1,0-1 1,-1 0 0,0-1 0,0 0 0,0 0 0,0-1 0,9-8-1,-8 5 44,-1 0 0,16-17 0,-26 26-33,-1 0 0,0 0 0,0-1 1,0 1-1,0 0 0,0 0 0,0 0 0,0 0 0,0 0 1,1 0-1,-1 0 0,0 0 0,0-1 0,0 1 0,0 0 1,0 0-1,1 0 0,-1 0 0,0 0 0,0 0 1,0 0-1,0 0 0,0 0 0,1 0 0,-1 0 0,0 0 1,0 0-1,0 0 0,0 0 0,1 0 0,-1 0 0,0 0 1,0 0-1,0 0 0,0 1 0,0-1 0,1 0 1,-1 0-1,0 0 0,0 0 0,0 0 0,0 0 0,0 0 1,0 0-1,0 1 0,1-1 0,-1 0 0,0 0 0,0 0 1,5 14 184,1 28 110,-3-20-294,0-6 0,0-4 14,-1 0 0,2 1 1,0-1-1,9 18 0,14 26 169,-15-24-326,-23-67 104,7 9 35,3 22 5,0 0-1,1 0 1,-1 0 0,1-1 0,0 1 0,0 0-1,0 0 1,0 0 0,2-5 0,3-26 227,-5 30-239,0 0 0,0-1 0,1 1 0,0 0 0,0 0 0,0 0 0,1 0 0,3-7 1,5-7-143,-9 16 140,1-1 1,0 1-1,0-1 0,0 1 1,0 0-1,0 0 1,1 0-1,0 0 0,-1 0 1,5-3-1,35-20-68,-40 25 74,0 1 0,0-1 0,0 0 0,0 1-1,0-1 1,0 1 0,0 0 0,0-1 0,0 1-1,0 0 1,0 0 0,1 1 0,-1-1 0,0 0-1,0 1 1,0-1 0,0 1 0,0 0 0,2 1 0,-3-2 0,0 1 1,0-1-1,0 0 1,-1 1 0,1 0-1,0-1 1,0 1 0,-1-1-1,1 1 1,0 0 0,-1-1-1,1 1 1,-1 0 0,1 0-1,-1 0 1,0-1-1,1 1 1,-1 0 0,0 0-1,1 0 1,-1 0 0,0 0-1,0 0 1,0-1 0,0 1-1,0 0 1,0 0-1,0 0 1,0 1 0,-1 1-4,0 0 0,0 0 0,0-1 0,-1 1 0,1 0 0,-1-1 0,1 1 0,-1-1 0,-3 4 0,-9 7 14,1-1 0,-22 16 0,29-24 18,-4 4-6,0-1 0,0 2 0,-15 17 0,22-22 12,0 0 0,1-1 0,-1 1 0,1 0-1,0 0 1,0 1 0,1-1 0,-1 0-1,1 1 1,0-1 0,0 0 0,1 1-1,-1 8 1,1-12-16,1 1-1,0-1 0,-1 0 1,1 1-1,0-1 0,0 0 1,0 1-1,-1-1 0,2 0 1,-1 0-1,0 0 0,0 0 1,0 0-1,0 0 0,1 0 1,-1 0-1,0-1 0,1 1 1,-1 0-1,0-1 0,1 1 1,-1-1-1,1 0 1,-1 1-1,1-1 0,-1 0 1,1 0-1,-1 0 0,3 0 1,2 1-20,-1-1 1,1 0-1,0 0 0,0 0 1,-1-1-1,1 1 1,5-3-1,-5 1-16,2 0-443,0-1-1,-1 0 1,1-1-1,-1 1 1,0-1 0,0-1-1,0 0 1,8-7-1,-8 6-849,-1 0-1,0-1 0,0 0 0,6-8 1,-11 5-535</inkml:trace>
  <inkml:trace contextRef="#ctx0" brushRef="#br0" timeOffset="2708.02">648 38 1512,'-25'-4'4979,"22"3"-4850,0 0 1,0 1-1,0-1 0,1 1 1,-1-1-1,0 1 0,0 0 0,0 0 1,0 1-1,-4 0 0,-54 14 468,30-8 81,1 2 0,-49 19 0,56-19-306,0-1 0,0-1 0,-29 5 0,31-8 38,0 1-1,0 1 1,1 1 0,-39 18 0,51-21-209,0 1 1,1 0-1,-1 1 1,-8 8-1,13-11-160,1-1 0,0 1 0,0-1 1,0 1-1,0 0 0,0-1 0,1 1 0,-1 0 0,1 0 0,0 0 0,0 1 0,0-1 0,0 0 0,0 0 0,0 7 0,-2 35 295,1-34-290,1 0 0,0 0 0,1 0 0,0-1 0,3 13 0,1-8-31,0 0 0,2 0-1,0-1 1,0 0 0,1 0 0,1-1 0,1 1 0,-1-2-1,2 1 1,21 21 0,-12-14 8,-13-13 16,1 0-1,0-1 1,0 1-1,0-1 0,12 7 1,-9-7-59,0 0 1,0-1 0,1 0 0,0-1 0,0 0 0,0 0 0,0-1 0,1-1 0,-1 0 0,1 0-1,-1-1 1,1-1 0,14 0 0,-4-3 0,0-1 1,0 0-1,0-2 0,0 0 0,-1-2 1,29-13-1,-21 5 13,0 0-1,-1-2 1,44-36-1,-56 39 4,-1 0-1,-1-1 0,-1-1 0,0 0 0,-1-1 0,-1 0 0,-1-1 1,0 0-1,-2 0 0,0-1 0,-1 0 0,-1-1 0,7-41 0,-12 56 19,0-1 0,-1 1 0,1 0 0,-1-1 0,-1 1 0,1 0 0,-1-1 0,0 1 0,0 0-1,-1-1 1,0 1 0,0 0 0,0 0 0,-1 1 0,-4-8 0,2 6 48,0 0 0,0 1-1,-1-1 1,0 1 0,-1 0 0,1 1 0,-1-1 0,0 1 0,0 1 0,-10-6-1,2 3-98,0 1 0,0 0-1,0 2 1,-1-1 0,0 2-1,0 0 1,1 1 0,-2 0 0,1 1-1,0 1 1,-28 4 0,-25 4-3004,11-1-6464,47-7 6722</inkml:trace>
  <inkml:trace contextRef="#ctx0" brushRef="#br0" timeOffset="488.05">68 1491 1784,'-1'1'279,"0"0"-1,0 1 1,0-1-1,1 1 1,-1-1 0,0 1-1,1-1 1,-1 1-1,1-1 1,0 1 0,-1 0-1,1-1 1,0 3-1,4 41 1429,0-16-1057,2 59-464,-5-61-198,-1-19-122,1 0 1,-1 0-1,0 0 0,0 0 0,-1 0 1,0 0-1,-4 12 0,2-12-232,1 0 0,0 0 0,0 1 0,1-1 0,0 0 0,0 13 0,-4 28-603,0 11-65,4-54 1020,0-1 1,1 1-1,0 0 0,0 0 0,0 0 0,1 0 1,0-1-1,3 11 0,2 22 419,0 22 516,-4-48-739,0 0-1,-1 0 1,0 0 0,-1 0-1,-2 17 1,0-14-57,-4 18-3,-2 56 0,6-52-138,0-29-3,1-1-1,1 1 1,0-1 0,0 1-1,0 0 1,1-1 0,2 10-1,-1 31-3124,3-39 1866</inkml:trace>
  <inkml:trace contextRef="#ctx0" brushRef="#br0" timeOffset="489.05">62 2884 1056,'-2'5'713,"0"0"-1,0 0 1,1 1 0,-1-1-1,1 0 1,0 1 0,1-1-1,-1 11 1,-2 17 429,1-16-968,1-1 0,1 1-1,1-1 1,0 0 0,1 1-1,7 27 1,-3-14-168,-2-10-351,0 1 0,-2 0 0,-1 0 0,0 0 1,-2 0-1,-4 33 0,2-36-916,1 0-1,0 19 1,1-19-826,-3-9 742</inkml:trace>
  <inkml:trace contextRef="#ctx0" brushRef="#br0" timeOffset="862.02">29 3663 1036,'-8'50'6552,"5"-41"-5787,1 1 1,1-1 0,-2 16-1,-2 38 2707,1-7-1745,2-15-4835,3-50 2190,0 0 0,1 0 0,0 0-1,1 1 1,3-10 0,2-5 4,37-172-3484,-35 146 3046</inkml:trace>
  <inkml:trace contextRef="#ctx0" brushRef="#br0" timeOffset="8668.15">972 571 356,'29'-29'4552,"-28"28"-4573,1 0 105,0 0 0,0 0 0,-1 0 0,1 0 0,0 1-1,0-1 1,0 1 0,0-1 0,0 1 0,0-1 0,0 1 0,0 0 0,3 0 0,-1 1-68,0 1 0,0-1 0,-1 0 0,1 1 0,0 0 1,-1 0-1,0 0 0,1 0 0,-1 1 0,0-1 0,5 7 0,2 5 292,0 0 1,-1 1-1,0 0 0,-1 1 0,11 32 0,-18-42-291,1 0 1,-1 0-1,-1 0 0,1 0 1,-1 0-1,0 0 0,-1 0 0,1 0 1,-1 0-1,0 0 0,-1 0 1,1 0-1,-1-1 0,0 1 0,-1-1 1,0 1-1,1-1 0,-2 0 1,1 0-1,0 0 0,-1 0 0,0-1 1,0 1-1,-1-1 0,1 0 1,-1 0-1,0-1 0,0 1 1,-7 2-1,8-3 29,0 0-1,0-1 1,0 0 0,0 0 0,-1 0 0,1 0-1,-1-1 1,1 1 0,-1-1 0,0 0 0,1-1-1,-1 1 1,0-1 0,0 0 0,1 0 0,-1-1 0,0 1-1,0-1 1,1 0 0,-1 0 0,0-1 0,1 1-1,0-1 1,-1 0 0,1 0 0,-8-6 0,10 7-39,0 0 1,0-1 0,0 1 0,0 0 0,0-1 0,0 1 0,0-1 0,1 0 0,-1 0-1,1 0 1,-1 0 0,1 0 0,0 0 0,0 0 0,0 0 0,0 0 0,0-1 0,0 1 0,0 0-1,1 0 1,-1-1 0,1 1 0,0-1 0,0 1 0,0 0 0,0-1 0,0 1 0,0-1-1,1 1 1,-1 0 0,1-1 0,-1 1 0,1 0 0,0-1 0,0 1 0,2-3 0,0 2-14,0 0 0,0 0 0,1 0 0,-1 0 1,1 1-1,0-1 0,0 1 0,0 0 1,0 0-1,0 0 0,0 1 0,0 0 0,0-1 1,1 2-1,-1-1 0,1 0 0,-1 1 0,6 0 1,-4-1 4,0 1 0,0 0 0,0 0 0,0 0 0,0 1 1,0 0-1,-1 0 0,1 1 0,0 0 0,0 0 0,-1 0 0,1 0 1,-1 1-1,6 3 0,-8-3-3,-1 0 0,1-1 0,-1 1 0,1 0 0,-1 0 0,0 0 0,0 0 0,0 1 0,-1-1 0,1 1 0,-1-1 0,0 1 0,0-1 0,0 1 0,1 5 0,2 5 194,1-11-1715,1-7-4102,-5 1 3980</inkml:trace>
  <inkml:trace contextRef="#ctx0" brushRef="#br0" timeOffset="9145.04">1239 591 1680,'0'-1'132,"0"1"-1,0 0 1,0-1 0,-1 1-1,1 0 1,0-1-1,0 1 1,0 0 0,0-1-1,-1 1 1,1 0 0,0-1-1,0 1 1,-1 0-1,1-1 1,0 1 0,0 0-1,-1 0 1,1 0-1,0-1 1,-1 1 0,1 0-1,0 0 1,-1 0 0,1 0-1,0-1 1,-1 1-1,1 0 1,-1 0 0,0 0-116,1 0 0,0 0 0,-1 0 0,1 0 0,-1 0 0,1 0 0,-1 0 0,1 0 0,-1 0 0,1 0 0,-1 0 0,1 0 0,-1 0 0,1 0 0,-1 1 0,1-1 0,-1 0 0,1 0 0,0 1 0,-1-1 0,1 0 0,-1 0 0,1 1 0,0-1 0,-1 0 0,1 1 0,0-1 0,-1 1 0,1-1 0,0 0 0,0 1 0,-1-1 0,1 1 0,0-1 0,0 1 0,0-1 0,0 1 0,0-1 0,0 1 0,0-1 0,-1 1 0,-7 48 696,6-43-628,1-1-1,-1 1 1,1-1 0,0 1-1,1-1 1,-1 1-1,1 0 1,0 0-1,0-1 1,1 1-1,0 0 1,1 5-1,3 5 6,-4-13-68,0 0 0,0 1 0,0-1 0,0 0 0,1 0 0,0 0 1,2 4-1,-1-3-23,0 0 0,0-1 1,0 1-1,0-1 1,1 0-1,0 1 0,-1-2 1,1 1-1,0 0 0,8 3 1,-10-5 0,0-1 0,1 1 1,-1 0-1,1-1 0,-1 0 0,0 1 1,1-1-1,-1 0 0,1 0 1,-1 0-1,1-1 0,-1 1 1,1 0-1,-1-1 0,0 0 1,1 0-1,-1 1 0,0-1 1,0-1-1,0 1 0,1 0 0,-1 0 1,0-1-1,2-2 0,0 1 34,-1 0 0,0-1-1,0 1 1,0-1 0,0 0-1,0 0 1,-1 0 0,0 0-1,0 0 1,0 0-1,0-1 1,0 1 0,-1-1-1,0 0 1,0 1 0,0-1-1,-1 0 1,0 1 0,0-1-1,0 0 1,0 0-1,-1 1 1,1-1 0,-1 0-1,-3-6 1,2 3 59,-1 1 0,0 0-1,-1-1 1,1 1 0,-1 1 0,-1-1 0,1 1-1,-1-1 1,0 1 0,-1 1 0,1-1 0,-1 1 0,0 0-1,-1 0 1,-7-4 0,12 8-138,1 0 0,-1 0 0,0 0 0,0 1 0,1-1 0,-1 1 0,0-1 0,0 1 0,0 0 0,1-1 0,-1 1-1,0 0 1,0 0 0,0 0 0,0 1 0,0-1 0,1 0 0,-1 1 0,0-1 0,-2 2 0,-1 0-819,1 1 0,-1 0 0,0 0 0,1 1 0,-6 4 0,5-3-594,-1-2-412</inkml:trace>
  <inkml:trace contextRef="#ctx0" brushRef="#br0" timeOffset="9602.02">926 1026 932,'0'0'1530,"4"2"2188,15 5-2903,21-6-86,-5 0-536,1-2 0,59-9-1,45-16 139,-125 23-315,19-2-2,-33 5-2,2-4-1997</inkml:trace>
  <inkml:trace contextRef="#ctx0" brushRef="#br0" timeOffset="10307.77">1134 1158 1520,'-1'0'151,"1"0"-1,0 0 1,-1 0-1,1 0 1,-1 0-1,1 0 1,0 0-1,-1 0 1,1 0-1,-1 0 1,1 0 0,0 0-1,-1 0 1,1 0-1,-1 0 1,1 0-1,0 0 1,-1-1-1,1 1 1,0 0-1,-1 0 1,1 0-1,0-1 1,-1 1 0,1 0-1,0-1 1,-1 1-1,1 0 1,0-1-1,6-8 1531,20-6-1179,-1 6-254,0 1 0,37-6 0,-60 13-247,0 1-1,0 0 1,0-1 0,0 1 0,0 0 0,0 0-1,0 0 1,0 1 0,0-1 0,0 0 0,0 1 0,0-1-1,0 1 1,-1 0 0,1 0 0,0-1 0,0 1-1,0 0 1,-1 1 0,1-1 0,-1 0 0,1 0-1,-1 1 1,1-1 0,-1 1 0,0-1 0,1 1-1,-1 0 1,0-1 0,0 1 0,0 0 0,-1 0 0,1 0-1,0 0 1,-1 0 0,1-1 0,-1 1 0,1 0-1,-1 4 1,1 0 1,-1 0-1,1 0 1,-2 0 0,1-1-1,0 1 1,-1 0-1,0 0 1,0 0 0,-1 0-1,0-1 1,0 1 0,-3 5-1,1-3 0,0-2 5,1 1 1,-1-1-1,0 0 0,-1 1 0,1-2 0,-1 1 0,-1-1 1,1 0-1,-12 9 0,1-2 34,22-15-38,0 1 1,0 0-1,0 0 1,0 0-1,0 1 0,0-1 1,0 2-1,1-1 1,-1 1-1,0-1 0,1 2 1,10 1-1,-13-2 0,0 1 0,0 0-1,0 0 1,0 0 0,0 0-1,0 1 1,-1 0-1,1-1 1,0 1 0,-1 1-1,0-1 1,1 1 0,-1-1-1,0 1 1,0 0 0,0 0-1,-1 0 1,1 0 0,-1 1-1,5 6 1,-6-7 14,0-1 1,0 1-1,0-1 1,-1 1 0,1-1-1,-1 1 1,1-1-1,-1 1 1,0-1-1,0 1 1,0 0-1,0-1 1,-1 1-1,1-1 1,-1 1-1,1-1 1,-1 1 0,-1 2-1,0-1 48,-1 0 0,1 0 0,-1-1 0,1 0 0,-1 1 0,0-1-1,0 0 1,-1 0 0,1-1 0,-4 4 0,-6 2 125,-1-1 0,0-1 0,0 0 0,0 0 0,-16 3 0,19-6 23,-1-2-1,1 1 0,0-1 1,-1-1-1,1 0 0,-1-1 1,1 0-1,0-1 1,0 0-1,-1 0 0,-14-7 1,23 8-222,0-1 1,0 1 0,0-1 0,0 0-1,0 0 1,1 0 0,-1 0 0,1 0-1,-1-1 1,1 1 0,0-1 0,0 0-1,0 1 1,-2-6 0,3 7-133,1 0 1,-1-1 0,1 1-1,0 0 1,-1-1 0,1 1-1,0-1 1,0 1 0,0-1-1,0 1 1,0-1 0,0 1-1,1 0 1,-1-1 0,0 1-1,1-1 1,-1 1 0,1 0-1,-1-1 1,1 1 0,0 0-1,-1 0 1,1-1 0,0 1-1,0 0 1,0 0 0,0 0-1,0 0 1,0 0 0,0 0-1,0 0 1,1 1-1,-1-1 1,0 0 0,3 0-1,23-18-4374,-16 10 2535</inkml:trace>
  <inkml:trace contextRef="#ctx0" brushRef="#br0" timeOffset="10730.03">1713 696 1556,'0'0'73,"0"0"0,0 0-1,1 0 1,-1 0 0,0 0 0,0 0 0,0 0-1,0-1 1,0 1 0,0 0 0,0 0-1,0 0 1,0 0 0,0 0 0,0 0 0,0-1-1,0 1 1,0 0 0,0 0 0,0 0-1,0 0 1,0 0 0,0-1 0,0 1 0,0 0-1,0 0 1,0 0 0,0 0 0,0 0-1,0-1 1,0 1 0,0 0 0,0 0 0,0 0-1,0 0 1,-1 0 0,1 0 0,0-1-1,0 1 1,0 0 0,0 0 0,0 0 0,0 0-1,0 0 1,-1 0 0,1 0 0,0 0-1,0 0 1,0 0 0,0 0 0,0 0 0,-1 0-1,1 0 1,0 0 0,0 0 0,0 0-1,0 0 1,0 0 0,-1 0 0,1 0 0,0 0-1,0 0 1,0 0 0,0 0 0,-1 0-1,-7 12 1751,-7 22-322,11-14-837,0 0 1,2 0-1,0 0 1,2 35-1,0-36-319,6 82-25,-1-49-821,-5-51 78,0-5-3223,0-2-3998</inkml:trace>
  <inkml:trace contextRef="#ctx0" brushRef="#br0" timeOffset="11104.04">1552 885 2004,'0'0'215,"-1"-1"-1,1 1 1,-1-1 0,1 1-1,-1 0 1,1-1 0,0 1-1,-1-1 1,1 1-1,-1-1 1,1 1 0,0-1-1,0 1 1,-1-1 0,1 1-1,0-1 1,0 0 0,0 1-1,-1-1 1,1 1-1,0-1 1,0 0 0,0 1-1,0-1 1,0 1 0,0-2-1,17-3 1428,-9 3-1573,13-1 133,41 0 0,-26 3-4820,-27 0 2263,-4 0 502</inkml:trace>
  <inkml:trace contextRef="#ctx0" brushRef="#br0" timeOffset="12814.97">1925 533 56,'0'0'168,"-1"-1"1,1 1-1,-1 0 0,1-1 0,-1 1 1,1-1-1,0 1 0,-1-1 1,1 0-1,0 1 0,0-1 0,-1 1 1,1-1-1,0 0 0,0 1 0,0-1 1,0 1-1,0-1 0,-1 0 1,1 1-1,0-1 0,1 0 0,-1 1 1,0-1-1,0 1 0,0-1 1,0 0-1,0 1 0,1-1 0,-1 1 1,0-1-1,0 0 0,1 0 1,2-11 734,-3 12-854,0 0 0,0 0 0,1-1 1,-1 1-1,0 0 0,0 0 0,0-1 1,0 1-1,0 0 0,0 0 0,1 0 1,-1-1-1,0 1 0,0 0 0,0 0 1,1 0-1,-1 0 0,0 0 0,0-1 1,0 1-1,1 0 0,-1 0 0,0 0 1,0 0-1,1 0 0,-1 0 0,0 0 1,0 0-1,1 0 0,-1 0 0,0 0 0,1 0 1,-1 0-1,0 0 0,0 0 0,1 0 1,-1 0-1,0 0 0,1 0 0,-1 1-4,1-1 0,-1 0-1,1 0 1,-1 1-1,1-1 1,-1 0-1,1 1 1,-1-1-1,0 1 1,1-1-1,-1 0 1,0 1 0,1-1-1,-1 1 1,0-1-1,1 1 1,-1-1-1,0 1 1,0-1-1,1 1 1,-1 0-1,0-1 1,0 1 0,0-1-1,0 1 1,0-1-1,0 1 1,0 1-1,2 10 355,-2-11-378,0 0 0,1 0 1,-1 1-1,0-1 0,0 0 0,0 0 0,0 1 1,0-1-1,0 0 0,0 0 0,-1 1 0,1-1 0,-1 2 1,-10 69 172,7-54-230,0 1-1,2-1 0,0 30 1,2-48-118,2 0-552,0 0 233,-1 0 0,1 0-1,0-1 1,0 1-1,0-1 1,0 0 0,0 0-1,0 1 1,-1-1 0,1 0-1,0 0 1,-1-1 0,1 1-1,-1 0 1,3-3-1,-3 3 263,5-5-1726</inkml:trace>
  <inkml:trace contextRef="#ctx0" brushRef="#br0" timeOffset="13312.04">2077 471 1120,'-4'4'4363,"-4"6"-3376,7-3-880,0 0 0,1 1 0,0-1 0,1 15 0,1 1-49,3 50 311,-5-65-408,-2 1 0,1-1 0,-1 0-1,0 1 1,-5 11 0,-12 15-4232,13-29 2633</inkml:trace>
  <inkml:trace contextRef="#ctx0" brushRef="#br0" timeOffset="13760.04">1859 845 800,'49'0'6371,"16"1"-4314,122 1-2990,-184-2 590,0 0 0,0 0 0,0 0 0,0 0 0,0 0 0,0 1 0,0-1 0,0 1 0,0 0 0,0 0 0,0 0-1,-1 0 1,4 3 0,-5-1-1469</inkml:trace>
  <inkml:trace contextRef="#ctx0" brushRef="#br0" timeOffset="14137.78">2066 952 264,'-2'0'510,"0"0"0,0 0 0,0 0 0,0 1 1,0-1-1,0 1 0,1-1 0,-1 1 0,0 0 0,0 0 0,1 0 0,-1 0 0,-2 2 0,-17 22 2166,14-10-2551,1-1 1,-8 27-1,6-14 887,5-15-940,0 0 1,1 0-1,0 0 0,1 1 1,0-1-1,1 1 0,1-1 1,0 1-1,4 19 0,-3-25-84,-1-1 0,1-1 0,0 1 0,0 0-1,0 0 1,1-1 0,0 1 0,0-1 0,1 0-1,-1 0 1,1 0 0,0 0 0,0-1 0,1 1-1,0-1 1,-1-1 0,1 1 0,0 0 0,1-1-1,-1 0 1,1 0 0,-1-1 0,7 2 0,-7-2-96,1-1 0,-1 0 1,0 0-1,1-1 1,-1 0-1,0 0 0,1 0 1,-1 0-1,0-1 1,1 0-1,-1 0 0,0-1 1,0 1-1,0-1 0,0 0 1,0 0-1,0-1 1,-1 0-1,1 1 0,-1-2 1,1 1-1,-1 0 1,0-1-1,0 0 0,-1 0 1,6-7-1,-6 7 86,-1 0 0,1-1-1,-1 1 1,0-1 0,0 1 0,0-1-1,-1 0 1,0 0 0,0 0 0,0 0-1,0 0 1,-1 0 0,0 0 0,0 0-1,-1-8 1,0 11 51,1 0 0,0 0 0,-1-1 1,0 1-1,1 0 0,-1 0 0,0 0 0,0 0 0,0 0 0,-1 0 0,1 1 0,0-1 1,-1 0-1,1 0 0,-1 1 0,1-1 0,-1 1 0,0 0 0,0-1 0,1 1 0,-1 0 1,0 0-1,0 0 0,0 0 0,-1 1 0,1-1 0,0 0 0,0 1 0,0-1 0,0 1 0,-1 0 1,1 0-1,0 0 0,0 0 0,0 0 0,-1 0 0,-2 2 0,-2-1-17,0 0 0,-1 1 0,1-1 0,0 2 0,0-1 0,1 1 0,-1 0 0,1 1 0,-1-1 0,1 1 0,0 1 0,0-1 0,-8 9 0,-10 9-69,20-18-122,-1 0 1,1 0-1,0 1 0,0-1 1,0 1-1,0 0 1,-4 8-1,-13 25-4429,20-29 2610</inkml:trace>
  <inkml:trace contextRef="#ctx0" brushRef="#br0" timeOffset="15668.2">296 1933 200,'1'-4'4074,"2"-5"-2803,4 4 475,-6 5-1567,0-1 0,0 0 0,0 0 0,0 1 0,1-1 1,-1 1-1,0-1 0,0 1 0,0-1 0,1 1 1,-1 0-1,0-1 0,0 1 0,1 0 0,1 0 1,7 0-175,-1-1 1,1 0-1,-1-1 1,16-4 0,18-2-2556,-13 4-2658,-20 1 3292</inkml:trace>
  <inkml:trace contextRef="#ctx0" brushRef="#br0" timeOffset="16293.89">324 2065 1584,'30'-6'5450,"46"-6"-6445,-43 11-2404,-27-2 1815</inkml:trace>
  <inkml:trace contextRef="#ctx0" brushRef="#br0" timeOffset="16976.09">831 1676 472,'-2'-9'5688,"-4"15"-3797,-2 19-1331,7-17-471,-1 0-1,0 0 1,0 0 0,-1 0-1,1-1 1,-7 12 0,-3 8 119,1-5-69,9-20-108,1 0 1,0 1 0,-1-1-1,1 0 1,0 1-1,0-1 1,0 1-1,0 0 1,0 4-1,1-7-37,163-12-314,-159 13 182,2 0-1887,-1-3-3093</inkml:trace>
  <inkml:trace contextRef="#ctx0" brushRef="#br0" timeOffset="16977.09">965 1701 1896,'-5'2'4098,"-5"2"-2412,9 0-1547,0 0 1,0-1-1,1 1 1,0 0-1,-1 0 1,2 0-1,-1-1 1,1 6-1,0 3 28,-13 63 327,8-46-577,3-26 88,0 0 0,0 0 0,1 0 0,0 1 0,-1-1 0,1 0 0,0 0 0,0 0 0,1 5 0,0-6-63,0-1-1,-1 0 1,1 0-1,0 0 1,0 0 0,0 0-1,0 0 1,0 0-1,0 0 1,0 0-1,0-1 1,1 1 0,-1 0-1,0-1 1,0 1-1,1-1 1,-1 1-1,0-1 1,0 1 0,1-1-1,-1 0 1,1 0-1,-1 0 1,0 0-1,1 0 1,-1 0 0,0 0-1,2-1 1,3 1-521,-1 0-1,0-1 1,1 0 0,-1 0 0,0 0 0,0-1-1,0 1 1,1-1 0,7-5 0,-7 1-690</inkml:trace>
  <inkml:trace contextRef="#ctx0" brushRef="#br0" timeOffset="17370.02">1128 1728 980,'-5'-19'5020,"5"19"-4973,0 0 0,0 0 0,-1-1 0,1 1 0,0 0-1,0 0 1,0-1 0,-1 1 0,1 0 0,0 0 0,0 0-1,-1-1 1,1 1 0,0 0 0,0 0 0,-1 0 0,1 0-1,0 0 1,-1 0 0,1 0 0,0 0 0,-1 0-1,1 0 1,0 0 0,0 0 0,-1 0 0,1 0 0,0 0-1,-1 0 1,1 0 0,0 0 0,-1 0 0,1 0 0,0 0-1,0 0 1,-1 1 0,1-1 0,0 0 0,-1 0-1,1 0 1,0 0 0,0 1 0,0-1 0,-1 0 0,1 0-1,0 1 1,0-1 0,-3 5 54,0 0 0,1 0 1,-1 0-1,1 0 0,1 0 0,-1 1 0,1-1 0,0 0 1,0 1-1,0-1 0,1 1 0,0-1 0,0 1 1,0-1-1,3 11 0,1 5-57,-3-18-43,-1 1 1,1-1-1,0 0 1,0 1-1,0-1 1,0 0-1,0 0 0,1 0 1,0 0-1,-1 0 1,1 0-1,3 3 1,-2-2-7,0-1 1,1 1 0,-1-1-1,1 0 1,0 0 0,0-1 0,0 1-1,0-1 1,0 0 0,1 0-1,-1 0 1,0-1 0,1 1 0,5 0-1,-7-2 2,1 0 0,-1 0 1,0 0-1,1 0 0,-1 0 0,0-1 0,1 0 0,-1 1 0,0-1 0,0-1 0,0 1 0,0 0 1,0-1-1,0 1 0,0-1 0,0 0 0,0 0 0,-1 0 0,1 0 0,-1-1 0,3-2 1,-2 2 6,0 0 1,-1 0 0,1 0-1,0 0 1,-1 0 0,0 0-1,0-1 1,0 1 0,0-1-1,-1 0 1,1 1 0,-1-1 0,0 0-1,0 0 1,-1 0 0,1 0-1,-1 0 1,1 0 0,-1 0-1,-1 0 1,1 0 0,0 0-1,-1 0 1,0 0 0,0 0 0,0 1-1,-4-8 1,-8-20 45,10 24-52,1 0 0,-1 0 1,-1 0-1,1 0 0,-1 1 1,-1 0-1,1-1 0,-11-9 1,13 14-41,0 1 0,-1 0 0,1-1 0,-1 1 0,1 0 0,-1 0 0,1 0 0,-1 1 0,0-1 0,0 1 0,1-1 0,-1 1 0,0 0 0,0 0 0,0 0 0,1 0 0,-1 1 1,0-1-1,0 1 0,1-1 0,-1 1 0,0 0 0,-3 2 0,-6 3-1461,0 0-1,0 1 1,-15 11 0,24-15 749,-9 5-1012</inkml:trace>
  <inkml:trace contextRef="#ctx0" brushRef="#br0" timeOffset="17371.02">777 2058 652,'2'1'4657,"24"2"-3311,-4 0-726,48 4-141,1-3 0,0-3-1,0-3 1,98-15 0,-167 17-671,21-3-461,-15 6-2696,-13-3-522</inkml:trace>
  <inkml:trace contextRef="#ctx0" brushRef="#br0" timeOffset="17878.02">1017 2197 636,'-3'0'277,"1"0"1,0 1-1,0-1 1,0 0-1,0 1 0,0 0 1,0 0-1,0-1 0,0 1 1,0 0-1,0 1 1,0-1-1,0 0 0,1 0 1,-1 1-1,0-1 0,1 1 1,-1-1-1,1 1 1,0 0-1,0 0 0,-2 3 1,-3 6 197,1 0 0,0 1 1,-4 13-1,-7 19 428,11-31-798,1 0 0,0 0 1,1 0-1,0 0 0,1 0 1,1 1-1,0-1 0,2 17 1,-1-28-109,0 1 0,0-1 0,0 0 0,0 1 0,1-1 0,-1 0 0,1 0 0,0 0-1,0 1 1,0-1 0,0 0 0,0 0 0,0 0 0,0 0 0,1-1 0,-1 1 0,1 0 0,2 2 0,0-1 1,-1-1 0,1 0-1,-1 0 1,1 0-1,0 0 1,0-1 0,0 1-1,0-1 1,7 1 0,1 0-5,0-1 0,0 0 1,1-1-1,-1 0 1,0-1-1,13-3 0,-10 1-40,0 0 0,-1-1 0,26-11 0,-33 11-19,-1 1-1,1-1 0,-1 0 1,0 0-1,0 0 0,-1-1 1,1 0-1,-1 0 0,8-11 1,-11 14 59,-1-1 1,1 0 0,-1 1 0,0-1 0,0 0-1,0 0 1,0 0 0,0 0 0,-1 0 0,1 0-1,-1 0 1,0 0 0,0 0 0,0 0 0,0 0-1,-1 0 1,1 0 0,-1 0 0,0 0 0,0 0 0,0 1-1,0-1 1,0 0 0,0 0 0,-1 1 0,-2-4-1,3 4 4,-1 0 0,1 0 0,-1 0 0,0 0-1,1 1 1,-1-1 0,0 1 0,0-1 0,0 1 0,0 0-1,0 0 1,-1 0 0,1 0 0,0 0 0,0 0-1,-1 0 1,1 1 0,0-1 0,-1 1 0,1 0 0,0 0-1,-1 0 1,1 0 0,-1 0 0,1 0 0,0 1-1,-1-1 1,1 1 0,0 0 0,-1-1 0,1 1 0,0 0-1,-3 2 1,0 0-54,0 0 0,0 1 0,0-1 0,0 1 0,-7 9 0,10-12 37,1 0 1,0 0-1,0 0 0,1 1 1,-1-1-1,0 0 1,0 1-1,0-1 1,1 1-1,-1-1 1,1 0-1,-1 1 0,1-1 1,0 1-1,0-1 1,-1 1-1,1 0 1,0-1-1,0 1 1,0-1-1,1 1 0,-1-1 1,0 1-1,1-1 1,-1 1-1,0-1 1,2 3-1,-1-3-227,1 0 0,-1 0 1,1 0-1,-1-1 0,0 1 0,1 0 0,-1-1 0,1 1 0,-1-1 1,1 0-1,-1 1 0,1-1 0,0 0 0,-1 0 0,1 0 1,-1 0-1,1 0 0,-1-1 0,1 1 0,0 0 0,-1-1 0,1 1 1,-1-1-1,2 0 0,8-2-1394</inkml:trace>
  <inkml:trace contextRef="#ctx0" brushRef="#br0" timeOffset="18237.79">1703 1858 736,'-1'1'275,"0"0"0,0 0 1,0 0-1,0 0 0,0 0 0,0 1 0,0-1 1,0 0-1,1 1 0,-1-1 0,0 0 0,1 1 1,-1-1-1,1 1 0,0-1 0,-1 1 0,1-1 0,0 1 1,0 2-1,-4 36 586,10 182-911,-6-221-394</inkml:trace>
  <inkml:trace contextRef="#ctx0" brushRef="#br0" timeOffset="18704.03">1579 1968 2072,'-8'0'4321,"16"-1"-2722,20 2-1178,2 2-566,-1-2 1,40-3 0,-1 0-5410,-57 2 3888</inkml:trace>
  <inkml:trace contextRef="#ctx0" brushRef="#br0" timeOffset="19170.04">2082 1652 1112,'-1'-1'3672,"1"1"-3497,-4 15 716,3-7-490,-1-2-238,0 1 0,0 0 1,1 0-1,0 0 0,-1 8 1,-3 21 90,-1 29-172,5-57-97,1-7-36,0 0 0,0 1 1,-1-1-1,1 0 0,0 0 1,0 0-1,0 1 0,1-1 0,-1 0 1,0 0-1,0 0 0,1 1 1,-1-1-1,0 0 0,1 0 1,-1 0-1,1 0 0,0 0 1,0 1-1,0-1-168,-1 0 45,6-3-4319</inkml:trace>
  <inkml:trace contextRef="#ctx0" brushRef="#br0" timeOffset="19171.04">2233 1608 332,'-1'9'7245,"-3"29"-6630,4 106-2184,-7-119-1666,2-15 1555</inkml:trace>
  <inkml:trace contextRef="#ctx0" brushRef="#br0" timeOffset="19604.74">1953 1993 1936,'54'-1'4702,"10"-2"-3434,85-3-6343,-142 6 3608</inkml:trace>
  <inkml:trace contextRef="#ctx0" brushRef="#br0" timeOffset="20028.03">2155 2063 2080,'-12'1'3917,"-4"14"-2637,4-1-845,2 0 0,-1 2 0,2-1 1,-14 29-1,-22 72 274,43-113-689,0 4-15,1 0-1,-1-1 0,1 1 1,0 0-1,0 0 1,1 0-1,0 0 1,0 0-1,2 10 0,-2-15-6,1 1-1,-1-1 1,1 0-1,-1 0 1,1 0-1,0 0 1,0 0-1,0 0 1,0 0-1,0 0 1,0 0-1,0 0 1,1 0-1,-1-1 1,1 1-1,-1-1 1,1 1-1,0-1 1,-1 1-1,1-1 1,0 0-1,0 0 1,0 0-1,0 0 1,0 0-1,0 0 1,0-1-1,1 1 1,-1-1-1,0 1 1,0-1-1,3 0 1,6-1-104,-1 0 0,1-1 0,-1 0 1,0-1-1,0 0 0,0 0 1,0-1-1,18-10 0,1 0-279,-24 11 311,0 0 0,0-1 0,0 0 0,0 0-1,-1 0 1,1 0 0,-1-1 0,0 0 0,4-6 0,-7 10 68,-1 0-1,1 0 1,-1 0-1,1 0 1,-1 0 0,1 0-1,-1 0 1,0 0-1,0 0 1,1-1-1,-1 1 1,0 0 0,0 0-1,0 0 1,0-1-1,-1 1 1,1 0-1,0 0 1,0 0 0,-1 0-1,1 0 1,0-1-1,-1 1 1,1 0-1,-1 0 1,0 0 0,1 0-1,-1 0 1,0 0-1,0 1 1,1-1 0,-1 0-1,0 0 1,0 0-1,0 1 1,0-1-1,0 0 1,0 1 0,0-1-1,-2 0 1,0 0 11,-1-1 0,1 1-1,0 0 1,-1 0 0,0 0 0,1 0 0,-1 0 0,1 1 0,-1 0 0,0 0-1,-4 0 1,-2 2-3,3-2 31,0 1-1,0 1 1,-1-1-1,1 1 1,0 1-1,0-1 1,1 1-1,-1 0 1,1 1 0,-1-1-1,1 1 1,-8 6-1,8-4-13,-3 3-383,9-9 320,0 1-1,0-1 1,0 0 0,0 0 0,0 0-1,0 1 1,0-1 0,0 0 0,1 0 0,-1 1-1,0-1 1,0 0 0,0 0 0,0 0-1,0 1 1,1-1 0,-1 0 0,0 0 0,0 0-1,0 0 1,1 1 0,-1-1 0,0 0-1,0 0 1,0 0 0,1 0 0,-1 0 0,0 0-1,0 0 1,1 0 0,-1 0 0,0 0-1,0 0 1,0 0 0,1 0 0,-1 0 0,0 0-1,0 0 1,1 0 0,-1 0 0,0 0-1,0 0 1,1 0 0,-1 0 0,0 0 0,0 0-1,0 0 1,1-1 0,10-2-2923,-4 0 984</inkml:trace>
  <inkml:trace contextRef="#ctx0" brushRef="#br0" timeOffset="20029.03">2467 1925 1060,'1'-1'205,"-1"0"1,0 1-1,1-1 0,-1 0 0,0 1 1,1-1-1,-1 0 0,1 1 1,-1-1-1,1 1 0,-1-1 0,1 0 1,-1 1-1,1 0 0,0-1 0,-1 1 1,1-1-1,0 1 0,-1 0 1,1-1-1,0 1 0,0 0 0,-1 0 1,1 0-1,0-1 0,0 1 0,-1 0 1,1 0-1,1 0 0,36-1-639,-12 0 471,-4-1-592,-14 4-3070,-3 0 2140</inkml:trace>
  <inkml:trace contextRef="#ctx0" brushRef="#br0" timeOffset="20435.94">2406 2061 1952,'10'-8'4652,"20"-3"-4740,-21 8 430,41-14-581,18-7-4368,-56 18 2715</inkml:trace>
  <inkml:trace contextRef="#ctx0" brushRef="#br0" timeOffset="20922.05">2801 1573 900,'-15'9'4488,"-20"16"-2138,33-23-2220,-14 13 402,16-15-527,0 1 0,-1-1 0,1 0 0,0 0 1,-1 1-1,1-1 0,0 0 0,0 1 0,0-1 1,-1 0-1,1 1 0,0-1 0,0 0 0,0 1 0,0-1 1,0 0-1,0 1 0,-1-1 0,1 0 0,0 1 0,0-1 1,0 1-1,0-1 0,0 0 0,1 1 0,-1-1 0,0 0 1,0 1-1,0-1 0,0 1 0,0-1 0,0 0 1,1 1-1,-1-1 0,0 0 0,0 1 0,0-1 0,1 0 1,-1 0-1,0 1 0,0-1 0,1 0 0,-1 1 0,17 11 80,7 4-82,-17-13 0,-1 0 0,0 0 0,0 0 0,-1 1 0,1 0 0,-1 0 0,1 0 0,-1 1 0,-1 0 0,1 0 0,-1 0 0,1 0 0,-2 1 0,1-1 0,-1 1 0,1 0 0,-1 0 0,-1 1 0,0-1 0,1 0 0,-2 1 0,1 0 0,-1-1 0,0 1 0,0 0-1,-1 9 1,0-12 40,-1 0-1,0-1 1,1 1-1,-1 0 1,-1-1-1,1 1 0,0-1 1,-1 1-1,0-1 1,0 0-1,0 0 0,0 1 1,-3 2-1,4-4-200,-1-1-1,1 1 0,-1 0 1,1-1-1,-1 0 0,1 1 1,-1-1-1,0 0 0,0 0 1,0 0-1,0 0 0,0 0 1,0 0-1,0 0 0,0-1 1,0 1-1,0-1 0,-1 0 1,1 1-1,0-1 0,0 0 1,0 0-1,0 0 0,-4-1 0,2-2-1377,3 0-314</inkml:trace>
  <inkml:trace contextRef="#ctx0" brushRef="#br0" timeOffset="20923.05">2757 1589 1436,'0'-2'261,"1"0"1,0 0-1,0 0 0,0 0 0,0 0 0,0 0 0,1 0 1,-1 0-1,0 1 0,1-1 0,-1 0 0,1 1 1,0 0-1,0-1 0,-1 1 0,1 0 0,0 0 1,0 0-1,3-2 0,42-16-324,0 5-60,52-13-4283,-89 27 2730</inkml:trace>
  <inkml:trace contextRef="#ctx0" brushRef="#br0" timeOffset="21292.02">3103 1438 292,'0'0'5483,"0"30"-1338,-12 145-242,7-88-3887,2-36 69,0-2-2845,7-47 1408,-3-1-92</inkml:trace>
  <inkml:trace contextRef="#ctx0" brushRef="#br0" timeOffset="21766.05">2730 1999 872,'7'-4'1221,"0"1"0,1 0 0,-1 0 0,11-2 0,36-3 919,62 8-2830,-59 1 1084,31-1-1447,-83 4-535,-4-1-2146,-1 3 2340</inkml:trace>
  <inkml:trace contextRef="#ctx0" brushRef="#br0" timeOffset="22155.02">2952 2162 1888,'-7'0'1869,"5"0"-1638,0 0 0,0 0 0,0 0 0,0 0 0,0 0 0,0 1 0,0-1 0,0 1 0,0-1 0,0 1 0,0 0 0,0-1 0,0 1 0,0 0 1,1 0-1,-1 1 0,0-1 0,1 0 0,-1 1 0,1-1 0,-1 0 0,-1 4 0,-16 15 727,2 0 0,0 2 1,1 0-1,1 0 0,-17 38 1,30-57-959,1-1 0,0 1 0,0-1 0,0 1 0,0 0 0,0 0 0,0-1 0,1 1 0,0 0 0,-1 0 0,1 0 0,0 0 0,0 0 0,1-1 0,-1 1 0,0 0 1,1 0-1,0 0 0,0-1 0,0 1 0,0 0 0,0-1 0,0 1 0,1-1 0,-1 1 0,1-1 0,0 0 0,0 1 0,0-1 0,0 0 0,2 2 0,1-1-52,-1 0-1,1 0 0,-1 0 1,1-1-1,0 0 1,0 0-1,0 0 0,0 0 1,1-1-1,-1 0 1,0 0-1,1 0 0,-1 0 1,1-1-1,10-1 1,0-1-494,1-1 1,0 0-1,30-11 1,-40 11 427,0 0 0,0 0 0,0-1 0,-1 0 0,0 0 0,1 0 0,-1-1 0,-1 0 0,1 0 1,-1 0-1,6-9 0,-10 13 108,1 0 1,-1-1-1,0 1 0,0-1 1,-1 0-1,1 1 1,0-1-1,0 0 1,-1 1-1,1-1 0,-1 0 1,1 0-1,-1 1 1,0-1-1,0 0 1,0 0-1,0-2 1,0 3 11,-1 0 1,1 0-1,-1 0 1,1 0 0,-1 0-1,1 0 1,-1 1-1,1-1 1,-1 0-1,0 0 1,0 1 0,1-1-1,-1 0 1,0 1-1,0-1 1,0 1 0,0-1-1,0 1 1,1 0-1,-1-1 1,0 1 0,-2-1-1,-2 0 17,0 1 0,1-1 0,-1 1 0,0 0 0,0 0 0,0 1 0,0-1 0,0 1 1,1 0-1,-1 0 0,-7 4 0,-4 1 20,0 2 0,-24 15 1,35-20-356,1 0 0,-1 1 0,1-1 0,0 1 0,0 0 0,1 0 0,-1 1 0,1-1 0,0 1 0,0-1 0,0 1 0,-2 7 0,3 4-3056,-3-10 1246</inkml:trace>
  <inkml:trace contextRef="#ctx0" brushRef="#br0" timeOffset="24699.12">425 2922 1584,'0'0'5723,"33"0"-403,52 13-6058,-3-7-8646,-75-3 7839</inkml:trace>
  <inkml:trace contextRef="#ctx0" brushRef="#br0" timeOffset="25092.02">497 3231 1364,'7'6'6117,"9"1"-4427,20 4-1824,-34-10 467,72 22-1260,-26-6-4474,-42-13 3535</inkml:trace>
  <inkml:trace contextRef="#ctx0" brushRef="#br0" timeOffset="31872.56">1190 2865 1232,'0'0'164,"0"0"0,0-1-1,0 1 1,0-1 0,0 1 0,0-1-1,0 1 1,0-1 0,0 1 0,0-1-1,0 1 1,1-1 0,-1 1 0,0 0-1,0-1 1,1 1 0,-1-1 0,0 1-1,1 0 1,-1-1 0,0 1 0,1 0-1,-1-1 1,0 1 0,1 0 0,0-1-111,-1 1 1,0 0 0,1 0 0,-1-1 0,0 1 0,1 0 0,-1-1 0,0 1 0,1 0-1,-1-1 1,0 1 0,0-1 0,1 1 0,-1 0 0,0-1 0,0 1 0,0-1 0,0 1-1,1-1 1,-1 1 0,0-1 0,0 1 0,0-1 0,0-1 3113,-7 43 2000,-2-22-4842,1 1-1,-11 38 0,18-54-278,-45 159 1214,29-121-1032,13-35-195,1 1 0,0 0 1,0 0-1,0 0 0,1 0 0,-2 15 0,-1 31-125,4-48 86,1-5 6,0 0-1,0 1 0,-1-1 0,1 0 0,0 1 0,0-1 0,0 0 1,1 0-1,-1 1 0,0-1 0,0 0 0,1 1 0,-1-1 1,1 0-1,-1 0 0,1 0 0,-1 1 0,2 1 0,17 25 25,-18-26-39,1-1-1,-1 1 0,0-1 1,1 1-1,-1-1 0,1 1 1,0-1-1,-1 0 0,1 0 1,0 0-1,0 0 0,0 0 1,3 1-1,-4-2-7,0-1-33,-1 1 34,1-1-1,0 0 0,-1 1 1,1-1-1,0 1 0,0 0 1,0-1-1,-1 1 1,1-1-1,0 1 0,0 0 1,0 0-1,0 0 0,0-1 1,-1 1-1,1 0 0,1 0 1,16-6-175,-16 3 171,0 1 0,0 0 0,0 0 0,1 0 0,-1 1 0,0-1 0,1 0 0,3-1 0,15-12-239,-10 4 107,-9 10 142,0 0-1,-1 0 0,1 0 0,-1 0 0,0-1 0,1 1 0,-1-1 1,0 1-1,0-1 0,0 1 0,0-1 0,0 0 0,0 1 1,0-1-1,-1 0 0,1 0 0,-1 1 0,1-1 0,-1 0 0,0 0 1,1-2-1,1-6 35,-1 9-9,-1 1 0,0-1-1,1 0 1,-1 0 0,0 1-1,0-1 1,1 0-1,-1 0 1,0 0 0,0 1-1,0-1 1,0 0-1,0 0 1,0 0 0,0 1-1,0-1 1,0 0 0,-1 0-1,1 0 1,0 1-1,0-1 1,-1 0 0,1 1-1,-1-1 1,1 0 0,-1-1-1,-11-26 196,2 18 159,-2 0 0,1 1 0,-17-10 0,-2-2-258,-119-101 70,143 115-139,1 1 1,-1-1 0,1-1-1,0 1 1,1-1 0,0 0-1,-5-14 1,3 10-50,5 10 17,1 0 0,-1 0-1,0 0 1,1 0 0,0 0-1,-1 0 1,1 0 0,0 0-1,0 0 1,0 0 0,0 0-1,0 0 1,1-1 0,-1 1-1,0 0 1,1 0 0,0 0 0,-1 1-1,1-1 1,0 0 0,0 0-1,0 0 1,0 0 0,1 1-1,-1-1 1,0 1 0,1-1-1,-1 1 1,1-1 0,-1 1-1,1 0 1,3-2 0,1-1-26,1 0 0,0 0 1,0 1-1,0 0 0,1 1 1,-1-1-1,11-1 0,51-10-84,-37 6 78,1 1 0,1 2-1,33-1 1,-50 3-141,-21 9-4288</inkml:trace>
  <inkml:trace contextRef="#ctx0" brushRef="#br0" timeOffset="33601.67">1447 2866 148,'-1'0'163,"0"0"-1,1 0 1,-1-1 0,0 1-1,0-1 1,0 1 0,0-1-1,0 1 1,1-1 0,-1 1 0,0-1-1,1 0 1,-1 0 0,0 1-1,1-1 1,-1 0 0,1 0-1,-1 0 1,1 1 0,-1-1-1,1 0 1,0 0 0,-1 0-1,1 0 1,0 0 0,0 0-1,0 0 1,0-1 0,-8-6 1558,5 4 686,7 3 2872,-3 1-5068,38-9-288,-6-3-22,-26 9 39,1 0 0,0 0 1,-1 1-1,1 0 0,0 1 1,14-2-1,-21 3 52,-1 0 0,1 0 0,-1 0 0,0 0 0,1 0 0,-1 0 0,1 0 0,-1 0 0,0 0 0,1 0 0,-1 0 0,1 0 0,-1 1 0,0-1 0,1 0 0,-1 0 0,0 0 0,1 1 0,-1-1 0,0 0 0,1 0 0,-1 1 0,0-1 0,0 0 0,1 0 0,-1 1 0,0-1 0,0 0 0,1 1 0,-1-1 0,0 0 0,0 1 0,0-1 0,0 1 0,1-1 0,-1 0 0,0 1 0,0-1 0,0 1 0,0-1 0,0 0 0,0 1 0,0-1 0,0 1 0,0-1 0,0 0 0,-1 1 0,1-1 0,0 1 0,-17 29-127,7-17 165,-2 0-1,-16 16 1,21-24 30,-10 10-137,17-15 65,0 0 0,0-1 0,0 1 0,0 0 0,1 0 0,-1 0 0,0 0 0,0 0 0,1 0 0,-1 0 0,0 0 0,0 0 0,0 0 0,1 0 0,-1 0 1,0 0-1,0 0 0,1 0 0,-1 0 0,0 0 0,0 0 0,0 0 0,1 0 0,-1 0 0,0 0 0,0 1 0,0-1 0,1 0 0,-1 0 0,0 0 0,0 0 0,0 0 0,0 1 0,1-1 0,-1 0 0,0 0 0,0 0 0,0 1 0,0-1 0,0 0 0,0 0 0,0 0 0,1 1 0,-1-1 0,0 0 0,0 0 1,0 0-1,0 1 0,0-1 0,0 0 0,0 0 0,0 1 0,0-1 0,0 0 0,0 0 0,-1 0 0,1 1 0,0-1 0,0 0 0,0 0 0,0 0 0,0 1 0,0-1 0,0 0 0,0 0 0,-1 0 0,1 1 0,73-1-1595,-71 0 1637,0 0 0,0 0 0,0 1 0,1-1 1,-1 1-1,0 0 0,0-1 0,0 1 0,0 0 0,0 0 0,0 0 0,0 0 0,-1 1 0,1-1 0,0 0 0,0 1 0,-1-1 0,1 1 0,-1 0 0,0 0 0,1-1 0,-1 1 0,0 0 0,0 0 0,0 0 0,0 0 0,0 0 0,-1 0 0,1 1 0,-1-1 0,1 0 0,-1 0 0,0 0 1,0 1-1,0-1 0,0 0 0,0 0 0,0 0 0,-1 1 0,1-1 0,-2 3 0,0-1 52,0 0-1,0-1 1,0 1 0,-1-1 0,1 0 0,-1 0 0,0 0-1,0 0 1,0 0 0,0-1 0,0 1 0,-1-1 0,1 0-1,-1 0 1,1 0 0,-1-1 0,0 1 0,-5 1 0,3-2-505,-16 4-20,14-8-2678,5-7-4487,3 7 5452</inkml:trace>
  <inkml:trace contextRef="#ctx0" brushRef="#br0" timeOffset="33966.01">1423 3132 880,'0'0'5397,"17"-9"-4109,-3 2-1033,1 2 1,0 0-1,0 0 1,23-3-1,-17 3-96,-6 2-180,-7 0-327,0 1 0,1 0 0,-1 1 0,1 0 0,-1 0 0,1 0-1,0 1 1,13 2 0,-11 7-3756</inkml:trace>
  <inkml:trace contextRef="#ctx0" brushRef="#br0" timeOffset="34444.01">1552 3221 1932,'-16'3'7190,"2"26"-4728,1-4-1581,11-19-827,0 0-1,1 0 1,0 0-1,0 1 1,0-1 0,1 0-1,0 0 1,0 0-1,0 1 1,1-1-1,2 9 1,-2-11-60,0 0 1,1-1-1,-1 1 1,0-1-1,1 0 1,0 1-1,0-1 1,0 0-1,0 0 1,1 0-1,-1 0 1,1-1-1,-1 1 1,1-1-1,0 1 1,0-1-1,0 0 0,0 0 1,1 0-1,3 1 1,-2-1-47,-1 0 0,1-1 0,0 0 0,-1 0 0,1 0 1,0 0-1,0-1 0,0 1 0,0-1 0,0-1 0,0 1 0,0-1 0,0 0 1,-1 0-1,9-2 0,-12 2 33,1 0 0,0 0 1,0 0-1,-1 0 0,1 0 1,-1 0-1,1-1 0,-1 1 1,1 0-1,-1-1 0,0 1 0,0-1 1,0 0-1,0 1 0,0-1 1,0 0-1,0 0 0,0 1 1,0-4-1,5-7-119,-7 8 115,0 1-1,0 0 1,0 0 0,0-1-1,-1 1 1,1 0-1,-1 0 1,0 0-1,-3-3 1,3 4 32,0 0 1,0 0-1,0 1 0,-1-1 1,1 1-1,-1-1 1,1 1-1,-1 0 0,0 0 1,1 0-1,-1 0 1,0 1-1,0-1 1,1 1-1,-1-1 0,0 1 1,0 0-1,0 0 1,0 1-1,1-1 0,-1 0 1,-4 2-1,2-1 8,-1 1-1,1 0 1,0-1-1,1 2 1,-1-1-1,0 0 1,1 1-1,-1 0 1,1 0-1,0 0 1,-6 7-1,10-11-84,1 1-1,-1 0 0,0 0 0,1 0 1,-1 0-1,0 0 0,1 0 0,-1 0 1,1 0-1,-1 0 0,0 0 0,1 1 1,-1-1-1,0 0 0,1 0 0,-1 0 1,0 0-1,1 0 0,-1 1 0,0-1 1,1 0-1,-1 0 0,0 1 1,0-1-1,1 0 0,-1 0 0,0 1 1,0-1-1,0 0 0,1 1 0,-1-1 1,0 0-1,0 1 0,0-1 0,0 0 1,0 1-1,1-1 0,-1 0 0,0 1 1,0-1-1,0 0 0,0 1 0,0-1 1,0 1-1,0-1 0,0 0 0,-1 1 1,1-1-1,0 0 0,0 1 0,0-1 1,0 0-1,0 1 0,-1-1 0,1 0 1,0 1-1,0-1 0,0 0 0,-1 0 1,1 1-1,0-1 0,0 0 0,-1 0 1,1 1-1,-1-1 0,33-7-4456,-21 2 2689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3T20:27:03.41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111 484,'0'0'5074,"34"0"-1749,-15-1-3272,0-1 0,0 0 0,35-10-1,-7-2-2671,-22 7-590,-13 4 1403</inkml:trace>
  <inkml:trace contextRef="#ctx0" brushRef="#br0" timeOffset="883.11">36 269 328,'-1'8'5140,"1"-4"-2428,12-4-2796,12-1 6,-1-1 0,29-7 1,12-1-4322,-48 7 2667</inkml:trace>
  <inkml:trace contextRef="#ctx0" brushRef="#br0" timeOffset="1261.99">705 73 1792,'-7'5'4681,"-9"8"-2684,8-1-785,1 1 1,1-1-1,0 1 0,-6 22 0,-22 72 1497,30-90-2556,-1 0 1,-9 20-1,9-26-69,0 0 0,2 0-1,-1 1 1,1-1-1,1 1 1,-2 22 0,4-33-92,0 1 0,1 0 0,-1 0 0,0 0 0,1 0-1,0 0 1,-1 0 0,1-1 0,0 1 0,0 0 0,0 0 0,0-1 0,0 1 0,1-1 0,-1 1 0,0-1 0,1 1 0,-1-1 0,1 0 0,-1 0 0,1 0 0,0 0 0,-1 0 0,1 0 0,0 0 0,0-1 0,0 1 0,0 0 0,-1-1 0,1 0 0,0 1 0,0-1 0,3 0-1,2 1-29,0-1 0,0 0-1,1 0 1,-1-1-1,0 1 1,0-2-1,-1 1 1,10-3-1,-12 1-169,1 1 1,-1 0-1,0-1 0,0 0 0,0 0 0,0 0 1,0-1-1,-1 1 0,1-1 0,-1 0 0,5-8 1,-6 10 144,-1 0 1,0 0 0,1 0-1,-1 0 1,0-1 0,0 1-1,-1 0 1,1-1 0,0 1-1,-1-1 1,1 1 0,-1-1 0,0 1-1,0-1 1,0 1 0,0-1-1,0 1 1,-1-1 0,1 1-1,-1-1 1,1 1 0,-1 0-1,0-1 1,0 1 0,-2-4 0,-19-31-350,5 20 559,-1 1 1,-2 0-1,1 2 0,-1 0 0,-1 1 0,-1 1 0,-31-13 0,-32-18 350,84 43-484,0-1 0,0 1-1,0-1 1,-1 0 0,1 1-1,0-1 1,0 0 0,0 0-1,1 1 1,-1-1-1,0 0 1,0 0 0,0 0-1,1 0 1,-1 0 0,0 0-1,1 0 1,-1-1 0,1 1-1,-1 0 1,1 0 0,0 0-1,-1 0 1,1-1 0,0 1-1,0 0 1,0 0 0,0-1-1,0 0 1,1-1-12,0 0 0,0 1 0,0-1 0,1 1 1,-1 0-1,1-1 0,0 1 0,-1 0 0,1 0 0,0 0 1,0 0-1,4-3 0,6-4-59,1 1-1,1 0 1,27-13 0,-29 16-64,0 0 0,0 1 1,1 0-1,-1 1 0,1 0 1,14-1-1,-21 4-711,0 0-1,0 1 1,0-1-1,0 1 1,8 2-1,16-2-2747,-15-1 560,-4 0 991</inkml:trace>
  <inkml:trace contextRef="#ctx0" brushRef="#br0" timeOffset="1262.99">945 1 1924,'0'0'2310,"-5"4"2045,7-2-4261,-1 1-1,1 0 1,-1 0 0,0-1 0,0 1 0,0 0 0,0 0 0,-1 0-1,1 0 1,-1 5 0,4 11 61,-3-16-148,-1 0 1,1-1-1,-1 1 0,0 0 1,0 0-1,0 0 0,0 0 0,-1 3 1,1-5-124,0 0 1,-1 1-1,1-1 1,0 0-1,0 0 1,0 1-1,0-1 1,0 0-1,0 1 1,0-1-1,0 0 1,0 1-1,1-1 1,-1 0-1,0 0 1,1 0-1,-1 1 1,1-1-1,0 0 1,-1 0-1,1 0 1,0 0-1,0 0 1,-1 0-1,1 0 1,0 0-1,1 1 1,-1-2-1090</inkml:trace>
  <inkml:trace contextRef="#ctx0" brushRef="#br0" timeOffset="1846.47">849 252 812,'0'0'5488,"45"-25"-4003,-40 22-1633,0 1-1,0-1 1,1 1 0,-1-1 0,1 1 0,0 1-1,-1-1 1,1 1 0,8 0 0,22-7-867,-19 4-1205,-11 1 676</inkml:trace>
  <inkml:trace contextRef="#ctx0" brushRef="#br0" timeOffset="2223.92">1005 277 368,'-25'7'9879,"40"-8"-9829,15 0-58,-23 0-3,1 0 1,-1 1-1,0 0 1,14 2-1,-18-2 10,0 1 1,-1 0-1,0 0 0,1 0 0,-1 0 1,1 0-1,-1 1 0,0-1 0,0 1 0,0-1 1,0 1-1,0 0 0,0 0 0,0 0 1,-1 0-1,1 0 0,2 4 0,-4-4 6,1 0 0,-1 0 0,0 0 0,1 0 0,-1 0 0,0 0 0,0 0 0,0 0 0,-1 0 0,1 0 0,0 0 0,-1 0 0,0 0 0,1 0 0,-1-1 0,-1 3 0,-15 29 69,4-18 564,-1-1-1,0 0 1,-1-1 0,-23 16-1,38-29-589,-34 37 2948,23-23-2088,11-14-903,0 1 0,-1-1 0,1 1 0,0-1 0,0 1 0,0-1 0,0 0 0,0 1 0,0-1-1,0 1 1,0-1 0,0 1 0,0-1 0,0 1 0,0-1 0,1 1 0,-1-1 0,0 1 0,0-1 0,0 1 0,1-1 0,-1 0 0,0 1 0,0-1 0,1 1 0,-1-1 0,0 0 0,1 1 0,-1-1 0,1 0-1,-1 1 1,0-1 0,1 0 0,-1 0 0,1 1 0,-1-1 0,1 0 0,-1 0 0,1 0 0,-1 0 0,1 0 0,-1 0 0,0 0 0,1 0 0,0 0 0,27 7 144,-11-8-565,0 1 1,-1-2-1,1 0 1,-1-2-1,1 1 1,15-7-1,-19 5-1193,-6 3-41,0-1-1,0 0 0,0 0 0,-1-1 0,10-6 1,-5 2-234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3T20:27:02.01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2 101 1316,'-11'-16'9257,"11"14"-8966,0 1-1,1-1 1,-1 0 0,1 0 0,-1 0-1,1 1 1,0-1 0,0 0 0,0 1-1,0-1 1,0 1 0,0-1-1,0 1 1,0-1 0,0 1 0,1 0-1,-1 0 1,1-1 0,-1 1 0,1 0-1,2-1 1,45-20-668,-15 7 749,-31 13-372,1 0-1,-1 0 1,1 1 0,0-1 0,-1 1 0,1 0 0,0 0 0,0 0 0,0 1 0,0-1 0,0 1 0,0 0 0,0 0 0,0 0 0,4 2 0,-7-2 1,-1 1 1,1-1-1,0 1 1,-1 0-1,1-1 0,-1 1 1,1 0-1,-1 0 1,1-1-1,-1 1 0,0 0 1,1 0-1,-1 0 1,0-1-1,0 1 0,1 0 1,-1 0-1,0 0 1,0 0-1,0 0 0,0 0 1,0-1-1,0 1 1,0 0-1,0 0 0,-1 0 1,1 0-1,0 0 1,-1 0-1,1 0 0,-16 33 37,9-19-6,4-10-22,0 0 0,0 0 0,0 0 0,-1 0 0,0-1 0,0 1 0,-9 6 0,-5 7-32,10-10 19,0 0-1,-1-1 0,-15 10 1,32-21-164,0 1 1,0-1 0,1 1-1,-1 1 1,1-1 0,13-1 0,-17 4 167,-1-1 1,0 1 0,1 0 0,-1 0 0,0 0-1,1 1 1,-1-1 0,0 1 0,1 0 0,-1 0-1,0 1 1,0-1 0,0 1 0,0 0 0,0 0-1,6 4 1,-9-4 3,1-1 0,-1 1 0,0 0 0,1 0 0,-1 0-1,0 0 1,0 0 0,0 0 0,0 0 0,-1 0 0,1 0 0,0 0 0,-1 0 0,0 0-1,1 0 1,-1 1 0,0-1 0,0 0 0,0 0 0,-1 0 0,1 1 0,0-1-1,-1 0 1,1 0 0,-1 0 0,0 0 0,0 0 0,0 0 0,-2 3 0,2-1 32,-1-1 0,0 1 0,-1-1 0,1 1 0,-1-1 0,1 0 0,-1 0 0,0 0 0,0-1 0,0 1 0,-1-1 0,1 1 0,0-1 0,-1 0 0,-6 2 1,3-2 22,-1-1 0,1 0 1,-1 0-1,0-1 0,-10-1 1,1 1-563,10 0-1014,26-3-11285,-14 3 10552</inkml:trace>
  <inkml:trace contextRef="#ctx0" brushRef="#br0" timeOffset="391.34">23 470 776,'0'0'3991,"8"-3"-320,24-10-2053,-14 8-1101,1 0-1,0 1 0,0 1 1,32 0-1,2-2 253,12 11-1897,-60-2-1248</inkml:trace>
  <inkml:trace contextRef="#ctx0" brushRef="#br0" timeOffset="909.33">156 539 320,'-1'0'474,"-1"0"0,1 0 0,-1 1-1,1-1 1,0 0 0,-1 1 0,1-1 0,-1 1 0,1 0 0,0-1 0,0 1-1,-1 0 1,1 0 0,0 0 0,0 0 0,-2 1 0,-15 26 3706,-6 38-438,22-58-3134,-5 14 200,4-16-749,1 0-1,0 0 1,0 0 0,0 0-1,1 0 1,0 0 0,0 0-1,0 0 1,1 0-1,0 1 1,0-1 0,1 0-1,0 0 1,2 12 0,2-6-39,-5-11-20,0 0-1,0 0 1,1 1-1,-1-1 1,1 0-1,-1 0 1,1 0-1,-1 0 1,1 0-1,0 0 1,-1 0-1,1 0 0,0 0 1,0 0-1,0-1 1,0 1-1,-1 0 1,1 0-1,0-1 1,0 1-1,1-1 1,-1 1-1,0-1 1,0 1-1,0-1 1,0 1-1,0-1 0,0 0 1,2 0-1,5 2-9,0 0 1,1-1-1,-1 0 0,0-1 0,0 0 0,1 0 0,-1-1 0,0 0 0,0 0 0,0-1 0,0 0 0,0 0 1,0-1-1,12-6 0,-9 3-30,-8 5 20,0-1 0,0 1 1,0-1-1,0 0 1,0 0-1,0 0 1,0 0-1,-1 0 1,1-1-1,-1 1 1,0-1-1,4-5 1,0-5-55,-4 10 9,-1 0-1,1 0 0,-1 0 0,0 0 0,0 0 1,0 0-1,-1 0 0,1 0 0,-1 0 0,0 0 1,0-5-1,0 7 56,0-1-1,1 1 1,-1-1 0,-1 1-1,1-1 1,0 1 0,0-1-1,-1 1 1,1-1 0,0 1-1,-1-1 1,0 1 0,1-1-1,-1 1 1,0 0 0,0-1-1,0 1 1,1 0 0,-1 0-1,-1 0 1,1 0 0,0 0-1,0 0 1,-2-2 0,0 2 12,1 1 1,-1-1-1,1 1 1,-1-1-1,1 1 1,-1 0-1,1-1 1,-1 1-1,1 1 1,-1-1-1,1 0 1,-1 1-1,-3 0 1,-5 3 104,1-1 1,0 2 0,-1-1 0,2 1 0,-1 1 0,-9 6 0,13-7-161,0 0 0,0 1-1,0-1 1,1 1 0,0 0 0,0 0 0,-4 8 0,9-13-202,0-1 0,-1 1 1,1-1-1,0 1 1,0-1-1,0 1 1,0-1-1,0 1 0,0-1 1,0 1-1,0-1 1,0 1-1,0-1 1,0 1-1,0-1 0,0 1 1,0-1-1,0 1 1,1-1-1,-1 1 1,0-1-1,0 1 0,0-1 1,1 0-1,-1 1 1,0-1-1,1 1 1,-1-1-1,0 0 0,1 1 1,-1-1-1,1 0 1,-1 1-1,1-1 1,-1 0-1,0 0 0,1 1 1,-1-1-1,1 0 1,-1 0-1,1 0 1,-1 0-1,1 0 0,-1 1 1,1-1-1,0 0 1,-1 0-1,1 0 1,-1-1-1,1 1 0,-1 0 1,1 0-1,-1 0 1,1 0-1,0-1 1,4 1-2338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3T20:26:51.057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39 161 1088,'-9'3'3423,"-9"3"-2507,6-4 6138,13-2-6941,-1 0 0,0 0 0,0 0 0,0 0 0,0 0 0,0 0 0,-1-1 1241,1 1-1241,43 3 2486,-31-2-2425,0 0-1,0-1 0,21-2 1,36-4-165,85 2 0,-126 4-44,-27 0 35,0 0 0,0 0 0,0 0 1,0 0-1,0 0 0,0 0 0,0 0 0,0 0 0,0 0 1,0 0-1,0 0 0,0 0 0,-1 1 0,1-1 0,0 0 0,0 1 1,0-1-1,0 1 0,0-1 0,0 1 0,1 1 0,-11 11 93,6-10-69,1-1-30,1 1 0,-1-1 0,1 0 0,-1 0-1,1 1 1,0-1 0,0 1 0,0-1 0,0 1 0,0-1 0,-1 6 0,2-4 5,-1-1 0,0 0 1,0 0-1,0 0 0,-1 0 0,1 0 1,-1 0-1,-2 3 0,-4 10-2,1 8 55,0 1 1,2-1-1,1 1 1,-2 34-1,5 105 104,2-83-112,4-62-46,-4-18 2,-1 0 1,1 0-1,-1-1 0,1 1 1,-1 0-1,0 0 1,0 0-1,1 0 1,-1 0-1,0-1 0,0 1 1,0 0-1,0 0 1,0 0-1,0 0 0,0 0 1,0 0-1,0-1 1,0 1-1,-1 0 0,1 0 1,0 0-1,-1 1 1,-1 1-29,1 0 0,0 0 0,0 0 0,1 0 0,-1 0 0,1 0 1,-1 1-1,1-1 0,0 4 0,0-7-108,0 0-707,-1-1 489,1 1-1,-1 0 0,1-1 1,-1 1-1,1-1 1,0 1-1,-1 0 0,1-1 1,0 1-1,-1-1 0,1 1 1,0-1-1,0 0 0,-1 1 1,1-1-1,0 1 1,0-1-1,0 1 0,0-1 1,0 1-1,0-1 0,0 0 1,0 1-1,0-1 0,0 0 1,0-24-3534,1 18 1794,-1 0 188</inkml:trace>
  <inkml:trace contextRef="#ctx0" brushRef="#br0" timeOffset="365.88">112 437 536,'0'-1'311,"0"0"0,0 0 0,0 0 0,1 0 0,-1 0 0,0 0 0,1 0 0,-1 0-1,1 0 1,-1 0 0,1 0 0,-1 1 0,1-1 0,-1 0 0,1 0 0,0 1 0,0-2 0,20-10 1330,22-1-363,-9 8-484,-7 1-157,46-2 0,-38 9-163,-27-2-454,0 0 0,0-1-1,1 1 1,-1-2 0,0 1 0,9-2 0,8-8-1074,-22 8 410,0-1 0,-1 1-1,1 0 1,-1-1 0,0 1-1,0-1 1,1 0 0,-2 1 0,4-6-1,0 4-863,0-2-212</inkml:trace>
  <inkml:trace contextRef="#ctx0" brushRef="#br0" timeOffset="1252">732 55 560,'-11'-6'5743,"11"5"-5555,-33-30 2098,30 29-2266,0 1-1,0-1 0,1 1 0,-1 0 1,0 0-1,0 0 0,0 1 0,0-1 0,0 0 1,0 1-1,0 0 0,0 0 0,-1 0 0,1 0 1,0 1-1,0-1 0,0 1 0,0-1 1,0 1-1,0 0 0,0 0 0,1 1 0,-6 2 1,-2 3 47,1 0 1,0 1-1,0 0 1,0 0-1,-6 11 1,12-16-25,-1 2 86,1 1-1,0 0 1,0 0 0,0 0 0,0 1-1,1-1 1,0 1 0,1-1 0,-1 1-1,0 12 1,2-17-122,0-1-1,0 1 1,0 0 0,0-1-1,0 1 1,0 0 0,1-1-1,-1 1 1,1 0 0,-1-1-1,1 1 1,-1-1 0,1 1-1,0-1 1,0 1 0,0-1-1,0 0 1,0 1 0,0-1-1,0 0 1,0 0 0,1 0-1,-1 0 1,0 0 0,1 0-1,-1 0 1,0 0 0,1 0-1,-1-1 1,1 1 0,0 0-1,-1-1 1,1 0 0,2 1-1,0-1-12,0 0-1,0 0 0,0 0 0,0-1 1,-1 1-1,1-1 0,0 0 0,-1 0 1,1 0-1,0-1 0,-1 1 0,1-1 1,-1 0-1,5-4 0,2-1-183,-1 0 0,-1 0-1,1-1 1,-1-1 0,0 0-1,-1 0 1,0 0 0,-1-1 0,1 1-1,5-16 1,-2 3-122,-8 18 313,-1 0 0,1 0-1,0 0 1,-1 0 0,0 0 0,0 0 0,0 0-1,-1 0 1,1-7 0,-1 10 288,5 24-125,1 79 681,5 8-950,-11-109-165,1 1-2464,4-7-2403</inkml:trace>
  <inkml:trace contextRef="#ctx0" brushRef="#br0" timeOffset="1612.01">616 405 468,'2'-2'6061,"7"-6"-5501,37-8 1145,-34 11-1489,1 0 0,0 1 1,20-3-1,-18 5-448,0 1 0,24 3 0,-2-1-6100</inkml:trace>
  <inkml:trace contextRef="#ctx0" brushRef="#br0" timeOffset="2200.39">732 478 36,'-4'3'608,"1"0"0,-1 0 0,1 0 0,-1 1-1,1-1 1,0 1 0,0 0 0,0 0 0,1 0 0,0 0 0,-1 0 0,-1 8 0,-20 64 2066,16-47-837,6-22-1649,1-1-1,0 0 0,1 1 0,-1-1 0,1 0 1,1 1-1,-1-1 0,1 1 0,0-1 0,0 0 0,1 0 1,0 0-1,0 1 0,0-2 0,4 8 0,-4-10-187,-1-1 0,1 1 0,0 0-1,0-1 1,0 1 0,0-1 0,0 0-1,0 0 1,1 0 0,-1 0 0,1 0-1,-1 0 1,1 0 0,0-1 0,-1 0-1,1 1 1,0-1 0,0 0 0,0 0-1,0-1 1,0 1 0,0-1 0,1 1-1,-1-1 1,0 0 0,0 0 0,0 0-1,0-1 1,0 1 0,0-1 0,0 0-1,0 0 1,5-1 0,11-5-122,-3 1-170,0 0 1,1-1-1,-2 0 1,1-1-1,-1-1 1,20-16 0,-33 23 206,-1 1 1,0-1 0,1 0 0,-1 0 0,0 1-1,0-1 1,-1 0 0,1 0 0,0 0-1,-1 0 1,1 0 0,-1 0 0,1 0 0,-1 0-1,0 0 1,0 0 0,0-1 0,0 1 0,0 0-1,-1 0 1,1 0 0,0 0 0,-1 0 0,-1-4-1,1 4 92,0-1 0,0 0 0,0 1 0,0-1 0,-1 1 0,1 0 0,-1-1-1,1 1 1,-1 0 0,0 0 0,0 0 0,0 0 0,0 0 0,0 1 0,0-1 0,0 0 0,-1 1-1,-3-2 1,3 3 8,0-1-1,0 2 0,1-1 0,-1 0 0,0 1 0,0-1 0,1 1 1,-1 0-1,0-1 0,1 1 0,-1 1 0,1-1 0,-1 0 0,1 1 1,0-1-1,-3 3 0,-37 31 218,40-33-205,-5 5 65,0-1 0,0 2 0,1-1-1,0 1 1,0 0 0,1 0 0,-5 10 0,9-17-131,1 1 0,-1 0 0,0-1 0,1 1 0,-1 0-1,1 0 1,-1-1 0,1 1 0,0 0 0,-1 0 0,1 0 0,0 0 0,1 2 0,-1-4-70,1 1 1,-1-1 0,1 1 0,-1-1 0,1 0 0,-1 1 0,1-1-1,-1 0 1,1 0 0,-1 1 0,1-1 0,-1 0 0,1 0 0,0 0-1,-1 0 1,1 0 0,-1 0 0,1 0 0,0 0 0,-1 0 0,1 0-1,0 0 1,-1 0 0,1 0 0,-1 0 0,1 0 0,-1-1 0,1 1-1,-1 0 1,1-1 0,0 1 0,-1 0 0,1-1 0,-1 1 0,0 0-1,1-1 1,-1 1 0,1-1 0,13-5-1557,-13 6 1414,1-1-1,0 1 1,-1-1-1,1 0 1,0 0-1,-1 1 1,1-1-1,-1 0 1,1 0-1,-1-1 0,2 0 1,2-4-1436</inkml:trace>
  <inkml:trace contextRef="#ctx0" brushRef="#br0" timeOffset="2591.99">1179 215 2336,'6'3'5510,"9"3"-3692,-11-4-2230,0-1 0,1 1 1,0-1-1,-1 0 0,1 0 0,0-1 0,-1 1 1,1-1-1,0 0 0,0-1 0,6 0 0,5 0-2650,-15 1 1618</inkml:trace>
  <inkml:trace contextRef="#ctx0" brushRef="#br0" timeOffset="3356.08">1117 409 1120,'0'0'179,"-1"1"1,1-1-1,-1 0 0,1 0 0,-1 0 1,1 1-1,-1-1 0,1 0 0,-1 0 1,1 1-1,-1-1 0,1 0 0,-1 1 1,1-1-1,0 1 0,-1-1 0,1 1 1,0-1-1,-1 1 0,1-1 0,0 1 1,0-1-1,-1 1 0,1-1 0,0 1 1,0 0-1,12 2 1661,24-7-1521,30-15-1597,-25 9-2447,-29 7 2309</inkml:trace>
  <inkml:trace contextRef="#ctx0" brushRef="#br0" timeOffset="3731.99">1440 152 224,'0'-2'5916,"6"-6"-5341,18-1 1,-9 3-213,1 0 1,0 1-1,0 0 1,20-2-1,2 0-73,-31 5-279,-1 0 0,0 1 1,0 0-1,1 0 0,-1 1 0,1-1 1,-1 1-1,0 1 0,1-1 0,7 3 1,-10-2 97,0 1 0,-1-1 0,1 1 0,-1 0-1,0 1 1,0-1 0,1 0 0,-2 1 0,1 0 0,0-1 0,0 1 0,2 4 0,1 0 248,-3-2-288,-1 0-1,0 0 1,0 0 0,0 1-1,0-1 1,-1 0 0,0 1-1,0-1 1,0 1 0,-1 0-1,0 7 1,-11 204 2005,13-192-1961,1 0 0,0 0-1,13 38 1,-5-31-57,-8-26-79,0 0 0,-1-1 0,0 1-1,0 0 1,-1 1 0,2 9 0,-3-15-75,-3-21-8079,0 6 4800,3 10 1923</inkml:trace>
  <inkml:trace contextRef="#ctx0" brushRef="#br0" timeOffset="4103.86">1519 403 784,'0'0'130,"0"0"-1,0-1 1,0 1-1,0 0 1,0 0-1,0-1 1,0 1-1,0 0 1,0 0 0,0 0-1,-1-1 1,1 1-1,0 0 1,0 0-1,0 0 1,0 0-1,0-1 1,0 1 0,-1 0-1,1 0 1,0 0-1,0 0 1,0 0-1,0-1 1,-1 1-1,1 0 1,0 0 0,0 0-1,0 0 1,-1 0-1,1 0 1,0 0-1,0 0 1,-1 0-1,1 0 1,0 0-1,0 0 1,0 0 0,-1 0-1,1 0 1,0 0-110,0 0-1,0 0 1,0 0 0,0 0 0,0 0 0,0 0 0,1 0 0,-1 0-1,0-1 1,0 1 0,0 0 0,0 0 0,0 0 0,0 0 0,0 0 0,0 0-1,0 0 1,0 0 0,0 0 0,0 0 0,0-1 0,0 1 0,0 0-1,0 0 1,0 0 0,0 0 0,0 0 0,0 0 0,0 0 0,0 0 0,0-1-1,0 1 1,0 0 0,0 0 0,0 0 0,0 0 0,0 0 0,0 0-1,0 0 1,0 0 0,0 0 0,0-1 0,0 1 0,0 0 0,0 0-1,0 0 1,0 0 0,-1 0 0,1 0 0,0 0 0,0 0 0,0 0 0,0 0-1,0 0 1,0 0 0,0 0 0,7-4 277,1 1-1,0 0 1,0 0 0,0 1 0,0 0-1,0 1 1,10-1 0,-2-1-82,98-13 408,-59 9-2147,-1-1-4334,-47 5 4200</inkml:trace>
  <inkml:trace contextRef="#ctx0" brushRef="#br0" timeOffset="4513.99">2095 151 1120,'0'0'3432,"-5"25"225,4-20-3334,1 0 0,-1 0 0,1 1 0,0-1 0,0 0 0,1 0 0,0 0 0,-1 1 0,2-1 0,-1 0 0,1 0 0,-1-1 0,5 10 0,5 16 369,31 146 2753,-39-165-3347,-2 0 0,1 1 0,-1 16 0,2-16-2280,-1-24-6207,-2 0 5302,0 6 1265</inkml:trace>
  <inkml:trace contextRef="#ctx0" brushRef="#br0" timeOffset="4514.99">1983 339 1100,'0'0'4815,"11"-9"-3218,88 1 1902,-3 0-4173,-90 8-325,1-1 0,0 0 0,-1 0 0,1 0 0,-1-1 0,12-4 0,-13 2-749</inkml:trace>
  <inkml:trace contextRef="#ctx0" brushRef="#br0" timeOffset="5747.99">2418 0 260,'0'0'1304,"-12"6"9747,0 19-8373,10-24-2641,2-1 18,-1 1 1,1-1-1,0 0 1,0 0-1,-1 1 1,1-1-1,0 0 0,0 1 1,0-1-1,-1 0 1,1 1-1,0-1 1,0 0-1,0 1 1,0-1-1,0 0 1,0 1-1,-1-1 0,1 1 1,0-1-1,0 0 1,0 1-1,0-1 1,0 0-1,1 1 1,-1-1-1,0 1 1,0-1-1,0 0 0,0 1 1,0-1-1,1 1 1,-1-1 4,0 1-30,0-1 1,0 1 0,-1-1-1,1 1 1,0-1 0,0 1-1,0-1 1,0 1 0,0 0-1,-1-1 1,1 1 0,0-1-1,0 0 1,-1 1 0,1-1-1,0 1 1,-1-1 0,1 1-1,-1-1 1,1 0 0,0 1-1,-1-1 1,1 0 0,-1 1 0,0-1-1,0 0-19,1 1 0,-1-1 0,1 1-1,-1-1 1,0 0 0,1 1 0,-1-1-1,1 1 1,-1 0 0,1-1 0,0 1 0,-1-1-1,1 1 1,0 0 0,-1-1 0,1 1 0,0 0-1,-1-1 1,1 1 0,0 0 0,0-1 0,0 1-1,0 0 1,0-1 0,0 2 0,0 1 6,0 0-1,0-1 1,0 1 0,0-1 0,-1 1 0,1-1 0,-1 1 0,0-1 0,0 1 0,0-1 0,0 0 0,0 1-1,-2 3 1,7 37 181,2 0-194,-5-36-6,1-1-1,0 0 1,0 0-1,0 0 1,1-1-1,0 1 1,0 0-1,0-1 0,1 0 1,-1 0-1,9 8 1,-10-11-17,1 1 0,-1-2 0,1 1 0,-1 0 0,1 0 0,0-1 0,-1 1 0,1-1 0,0 0 0,0 0 0,0 0 0,0-1 0,0 1 0,1 0 0,-1-1 0,0 0-1,0 0 1,0 0 0,0 0 0,6-2 0,-4 2-73,0-1-1,0-1 1,-1 1-1,1-1 1,0 0-1,-1 0 0,1 0 1,-1 0-1,0-1 1,0 0-1,0 0 0,0 0 1,5-5-1,-5 3-96,0-1 0,0 1 0,0-1 0,5-10 0,-8 15 177,-1 0-1,1-1 1,0 1 0,-1-1 0,1 0 0,-1 1 0,1-1-1,-1 1 1,0-1 0,0 0 0,0 1 0,0-1 0,0 1 0,0-1-1,0 0 1,0 1 0,-1-1 0,1 1 0,-1-1 0,1 1-1,-1-1 1,0 1 0,1-1 0,-3-2 0,2 3 21,0 0 0,0 0 0,0 0 1,0 0-1,0 0 0,0 0 0,0 0 1,-1 0-1,1 0 0,0 0 0,-1 1 1,1-1-1,0 1 0,-1-1 0,1 1 1,-1-1-1,1 1 0,-1 0 0,-2 0 1,1 0-9,1 1 0,-1 0 0,0 0 0,1 0 1,-1 0-1,1 0 0,-1 0 0,1 1 1,0-1-1,-1 1 0,1 0 0,-2 2 0,1-2-11,-31 30 85,32-31-94,0 1-1,1 1 0,-1-1 1,0 0-1,1 0 0,-1 1 1,1-1-1,0 0 0,0 1 0,0-1 1,0 1-1,0 0 0,0 4 1,1-7-156,6 6-7092,10-14 1014,-10 7 4225</inkml:trace>
  <inkml:trace contextRef="#ctx0" brushRef="#br0" timeOffset="6107.99">2339 411 1092,'-4'1'2775,"5"1"-726,14-1-749,28-13-313,130-32 1178,-148 45-3013,-25-1 734,1 0 1,-1 0-1,0 0 0,1 1 0,-1-1 0,1 0 0,-1 0 0,0 0 0,1 0 0,-1 1 0,0-1 0,1 0 0,-1 0 1,0 1-1,0-1 0,1 0 0,-1 0 0,0 1 0,0-1 0,1 0 0,-1 1 0,0-1 0,0 1 0,0-1 0,0 0 0,1 1 1,-1-1-1,0 0 0,0 1 0,0-1 0,0 1 0,0-1 0,0 0 0,0 1 0,0-1 0,0 1 0,0-1 0,0 0 1,-1 1-1,1-1 0,0 0 0,0 1 0,0-1 0,0 0 0,-1 1 0,1-1 0,0 0 0,0 1 0,-1-1 0,1 0 1,0 1-1,0-1 0,-1 0 0,1 0 0,-1 1 0,-3 2-1375</inkml:trace>
  <inkml:trace contextRef="#ctx0" brushRef="#br0" timeOffset="6634">2489 484 508,'-2'-1'458,"0"1"-1,0 1 1,0-1 0,0 0-1,0 0 1,0 1-1,0-1 1,0 1 0,0 0-1,0-1 1,0 1 0,0 0-1,0 0 1,1 0-1,-1 0 1,0 1 0,1-1-1,-1 0 1,-2 3 0,1 1 29,0 0 1,1 0 0,-1 0 0,1 0 0,-3 10 0,-5 10 1679,8-20-2067,-1 0 0,1 1-1,1-1 1,-1 0 0,1 1 0,0-1-1,0 1 1,0-1 0,1 1-1,0 0 1,0-1 0,0 1-1,1-1 1,0 1 0,0 0 0,0-1-1,1 0 1,-1 1 0,1-1-1,1 0 1,-1 0 0,1 0-1,0 0 1,0 0 0,0-1 0,1 0-1,3 5 1,-2-5-118,0 1 1,0-1 0,0 0-1,0 0 1,1-1-1,0 0 1,-1 0-1,1 0 1,0-1-1,1 0 1,-1 0 0,0 0-1,0-1 1,8 1-1,-10-1-158,0-1 0,0 1 0,0-1 0,1 0 0,-1-1 0,0 1 0,0-1 0,0 1 0,0-1 1,0-1-1,0 1 0,0 0 0,0-1 0,0 0 0,-1 0 0,1 0 0,-1 0 0,1-1 0,-1 1 0,0-1 0,0 0 0,5-5 0,-1-2-375,-5 8 459,-1 0 0,1 1-1,0-1 1,-1 0-1,1 0 1,-1 0 0,0 0-1,0 0 1,0-1-1,0 1 1,0 0 0,0 0-1,0-1 1,-1 1-1,0-1 1,1 1 0,-1 0-1,0-1 1,0 1-1,0-1 1,0 1 0,0-1-1,-1 1 1,1 0-1,-1-1 1,0 1 0,-1-4-1,1 4 117,0 0-1,0 0 0,0 0 1,0 0-1,-1 0 0,1 0 1,-1 0-1,1 1 0,-1-1 1,1 0-1,-1 1 0,0 0 0,0-1 1,0 1-1,0 0 0,0 0 1,0 0-1,0 0 0,0 0 1,-1 0-1,1 1 0,0-1 1,0 1-1,-1 0 0,1-1 1,0 1-1,0 0 0,-1 0 1,-3 1-1,0 0 42,0 1 0,0 0 0,0-1 0,0 2 0,1-1 0,-1 1 0,1 0 0,0 0-1,0 0 1,-7 6 0,10-7-194,1-1 0,-1 0 0,1 1 0,0-1-1,-1 1 1,1 0 0,0-1 0,0 1 0,0 0-1,1-1 1,-1 1 0,0 0 0,1 0 0,-1 0-1,1 0 1,-1 0 0,1 0 0,0 2-1,3-3-663,0-2-1,1 1 1,-1 0-1,0-1 1,0 0-1,1 1 1,-1-1-1,4-2 1,-1-3-729</inkml:trace>
  <inkml:trace contextRef="#ctx0" brushRef="#br0" timeOffset="7007.72">2875 218 596,'-1'0'335,"0"1"-172,1-1 0,-1 0 0,1 0 0,-1 1 0,1-1 0,-1 0-1,1 1 1,-1-1 0,1 0 0,-1 1 0,1-1 0,-1 1 0,1-1-1,0 1 1,-1-1 0,1 1 0,0-1 0,-1 1 0,1-1 0,0 1-1,0-1 1,-1 1 0,1 0 0,0-1 0,0 1 0,0-1-1,0 1 1,0 0 0,0-1 0,0 1 0,-11 53 3850,16 75 113,-3-118-4133,-1-11 1,-1 1 0,0-1 0,0 1 0,0-1 0,0 1 0,0 0 0,1-1 0,-1 1 0,0-1 0,0 1 0,0 0 0,0-1 0,-1 1 0,1-1 0,0 1 0,0 0 0,0-1 0,0 1 0,-1-1 0,1 1 0,-1 0 0,1-1-83,0 1 0,0-1 1,0 0-1,0 0 0,0 1 0,-1-1 0,1 0 1,0 0-1,0 1 0,0-1 0,0 0 0,0 0 1,0 1-1,0-1 0,0 0 0,0 1 0,0-1 1,0 0-1,0 0 0,0 1 0,0-1 0,1 0 1,-1 0-1,0 1 0,0-1 0,0 0 0,0 0 1,0 1-1,1-1 0,-1 0 0,0 0 1,0 0-1,0 1 0,1-1 0</inkml:trace>
  <inkml:trace contextRef="#ctx0" brushRef="#br0" timeOffset="7383.75">2685 355 952,'0'0'1305,"24"-10"921,5 2-2001,2 1 0,43-5-1,-64 11-275,1-2-86,6 0-3288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3T20:26:45.96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 405 1460,'2'-17'5426,"-2"16"-5333,0 0-1,1 0 1,0 0-1,-1 0 1,1 0-1,-1 0 1,1 1-1,0-1 1,0 0-1,0 0 1,-1 1-1,1-1 1,0 0-1,0 1 1,0-1-1,2 0 1,-3 1 87,1-1-101,-1 1 0,0-1 0,0 1 0,0 0 0,1-1 0,-1 1-1,0 0 1,1 0 0,-1-1 0,0 1 0,0 0 0,1-1-1,-1 1 1,1 0 0,-1 0 0,0 0 0,1 0 0,-1-1 0,0 1-1,1 0 1,-1 0 0,1 0 0,-1 0 0,0 0 0,1 0 0,-1 0-1,1 0 1,-1 0 0,1 0 0,-1 0 0,0 0 0,1 0-1,-1 0 1,1 0 0,-1 1 0,0-1 0,1 0 0,-1 0 0,0 0-1,1 1 1,-1-1 0,0 0 0,1 0 0,-1 1 0,0-1 0,1 0-1,-1 1 1,18 10 2591,-15-9-2545,0 1 0,-1-1 0,2 0-1,-1 0 1,0 0 0,0-1 0,1 1 0,-1-1 0,1 0 0,-1 0-1,1 0 1,-1 0 0,7 0 0,0 0-62,0-1-1,1 1 1,17-4-1,131-31-22,-114 27 25,-23 2-113,1 2-1,34 0 1,-57 3 25,-11-22-10322,16 16 6293</inkml:trace>
  <inkml:trace contextRef="#ctx0" brushRef="#br0" timeOffset="648">224 446 868,'-18'3'5309,"13"4"-4803,-1 0 1,1 0 0,1 0 0,-1 1 0,1 0 0,0 0 0,1 0 0,0 0 0,0 0 0,1 1 0,0-1 0,-1 18 0,-8 50 1770,11-65-2147,0 1 0,1-1-1,1 0 1,0 0 0,0 0 0,1 0-1,8 19 1,-9-27-134,-1 0 0,1 0 0,-1 0-1,1 0 1,0 0 0,0 0 0,0-1 0,1 1-1,-1-1 1,1 0 0,-1 1 0,1-1 0,0 0-1,0 0 1,0-1 0,0 1 0,0-1 0,0 1-1,0-1 1,0 0 0,1 0 0,-1-1 0,0 1 0,1 0-1,-1-1 1,1 0 0,-1 0 0,1 0 0,-1 0-1,6-2 1,0 0-41,0-1 0,-1 0 0,0-1 0,0 0 0,0 0 0,0 0 0,-1-1 0,1-1 0,-1 1 0,0-1 0,-1 0 0,12-14 0,-16 17-11,0 0 0,0 0 1,0 0-1,0 0 0,0 0 0,-1-1 1,0 1-1,1-1 0,-1 1 0,-1-1 1,1 1-1,0-1 0,-1 0 0,0 1 1,0-1-1,0 0 0,0 1 0,-1-1 1,1 1-1,-1-1 0,0 0 0,0 1 1,0-1-1,-3-4 0,3 6 59,1 1-1,-1-1 1,0 1-1,0 0 0,0-1 1,0 1-1,-1 0 1,1 0-1,0-1 1,0 1-1,-1 0 1,1 0-1,-1 1 0,1-1 1,-1 0-1,1 0 1,-1 1-1,1-1 1,-1 1-1,0-1 1,1 1-1,-1 0 0,0 0 1,1 0-1,-1 0 1,0 0-1,1 0 1,-1 0-1,0 0 1,1 0-1,-1 1 0,0-1 1,1 1-1,-1 0 1,1-1-1,-1 1 1,1 0-1,-1 0 1,1 0-1,-1 0 0,1 0 1,0 0-1,-2 2 1,-3 2 8,0 1 1,0 0-1,1 0 0,-1 0 1,1 1-1,1-1 1,-1 1-1,-3 10 0,7-15-139,0 0 1,0 1-1,0-1 0,0 0 0,1 1 0,-1-1 0,1 0 1,-1 1-1,1-1 0,0 1 0,0-1 0,1 5 0,-1-7-66,1 1-1,-1 0 0,0-1 1,1 1-1,-1 0 0,1-1 1,-1 1-1,1-1 1,0 1-1,-1-1 0,1 1 1,0-1-1,-1 1 0,1-1 1,0 0-1,-1 1 0,1-1 1,0 0-1,0 0 1,-1 1-1,1-1 0,0 0 1,0 0-1,0 0 0,-1 0 1,1 0-1,0 0 0,0 0 1,0 0-1,-1 0 0,1-1 1,0 1-1,0 0 1,-1 0-1,1-1 0,0 1 1,-1 0-1,1-1 0,0 1 1,0-1-1,9-3-1614,-4 1-219</inkml:trace>
  <inkml:trace contextRef="#ctx0" brushRef="#br0" timeOffset="1744">866 91 52,'0'0'234,"0"-1"0,0 1-1,0 0 1,0-1 0,0 1 0,0 0 0,0-1-1,0 1 1,0 0 0,0-1 0,0 1-1,0 0 1,0-1 0,0 1 0,0 0 0,0-1-1,0 1 1,-1 0 0,1-1 0,0 1 0,0 0-1,0-1 1,0 1 0,-1 0 0,1 0 0,0-1-1,0 1 1,-1 0 0,1 0 0,0-1-1,0 1 1,-1 0 0,1 0 0,0 0 0,-1 0-1,1-1 1,-1 1 0,1 1-81,-1-1-1,1 0 1,-1 1 0,1-1-1,-1 1 1,1-1 0,0 1-1,-1-1 1,1 1 0,0-1-1,-1 1 1,1 0 0,0-1-1,0 1 1,0-1 0,-1 1-1,1 0 1,0-1 0,0 1-1,0 0 1,0-1 0,0 1-1,0-1 1,0 2 0,6 130 3243,5-23-2363,-10-85-768,9 47 1,-5-48-89,2 47 1,4 16-14,0 13-102,-6-51-109,-8-37-1250,-3-21-1616,5 6 2380,0 1 0,0 0 0,0-1 1,0 1-1,0 0 0,1-1 0,0 1 0,0-7 1,5-65-6113,0 57 4760</inkml:trace>
  <inkml:trace contextRef="#ctx0" brushRef="#br0" timeOffset="2448">1122 79 208,'-1'0'400,"0"1"0,-1 0 0,1 0 0,0 0 0,0 1 0,-1-1 0,1 0-1,0 0 1,0 1 0,1-1 0,-1 0 0,0 1 0,-1 1 0,2-2-336,0 0 0,0-1-1,-1 1 1,1 0 0,0-1-1,-1 1 1,1-1 0,0 1 0,-1 0-1,1-1 1,-1 1 0,1-1-1,-1 1 1,1-1 0,-1 1 0,0-1-1,1 0 1,-1 1 0,1-1-1,-1 1 1,0-1 0,1 0 0,-1 0-1,0 0 1,0 1 0,1-1 0,-1 0-1,0 0 1,0 0 0,-1 0-12,0 0 0,0-1 0,1 1 0,-1 1 0,0-1 0,0 0 0,1 0 0,-1 1 0,0-1 0,0 1 0,1-1 0,-1 1 1,1 0-1,-1 0 0,0-1 0,1 1 0,-1 0 0,1 0 0,0 1 0,-1-1 0,1 0 0,-2 3 0,-16 20 56,17-22-104,-1 1 1,1-1-1,-1 1 0,1 0 1,0 0-1,0 0 1,1 0-1,-1 0 0,0 1 1,1-1-1,0 0 0,0 1 1,0-1-1,-1 6 0,3-7 3,-1-1 0,1-1 0,0 1-1,0 0 1,-1 0 0,1 0 0,0 0-1,0 0 1,0-1 0,0 1 0,0 0-1,0-1 1,0 1 0,0-1-1,0 1 1,0-1 0,1 0 0,-1 1-1,0-1 1,0 0 0,0 0 0,2 0-1,29 5 7,-30-5-14,1 0 1,-1 0-1,1 1 0,-1-1 1,0 1-1,1-1 0,-1 1 1,0 0-1,0 0 0,1 0 1,-1 0-1,0 0 1,0 1-1,0-1 0,0 1 1,-1-1-1,1 1 0,2 2 1,1 2 16,-1 0 0,1 1 0,-1 0 1,3 7-1,2 4 72,-8-16-61,0-1-1,0 1 0,0 0 1,-1 0-1,1 0 0,-1 0 1,1 0-1,-1 0 1,0 0-1,1 0 0,-1 0 1,0 0-1,0 0 1,-1 0-1,1 0 0,0 0 1,-1 0-1,1 0 0,-1 0 1,-1 3-1,-2 5 73,4-9-96,0 0-1,0-1 0,0 1 1,-1-1-1,1 1 1,0-1-1,0 1 0,0-1 1,0 1-1,-1-1 0,1 1 1,0-1-1,-1 1 0,1-1 1,0 1-1,-1-1 0,1 1 1,-1-1-1,1 0 1,0 1-1,-1-1 0,0 1 1,0-1-8,-6 0-269,7 0 135,-1 1-1,1-1 0,-1 0 1,1 0-1,-1 0 0,0 0 1,1 0-1,-1 0 1,1 0-1,-1 0 0,0 0 1,1 0-1,-1 0 0,1 0 1,-1 0-1,1 0 1,-1-1-1,0 1 0,1 0 1,-1 0-1,1-1 0,-1 1 1,1 0-1,-1-1 1,1 1-1,0 0 0,-1-1 1,1 1-1,-1-1 0,1 1 1,0-1-1,-1 1 1,1-1-1,0 1 0,0-1 1,-1 1-1,1-1 1,0 1-1,0-1 0,0 1 1,0-1-1,-1 0 0,1 1 1,0-2-1,-3-7-1499,-2 0-74</inkml:trace>
  <inkml:trace contextRef="#ctx0" brushRef="#br0" timeOffset="2823.99">1056 81 124,'-1'-3'4592,"1"-1"-3381,4 3-1081,-1-1-1,0 1 1,0-1 0,-1 0-1,1 0 1,0 0 0,0 0-1,-1-1 1,4-3 0,13-11 7,-12 13-153,0-1-15,0 1 1,1 0 0,0 0 0,0 1-1,0 0 1,0 0 0,9-1 0,-16 4-114,0 1 0,0-1 0,0 0 0,1 1 0,-1-1 0,0 1 0,0-1 0,0 1 0,0 0 0,0-1 0,0 1 0,0 0 0,0 0 0,0 0 0,-1-1 0,1 1 0,0 0 0,0 0 0,-1 0 0,1 0 0,-1 1 0,1-1 0,-1 0 0,1 0 0,-1 0 0,0 0 0,1 0 0,-1 1 0,0-1 0,0 2 0,0 3-1039</inkml:trace>
  <inkml:trace contextRef="#ctx0" brushRef="#br0" timeOffset="3198.01">1040 524 1536,'0'0'1268,"-5"7"2203,21-8-1831,0-1 1,30-7 0,-30 6-1394,-1 0 0,30-1 0,-42 4-427,1 0-1,-1 0 1,0 0 0,0-1 0,0 1 0,0-1-1,0 1 1,0-1 0,0 0 0,0 0-1,-1-1 1,1 1 0,5-3 0,-6 2-293,6-3-5451</inkml:trace>
  <inkml:trace contextRef="#ctx0" brushRef="#br0" timeOffset="3663.78">1100 625 1664,'-5'6'3707,"4"-5"-3503,0 0 0,0 0 0,0 0 0,0 0 0,0 1 0,0-1 0,0 0 0,0 0 0,1 1 0,-1-1 0,1 0 0,-2 3 0,-9 60 3884,9-41-3136,1-20-859,1-1 1,-1 1 0,1 0 0,0 0-1,0 0 1,0 0 0,0 0-1,0-1 1,1 1 0,0 0 0,0 3-1,3 14 253,-4-17-318,0-1 1,0 0 0,1 1-1,-1-1 1,1 1 0,0-1-1,-1 0 1,1 0 0,0 1-1,2 2 1,6 7 84,-7-8-95,1 1 1,0-1 0,0-1-1,0 1 1,0 0-1,1-1 1,6 5-1,-8-6-22,0-1 1,0-1-1,1 1 0,-1 0 0,0-1 0,1 1 0,-1-1 0,1 0 0,-1 1 0,0-1 0,1 0 1,-1-1-1,1 1 0,-1 0 0,0-1 0,1 1 0,-1-1 0,0 0 0,4-1 0,2-1-86,-2 0-1,1-1 1,0 1-1,-1-1 0,1-1 1,-1 1-1,0-1 1,-1 0-1,1 0 0,-1-1 1,0 0-1,0 0 1,-1 0-1,0 0 1,4-8-1,-4 6-189,9-26-269,-12 32 549,-1 1 0,0-1 0,1 1 0,-1-1 0,0 0 0,0 1 0,0-1 0,0 1 0,0-1 0,-1 1 0,1-1 0,0 0 0,-1 1 0,1-1 0,-1 1 0,1 0 0,-1-1 0,0 1 0,0-1 0,0-1 0,-4-3 95,5 5-92,0 1 0,0-1 1,-1 1-1,1 0 0,0-1 0,0 1 0,-1 0 0,1-1 1,0 1-1,-1 0 0,1-1 0,0 1 0,-1 0 0,1 0 1,-1-1-1,1 1 0,0 0 0,-1 0 0,1 0 1,-1 0-1,1-1 0,-1 1 0,1 0 0,0 0 0,-1 0 1,1 0-1,-1 0 0,1 0 0,-1 0 0,1 0 0,-1 0 1,1 1-1,-1-1 0,-4 0 22,0 1 0,0 0 0,-1 1 0,2-1 0,-1 1 0,0 0 0,0 0 0,0 0 0,1 0 0,0 1 0,-1 0 0,1 0 0,-5 4 0,1 0 55,1 1 0,-1-1 0,1 1 0,1 0 0,-9 13 0,7-1-2408,23-23-4132,-1-1 3458,-8 1 1062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3T20:26:30.47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68 154 2128,'-8'-5'5750,"10"4"-4041,-1 1-712,-2 0-830,1 0-1,-1 0 1,1 1 0,-1-1-1,0 0 1,1 0-1,-1 1 1,1-1 0,-1 0-1,1 0 1,0 1-1,-1-1 1,1 1 0,-1-1-1,1 0 1,-1 1-1,1-1 1,0 1-1,-1-1 1,1 1 0,0-1-1,0 1 1,-1-1-1,1 1 1,0-1 0,0 1-1,0 0 1,0-1-1,0 1 1,0-1-1,-1 1 1,1-1 0,1 1-1,-1 0 1,2 1 311,-2-2-466,0 0 0,0 0 0,0 0 0,0 0 0,-1 0 0,1 0 0,0 0 0,0 0 0,0 0 0,0 0 0,0 0 0,0 0 0,0 0 0,0 0 0,-1 1 0,1-1 0,0 0 0,0 0 0,0 0 1,0 0-1,0 0 0,0 0 0,0 0 0,0 0 0,0 0 0,0 0 0,0 1 0,0-1 0,0 0 0,0 0 0,0 0 0,0 0 0,0 0 0,-1 0 0,1 0 0,0 1 0,1-1 0,-1 0 0,0 0 0,0 0 0,0 0 0,0 0 0,0 0 0,0 0 1,0 1-1,0-1 0,0 0 0,0 0 0,0 0 0,0 0 0,0 0 0,0 0 0,0 0 0,0 0 0,1 1 0,-3 0 36,1 1-1,0-1 1,0 1 0,0 0-1,0-1 1,0 1 0,0 0-1,0 0 1,1 0 0,-1-1-1,0 4 1,-6 13 75,0-7-75,0 0-1,0 1 1,-7 20 0,10-23-39,-11 18 62,11-20-41,0-1 0,0 1 0,1-1-1,0 1 1,0 0 0,1 1 0,0-1 0,-2 9 0,4-13-14,-1 0-1,1 0 1,-1 0 0,0-1 0,0 1 0,0 0-1,0 0 1,-1 0 0,1-1 0,-4 5 0,4-4-6,-1-1-1,0 1 1,1 0 0,-1-1 0,1 1 0,0 0-1,0 0 1,0 0 0,1 0 0,-2 6 0,2-1-5,-1-1 0,0 1 0,-1 0 0,-2 8 1,2-8 11,0 0 0,0 0-1,1 0 1,0 10 0,-5 51-47,17 4 48,-9-69-21,-1 0 0,1 0 0,0 0 0,1 0 0,-1 0 0,1 0 0,-1 0 0,1-1 0,0 1 0,1-1 0,-1 0 0,0 0 0,1 0-1,4 2 1,6 4-4,-9-6 3,-1 0-1,1 0 1,0-1-1,0 1 1,7 2-1,-1-2-13,34 7-5,-43-10 19,0 0 0,0 0 0,0 0 0,0 0 0,0 0 0,0 0 0,0 0 0,0-1 0,0 1 0,0-1 0,0 0 0,0 1 0,-1-1 0,1 0 0,0 0 0,0 0 0,-1 0 0,1 0 0,2-3 0,16-7-3,-18 10 6,0 0 0,0 1 0,-1-1 0,1 0 0,0 0 0,0 0 0,-1 0 0,1 0 0,0 0 0,-1-1 0,0 1 0,1-1 0,0-1 0,32-41-65,-32 41 64,0 0 1,0 0-1,-1 0 1,1 0-1,-1-1 0,0 1 1,1-1-1,-2 1 1,1-1-1,0 1 1,-1-1-1,1-3 1,1-5-3,-1 11 3,-1 0 1,0 1 0,0-1-1,0 0 1,1 1 0,-1-1-1,0 0 1,0 1 0,0-1 0,0 0-1,0 1 1,0-1 0,0 0-1,0 1 1,-1-1 0,1 0-1,0 1 1,0-1 0,0 0 0,-1 1-1,1-1 1,0 0 0,-1 0-1,-12-43 115,10 40-132,1 0 21,0 0 1,-1 0 0,1 0 0,-1 0-1,0 1 1,0-1 0,0 1 0,-6-5 0,7 7-5,0 0 1,1 1 0,-1-1 0,0 1 0,0-1 0,1 1 0,-1 0 0,0 0 0,0 0-1,0 0 1,1 0 0,-1 0 0,0 1 0,0-1 0,1 0 0,-1 1 0,0-1 0,0 1-1,1 0 1,-1 0 0,1-1 0,-1 1 0,1 0 0,-1 0 0,1 1 0,-1-1 0,1 0 0,-2 3-1,-12 8-64,10-9 67,1 0-1,0 0 1,0 1-1,0-1 0,0 1 1,1 0-1,-1 0 0,1 1 1,-4 6-1,-24 48 39,29-54-37,0-2-1,1-1 0,0 1-1,0 0 1,0-1 0,1 1-1,-1 0 1,0 0 0,1 0-1,0 0 1,0 0 0,0 0-1,0 0 1,0-1 0,1 1-1,0 4 1,5 13-9,-6-17 4,1-1-1,-1 0 0,1 0 1,-1 0-1,1 0 1,0 0-1,0 0 0,-1 0 1,2 0-1,-1-1 1,2 4-1,9 5-2025,-3-20-3893,-1-2 3905,3-5-2324,-6 5 1877</inkml:trace>
  <inkml:trace contextRef="#ctx0" brushRef="#br0" timeOffset="1065.04">393 123 992,'0'-18'8956,"-12"142"-5370,12-123-3575,12-42-3,-12 34-20,2 0 1,-1 1-1,1-1 0,0 1 0,0-1 0,1 1 0,0 0 1,0 0-1,0 0 0,1 0 0,0 1 0,0-1 0,0 1 1,1 0-1,8-7 0,-8 8 18,-1 1 1,0 0-1,1 0 1,-1 1-1,1-1 1,0 1 0,0 0-1,8-2 1,-12 4 2,-1 0-8,1 0 0,0 0-1,0 0 1,0 0 0,-1 0 0,1 0 0,0 1 0,0-1-1,-1 0 1,1 0 0,0 1 0,0-1 0,-1 0 0,1 1-1,0-1 1,-1 1 0,1-1 0,-1 1 0,1-1-1,0 1 1,-1 0 0,3 3 9,0 1 1,0 0-1,-1 0 0,0 0 1,0 1-1,2 9 1,5 12 34,-5-16 2,0 0 1,-1 0-1,-1 0 1,0 0-1,0 1 0,-1 0 1,0-1-1,-2 14 1,1-20-26,-1 0 0,0 0 1,0 0-1,0 0 0,0 0 1,-1-1-1,0 1 0,0-1 0,0 1 1,0-1-1,-1 0 0,0 1 1,0-1-1,0-1 0,0 1 1,0 0-1,-1-1 0,-4 4 1,-10 5-98,16-11 59,1 0-1,-1 1 0,1-1 0,-1 0 0,0 0 0,0 0 1,1 0-1,-1 0 0,0-1 0,0 1 0,0-1 1,0 1-1,0-1 0,0 1 0,0-1 0,0 0 0,0 0 1,0 0-1,0 0 0,0-1 0,0 1 0,0 0 0,-4-2 1,-13-2-235,16 4 196,-1-1 0,1 1 1,0-1-1,-1 0 0,1 0 1,0 0-1,-4-2 1,6 2 15,0 1 31,1 0 1,-1 0 0,1 0 0,-1 0-1,1-1 1,-1 1 0,1 0-1,-1 0 1,1 0 0,-1-1-1,1 1 1,-1 0 0,1-1 0,0 1-1,-1 0 1,1-1 0,-1 1-1,1 0 1,0-1 0,-1 1-1,1-1 1,0 1 0,0-1-1,-1 1 1,1-1 0,0 1 0,0-1-1,0 1 1,-1-1 0,1 1-1,0-1 1,0 1 0,0-1-1,0 1 1,0-1 0,0 1 0,0-1-1,0 0 1,0 1 0,1-1-1,-1 1 1,0-1 0,0 1-1,0-1 1,1 1 0,-1-1 0,0 1-1,0 0 1,1-1 0,-1 1-1,0-1 1,1 1 0,-1 0-1,1-1 1,-1 1 0,0 0 0,1-1-1,-1 1 1,1 0 0,-1 0-1,1-1 1,-1 1 0,1 0-1,-1 0 1,1 0 0,0-1-1,49-25-21,-47 25 30,0 0 0,-1 0 1,1 0-1,0 0 0,0 0 0,0 1 0,-1-1 0,1 1 0,0 0 0,0 0 1,0 0-1,0 0 0,0 0 0,0 1 0,-1-1 0,1 1 0,3 1 0,6 2 15,-1 1-1,20 12 1,-20-11-25,-9-4-174,1 0 1,-1 0 0,0 0-1,1 0 1,-1 0 0,0 0-1,0 1 1,0-1 0,-1 1-1,1-1 1,-1 1 0,2 4-1,-3-6-411,5-10-6863,-4 5 5478</inkml:trace>
  <inkml:trace contextRef="#ctx0" brushRef="#br0" timeOffset="1547.31">420 515 296,'1'3'6448,"3"-4"-5382,8-3-286,-1 2-564,-1 0-1,1 1 1,-1 0-1,1 1 1,-1 0 0,1 1-1,-1 0 1,1 1-1,-1 0 1,14 4 0,1 4-220,-20-8-307,0 0 0,0-1 0,0 1-1,0-1 1,0 0 0,0 0-1,8 0 1,2-11-4719,-14 5 3324</inkml:trace>
  <inkml:trace contextRef="#ctx0" brushRef="#br0" timeOffset="2295.04">498 635 584,'-8'3'5257,"6"-3"-3230,5 0-2044,-2 0 119,45-10 768,-21 4-713,-15 3-5,0 1-1,0 0 1,17 0-1,-25 2-140,-1 0 1,1 0-1,-1 0 0,0 1 1,1-1-1,-1 1 0,0-1 0,0 1 1,1-1-1,-1 1 0,0 0 1,0-1-1,0 1 0,0 0 0,0 0 1,0 0-1,0 0 0,0 0 1,0 0-1,0 0 0,0 0 0,-1 1 1,1-1-1,0 0 0,-1 0 1,1 2-1,0-1 7,0 0 0,-1 1 0,1-1 0,-1 0 0,1 1 0,-1-1 0,0 0 1,0 1-1,0-1 0,0 1 0,0-1 0,-1 0 0,1 1 0,-1-1 0,-1 3 0,-3 11 94,5-14-101,-1 0 0,0 1 0,0-1 0,0 0-1,0 1 1,0-1 0,0 0 0,-1 0 0,-1 3-1,-3 2 2,2-4-3,0 1-1,0 1 0,0-1 0,1 0 0,0 1 0,0 0 0,0 0 0,-3 6 1,-1-6 17,4-4 21,7-4-30,-1 1-12,0 1-1,1-1 0,-1 0 1,0 1-1,1 0 0,-1 0 0,1 0 1,0 0-1,-1 1 0,1-1 1,-1 1-1,1 0 0,0 0 1,-1 0-1,1 1 0,0-1 1,-1 1-1,1 0 0,-1 0 0,1 0 1,-1 0-1,1 1 0,-1-1 1,0 1-1,6 4 0,-6-3 5,-1 0 0,1 1-1,0-1 1,-1 1 0,0-1 0,0 1-1,0 0 1,0 0 0,-1 0-1,1 0 1,-1 0 0,0 0 0,-1 1-1,2 5 1,-3-6 90,1-1 1,0 0-1,-1 1 0,0-1 1,0 0-1,0 0 0,0 1 1,-1-1-1,1 0 0,-1 0 1,0 0-1,0-1 0,0 1 1,0 0-1,0-1 0,0 1 1,-1-1-1,1 0 0,-1 1 1,0-1-1,0-1 0,1 1 1,-1 0-1,0-1 0,-1 1 1,-3 0-1,0 1 28,0-1 0,0 0 0,0-1 0,0 1 0,0-1 0,0-1 0,0 1 0,-1-1 1,1-1-1,0 1 0,0-1 0,-9-2 0,15 2-207,-1 0 0,1 0 0,0 1 0,-1-1 0,1 0 0,0 0 0,-1 0 0,1 0 0,0-1 0,0 1 0,0 0 0,0 0 0,0-1 0,0 1 0,0-1 0,0 1 0,1-1 0,-1 1 0,1-1 0,-1 1 0,1-1 0,-1 1 0,1-1 0,0 0 0,0 1 0,0-1 0,0 0 0,0 1 0,0-3 0,0 2-340,0-1 0,1 1-1,-1-1 1,1 1 0,-1 0-1,1-1 1,0 1-1,-1 0 1,1-1 0,0 1-1,1 0 1,-1 0 0,0 0-1,1 0 1,-1 0 0,1 0-1,-1 0 1,1 1 0,3-4-1,1 2-977,0-3-238</inkml:trace>
  <inkml:trace contextRef="#ctx0" brushRef="#br0" timeOffset="3259.05">821 300 96,'-4'-13'5115,"4"10"38,-2 19 299,2 1-4990,1 0 0,3 27 0,-2-34-360,-1-1 1,0 1-1,0 0 0,-3 20 1,1-21-88,1 1-1,0-1 1,0 1-1,4 18 1,2 26 6,-6-46-26,0-6 6,0-1 0,-1 1 0,1 0 0,0-1 1,0 1-1,0 0 0,0 0 0,1-1 0,-1 1 0,0 0 0,1-1 0,-1 1 0,1-1 0,0 1 0,-1 0 0,2 1 0,-3-14-2706,0 7 1535,0 0-1,0 0 1,0-1 0,1 1-1,-1 0 1,1 0-1,0 0 1,1-1 0,0-6-1,4 4-621</inkml:trace>
  <inkml:trace contextRef="#ctx0" brushRef="#br0" timeOffset="3679.04">738 444 368,'0'0'5568,"23"-3"-4371,99-3-2142,-84-3-3405,-32 8 2672</inkml:trace>
  <inkml:trace contextRef="#ctx0" brushRef="#br0" timeOffset="4157.05">1095 122 1192,'0'0'103,"0"0"1,0-1-1,0 1 1,0 0-1,0 0 0,0 0 1,0 0-1,0-1 1,0 1-1,0 0 0,0 0 1,0 0-1,0-1 0,0 1 1,0 0-1,0 0 1,0 0-1,0-1 0,0 1 1,0 0-1,0 0 1,0 0-1,0 0 0,0-1 1,0 1-1,0 0 0,0 0 1,-1 0-1,1 0 1,0 0-1,0-1 0,0 1 1,0 0-1,0 0 0,-1 0 1,1 0-1,0 0 1,0 0-1,0 0 0,0 0 1,-1 0-1,1-1 1,0 1-1,0 0 0,0 0 1,0 0-1,-1 0 0,1 0 1,0 0-1,0 0 1,0 0-1,-1 0 0,1 0 1,0 0-1,0 0 1,0 1-1,0-1 0,-1 0 1,-4 12 2184,10 61 2691,6 14-3359,-2-20-1064,-6-51-385,-1 1 1,1 19 0,14 104 169,-16-121-338,6 36 1,-4-37 102,3 37 0,-1 30-19,-8-78-97,3-7 10,0 0 0,0 0 0,0 0 0,0 0 0,0 1 0,0-1-1,0 0 1,0 0 0,-1 0 0,1 0 0,0 1 0,0-1 0,0 0 0,0 0 0,0 0 0,0 0-1,0 0 1,0 1 0,0-1 0,0 0 0,0 0 0,0 0 0,0 0 0,0 1 0,0-1 0,0 0-1,1 0 1,-1 0 0,0 0 0,0 1 0,0-1 0,0 0 0,0 0 0,0 0 0,0 0 0,0 0-1,0 0 1,1 1 0,-1-1 0,0 0 0,0 0 0,0 0 0,0 0 0,0 0 0,1 0 0,-1 0-1,0 0 1,1 9 8,-1-8-7,-2-4-344,0 0 1,1 1-1,-1-1 0,1 0 1,-1 0-1,1 0 0,0 0 1,-1-5-1,-2-2-1320,3 5 1010,0 1 1,0-1-1,0 0 0,0 0 1,1 0-1,0 1 0,0-1 1,0 0-1,1 0 0,1-9 1,1-19-2961,-3 15 1641</inkml:trace>
  <inkml:trace contextRef="#ctx0" brushRef="#br0" timeOffset="4752.05">1302 56 1104,'-4'0'2475,"3"0"-2336,0 0-1,0 0 0,0-1 0,0 2 1,0-1-1,0 0 0,0 0 0,0 0 1,0 0-1,0 0 0,0 1 1,1-1-1,-1 1 0,0-1 0,0 0 1,0 1-1,0-1 0,0 1 1,1 0-1,-1-1 0,0 1 0,0 0 1,1-1-1,-1 1 0,1 0 1,-1 0-1,1 0 0,-2 1 0,-17 25 685,-6 11-37,23-35-727,1 0 0,0-1 0,0 1 0,0 0-1,0 0 1,0 0 0,1-1 0,-1 1 0,1 5 0,0-6-42,1-1 0,-1 1 0,1-1 0,-1 0 0,1 1 0,0-1 0,0 0 0,-1 0 0,1 1 0,0-1 0,0 0 0,0 0 0,0 0 0,1 0 0,-1 0 0,0-1 0,0 1 0,1 0 0,-1 0 0,2 0 0,52 30 27,-52-29-48,0-1 1,0 0-1,0 1 0,0 0 0,0-1 0,-1 1 0,1 0 0,0 1 1,-1-1-1,0 0 0,1 1 0,-1-1 0,0 1 0,0 0 0,0 0 1,-1 0-1,1 0 0,1 5 0,-1 0 114,1 0 1,-2 1-1,1-1 1,-1 1-1,-1 0 1,0 9-1,0-17-96,0 1 0,0-1-1,0 1 1,0-1 0,-1 1-1,1-1 1,-1 0-1,1 1 1,-1-1 0,1 0-1,-1 0 1,0 1 0,1-1-1,-1 0 1,0 0 0,0 0-1,0 0 1,0 0 0,0 0-1,0 0 1,0 0 0,-2 1-1,2-2-201,0 1 0,0-1 0,0 0 0,0 1 0,1-1 0,-1 0 0,0 0 0,0 0 0,0 0 0,0 0 0,0 0 0,0 0 0,0 0 0,0 0 1,0 0-1,0 0 0,0-1 0,0 1 0,0 0 0,0-1 0,-1 0 0,-5-12-4967,2 7 3343</inkml:trace>
  <inkml:trace contextRef="#ctx0" brushRef="#br0" timeOffset="5121.05">1263 77 780,'0'0'154,"-1"0"-1,1-1 1,-1 1 0,1 0 0,-1 0-1,1-1 1,-1 1 0,1 0-1,0 0 1,-1-1 0,1 1 0,-1-1-1,1 1 1,0 0 0,-1-1-1,1 1 1,0-1 0,0 1 0,-1-1-1,1 1 1,0 0 0,0-1-1,0 1 1,0-1 0,0 0 0,-1 1-1,1-1 1,0 1 0,0-1-1,0 1 1,0-1 0,0 1 0,1-1-1,-1 1 1,0-1 0,0 1-1,0-1 1,1 0 0,0-1-10,0 0 1,1 1-1,-1-1 1,1 0-1,0 1 1,0-1-1,0 1 1,0-1-1,3 0 1,50-24 119,-42 21-243,-10 4-133,0-1 1,0 0-1,0 1 0,1 0 0,-1 0 1,1 0-1,-1 0 0,1 0 0,-1 1 1,1-1-1,-1 1 0,1 0 1,0 0-1,-1 0 0,1 1 0,-1-1 1,8 3-1,-10-2-713,3 1-1490,-3-1 729</inkml:trace>
  <inkml:trace contextRef="#ctx0" brushRef="#br0" timeOffset="5483.15">1213 554 1596,'50'-6'5301,"27"-17"-4720,-31 9-366,-37 11-245,9-2-152,0 0-1,0-1 1,25-14 0,-29 20-1132,-11 0-1971</inkml:trace>
  <inkml:trace contextRef="#ctx0" brushRef="#br0" timeOffset="5875.04">1340 607 1252,'-11'12'5183,"3"15"-3194,7-24-1856,-1 0 1,1 0-1,0 0 0,0 1 0,0-1 0,0 0 0,0 5 1,-10 77 2307,9-67-1945,2-16-443,0 0 0,-1 0-1,1 1 1,0-1 0,0 0 0,0 0-1,0 0 1,1 1 0,-1-1-1,1 2 1,4 23 391,-5-24-415,0 1 1,1-1 0,-1 0-1,1 1 1,0-1 0,0 1-1,0-1 1,1 0 0,-1 0 0,4 6-1,-3-6-32,0 0 0,0 0 0,0-1 0,0 1 0,0 0 0,1-1 0,-1 0 0,1 1-1,0-1 1,0 0 0,0 0 0,0-1 0,0 1 0,0 0 0,0-1 0,1 0 0,-1 0 0,0 0-1,1 0 1,-1-1 0,1 1 0,-1-1 0,1 0 0,5 0 0,-1-1-48,0 1-1,0-2 1,0 1 0,0-1-1,-1 0 1,1-1 0,-1 0 0,1 0-1,-1-1 1,0 1 0,0-2-1,-1 1 1,1-1 0,-1 0-1,0 0 1,6-7 0,-10 9 0,-1 1 0,1-1-1,-1 0 1,0 0 0,0 0 0,0 0 0,0 0 0,-1 0 0,1 0-1,-1 0 1,0 0 0,0 0 0,0 0 0,0 0 0,0 0 0,-1 0-1,1 0 1,-1 0 0,-1-3 0,-3-5 46,5 9 19,0 1 1,-1-1 0,1 1-1,0-1 1,-1 0 0,0 1-1,1-1 1,-1 1-1,0 0 1,0-1 0,0 1-1,0 0 1,0-1-1,0 1 1,0 0 0,0 0-1,-1 0 1,1 0 0,0 0-1,-1 0 1,1 0-1,-1 1 1,1-1 0,-1 0-1,1 1 1,-1-1 0,1 1-1,-1-1 1,0 1-1,1 0 1,-1 0 0,1 0-1,-1 0 1,0 0-1,1 0 1,-1 0 0,0 1-1,1-1 1,-1 0 0,1 1-1,-3 0 1,-4 2-81,1 0 0,-1 1-1,0-1 1,1 2 0,0-1 0,0 1 0,1 0 0,-1 0 0,1 1 0,0-1-1,0 2 1,-9 11 0,8-10-556,6-6 380,0-1 0,0 1-1,0-1 1,0 1 0,0-1 0,0 1 0,1 0 0,-1-1 0,0 1 0,1 0 0,0 0 0,-1 1 0,0 16-4986,1-14 3131</inkml:trace>
  <inkml:trace contextRef="#ctx0" brushRef="#br0" timeOffset="7192.17">108 1187 1256,'0'0'5340,"-6"23"-1550,1 36 1943,7-43-5285,-2-14-400,0 0 1,1 0-1,-1 0 0,0 0 1,0 0-1,0 0 1,0 0-1,-1 0 1,1 0-1,-1 3 1,-10 80 751,9-77-789,1 0 0,1 0 0,0 0 0,0 0 0,0 0-1,1 0 1,0 0 0,3 10 0,3 34-29,-7-47 24,1 1 0,0-1 0,0 0 0,1 0 1,0 0-1,-1 0 0,2 0 0,3 7 0,6 14 7,-9-20-23,1 0 1,-1 0 0,1-1-1,1 0 1,-1 0 0,1 0-1,0 0 1,9 6 0,-12-9 7,0-1-1,-1 0 1,1 1-1,-1-1 1,1 0-1,0 0 1,0 0-1,0 0 1,0-1-1,0 1 1,0 0-1,0-1 1,0 1-1,0-1 1,0 0 0,0 0-1,0 0 1,0 0-1,0 0 1,0 0-1,0 0 1,0-1-1,0 1 1,0-1-1,0 1 1,2-2-1,3-2 9,1 0 0,-2 0 1,1-1-1,0 0 0,5-6 0,-5 5-20,7-7 6,24-27 0,-24 24-10,-13 14 12,-1 1 0,1 0 1,-1-1-1,1 1 0,-1-1 0,0 1 0,1-1 0,-1 1 0,0-1 0,0 1 0,0-1 0,0 1 0,0-1 0,-1 1 0,1-1 1,0 1-1,-1-1 0,0-1 0,-11-24 93,10 26-85,1-1 0,-1 1-1,0 0 1,0-1 0,0 1 0,0 0-1,0 0 1,0 0 0,0 1 0,0-1 0,0 0-1,0 1 1,0-1 0,-1 1 0,1 0 0,0 0-1,0 0 1,0 0 0,-1 0 0,1 0-1,0 1 1,0-1 0,0 1 0,0-1 0,0 1-1,-1 0 1,1 0 0,0 0 0,1 0 0,-1 0-1,0 0 1,0 0 0,-3 4 0,1-2-16,-1 0 0,1 1 0,0-1 1,0 1-1,1 0 0,-1 0 0,1 0 1,0 1-1,0-1 0,0 1 0,0 0 1,1 0-1,0 0 0,0 0 0,0 0 1,1 0-1,0 0 0,-2 9 0,1-6-2236,2-6-1757,8-8 2309,13-22-3704,-13 16 3465,2-1-129</inkml:trace>
  <inkml:trace contextRef="#ctx0" brushRef="#br0" timeOffset="7584.65">476 1141 1820,'0'0'4515,"-5"26"-2681,-3 13-151,6-33-1377,0 0 1,0 1-1,1-1 0,-1 14 1,2-20-307,0 1-1,0-1 1,0 0 0,0 1 0,0-1 0,0 1-1,1-1 1,-1 0 0,0 1 0,0-1 0,0 1 0,0-1-1,1 0 1,-1 1 0,0-1 0,0 0 0,1 0 0,-1 1-1,0-1 1,1 0 0,-1 1 0,0-1 0,1 0-1,-1 0 1,0 0 0,1 0 0,-1 1 0,1-1 0,-1 0-1,0 0 1,1 0 0,-1 0 0,1 0 0,0 0 0,21-2-50,25-13-37,-43 13 88,43-20-2047,-45 21 1740,0 0 0,-1 0 0,1-1 0,0 1 0,-1 0 0,1-1 0,-1 1 0,1-1 1,-1 1-1,0-1 0,1 0 0,-1 0 0,0 1 0,0-1 0,0 0 0,-1 0 0,1 0 0,0 0 0,-1 0 0,1-3 0,-1 2-1057</inkml:trace>
  <inkml:trace contextRef="#ctx0" brushRef="#br0" timeOffset="7961.04">593 1068 1068,'-2'2'424,"0"0"1,-1 0-1,1 0 1,0 1-1,0-1 0,0 1 1,0-1-1,1 1 1,-1 0-1,1 0 0,0 0 1,-1 0-1,1 0 1,1 0-1,-1 0 0,0 0 1,1 0-1,-1 0 0,1 3 1,-1 16 138,2 37-1,0-27 87,-2-26-1047,1 12 829,2-12-2910,2-5-4059,2-4 4388</inkml:trace>
  <inkml:trace contextRef="#ctx0" brushRef="#br0" timeOffset="8996.58">961 1267 280,'-8'17'6756,"7"-15"-6632,0 0 0,0 0-1,0-1 1,0 2 0,0-1 0,0 0 0,1 0-1,-1 0 1,0 4 0,-2 9 712,2-14-756,1 1 0,-1-1 0,1 1 0,0 0 0,-1-1 0,1 1 0,0 0 0,0-1 0,0 1 0,0 0 0,0-1 0,1 1 0,-1 2 0,4 31 769,7 31 646,-9-46-1252,-3-19-239,1 1 1,0-1-1,0 0 1,0 1 0,0-1-1,0 1 1,0-1-1,0 0 1,1 1-1,-1-1 1,0 0 0,1 1-1,-1-1 1,1 0-1,1 3 1,-2-4-77,0 0 0,1 1 1,-1-1-1,0 0 0,0 1 0,1-1 1,-1 1-1,0-1 0,0 0 0,0 1 1,0-1-1,0 1 0,0-1 0,0 0 1,0 1-1,0-1 0,0 1 0,0-1 1,0 1-1,0-1 0,0 1 0,0-1 1,0 0-1,0 1 0,0-1 0,-1 1 1,5-6-4935,-3-2 2263,-1 1 1031</inkml:trace>
  <inkml:trace contextRef="#ctx0" brushRef="#br0" timeOffset="9373.23">871 1402 1604,'0'0'1983,"9"-3"2479,28-6-3463,-16 4-668,-1 1-315,1 1 0,28-2 1,-42 6-622,-5-1 315,-1 0 1,0 0-1,1 0 0,-1 0 1,0 0-1,1 0 1,-1 0-1,0 0 0,0 0 1,1 0-1,-1-1 0,0 1 1,0-1-1,1 1 0,-1-1 1,0 1-1,0-1 1,0 0-1,2-1 0,2-1-1396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3T20:29:57.09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84 108 820,'0'-5'575,"0"-1"0,0 1 0,1 0 0,-1-1 0,1 1 0,0 0 0,1 0 0,3-10 0,-2-6 587,-4 19-1086,1 1 0,0-1 1,0 0-1,0 0 0,1 1 0,-1-1 1,0 0-1,1 1 0,-1-1 1,1 0-1,0-1 0,2-4 671,-6 7-313,-6 6-266,5 0-142,0 0 0,0 0 0,1 1 0,0-1 0,1 0 0,0 1 0,-1 0 1,0 7-1,-9 25-1,-22 65-42,-21 53-22,42-119 43,2 1 0,-10 54 0,20-85-5,-5 17-12,4-19 13,0 0 0,0 0 0,1 0 0,0 0 0,0 0 0,1 1-1,0-1 1,0 0 0,0 0 0,1 0 0,2 9 0,-3-6 7,0-9-8,0 1 0,0 0 1,-1 0-1,1-1 1,0 1-1,0 0 0,0 0 1,0-1-1,0 1 0,0 0 1,0 0-1,1-1 1,-1 1-1,0 0 0,0 0 1,1-1-1,-1 1 1,0 0-1,1-1 0,-1 1 1,0-1-1,1 1 0,-1 0 1,1-1-1,-1 1 1,1-1-1,0 1 0,-1-1 1,1 1-1,-1-1 1,1 0-1,0 1 0,-1-1 1,1 0-1,0 1 0,-1-1 1,1 0-1,0 0 1,0 0-1,-1 1 0,1-1 1,0 0-1,1 0 1,6-1 0,0-1 0,0 1 0,0-1 0,0-1 0,-1 1 0,1-1 0,-1-1 0,1 1 1,-1-1-1,0-1 0,-1 1 0,1-1 0,-1 0 0,0-1 0,0 1 0,0-1 0,5-9 1,-6 9-3,0 0 1,0 0-1,-1-1 1,0 0 0,0 0-1,0 0 1,-1 0 0,0-1-1,-1 1 1,0-1-1,0 1 1,1-12 0,-2 14 3,-1 0 0,0 0 0,0 0 0,-1 0 0,1 0 0,-1 1 0,0-1 0,0 0 0,-1 0 1,0 1-1,1-1 0,-2 1 0,1-1 0,0 1 0,-1 0 0,0 0 0,0 0 0,0 0 0,0 1 0,-6-6 1,-22-8-42,12 9 6,34 10 31,-1 1 0,0-2 0,0 0 1,28-2-1,-8-3 5,-26 3-3,0 1 1,0-2-1,0 1 1,0-1-1,-1 0 1,12-4 0,-14 3 7,-4 3-4,1-1 0,-1 1 0,0-1 0,1 1 1,-1-1-1,1 0 0,-1 0 0,0 0 0,0 0 1,0 0-1,0 0 0,1 0 0,-1 0 0,0 0 0,-1 0 1,1 0-1,0-1 0,0 1 0,0 0 0,0-3 1,-5 8-7,-1 0 1,1 1 0,0-1 0,0 1-1,1 0 1,-1 1 0,1-1 0,0 0 0,1 1-1,-1 0 1,-2 11 0,2 14-3,2-25 1,0 0 0,1 1 0,0-1 0,0 1 0,0-1 0,1 0 0,2 10 0,-3-13 3,1-1-1,0 1 1,-1-1 0,1 1 0,0 0 0,1-1-1,-1 1 1,0-1 0,1 0 0,-1 0-1,1 1 1,0-1 0,0 0 0,0 0-1,0 0 1,0-1 0,0 1 0,0-1 0,1 1-1,-1-1 1,1 1 0,-1-1 0,1 0-1,-1 0 1,1-1 0,0 1 0,-1 0 0,1-1-1,0 0 1,0 1 0,-1-1 0,1 0-1,0 0 1,0-1 0,-1 1 0,1-1-1,0 1 1,-1-1 0,1 0 0,4-2 0,1-1 1,1 0 1,-1-1 0,0 0 0,0-1 0,-1 0 0,0 0-1,0 0 1,0-1 0,-1 0 0,0-1 0,0 1 0,-1-1-1,0 0 1,0 0 0,-1-1 0,0 0 0,-1 1 0,0-1-1,3-11 1,-5 15 0,0-1 1,-1 1-1,0-1 0,0 1 0,-1-9 0,1-5 5,-4 25-63,1-1 54,1-1-1,-1 0 0,1 1 0,0 0 1,0 0-1,1-1 0,-3 9 0,16 204 71,-6-170-35,-2 95 1,-6-121-20,0-1-1,-1 1 1,-1-1 0,-1 1 0,0-1 0,-2-1 0,-10 22 0,10-28 17,0 0 1,-1 0-1,-12 15 0,17-24 35,-1 0-1,1-1 0,-1 1 0,1 0 0,-1-1 0,0 0 1,0 0-1,-1 0 0,1-1 0,-1 1 0,1-1 0,-1 0 1,-5 1-1,8-3-53,0 0 1,-1 0-1,1 0 1,0 0 0,0 0-1,0-1 1,0 1 0,0-1-1,0 1 1,0-1-1,0 0 1,0 0 0,0 0-1,0 0 1,0 0-1,0 0 1,1-1 0,-1 1-1,0-1 1,1 1-1,0-1 1,-1 1 0,1-1-1,0 0 1,-1 0-1,1 0 1,0 1 0,0-4-1,-2-1 6,0 1 0,1-1 0,0 0 0,0 0 0,0-1 0,1 1 0,0 0 0,0-7 0,1 2 4,1 1-1,0-1 1,0 1-1,1 0 1,1-1-1,-1 1 1,2 0-1,-1 1 1,8-14-1,-3 9-47,0 1 1,1 1-1,1 0 0,0 0 0,18-17 0,-24 26-154,0-1 1,1 1-1,-1 1 0,0-1 1,1 1-1,-1-1 0,1 1 1,0 1-1,9-3 0,26-1-6877,-34 5 5154</inkml:trace>
  <inkml:trace contextRef="#ctx0" brushRef="#br0" timeOffset="839.99">826 452 1184,'-3'-10'3572,"-3"13"-2281,5-2-1252,0 1 0,0-1 0,1 1 0,-1-1 0,0 1 0,0-1 1,1 1-1,-1 0 0,1-1 0,0 1 0,-1 0 0,1 2 0,-17 115 965,16-97-974,-1-1 0,-8 29 0,7-36-26,0 3 18,-6 38 215,9-55-86,6-23 859,-5 13-878,0 0-1,1 0 1,0 0-1,7-17 1,5-25 18,-10 33-161,1 1 0,1 0 1,9-19-1,11-36-57,-25 68 68,1 1 0,0-1-1,0 1 1,1-1 0,0 1 0,-1 0 0,1 0-1,0 0 1,1 1 0,4-5 0,-6 8-5,-1 1 1,1-1 0,0 1 0,-1 0 0,1 0 0,-1-1 0,0 1 0,1 0 0,-1 0 0,1 0 0,-1 1 0,0-1 0,0 0 0,0 0 0,0 1 0,0-1-1,2 3 1,9 10-26,39 20 14,-43-30 6,-1-1-1,1 1 0,0-2 1,0 1-1,0-1 0,0 0 1,0 0-1,1-1 0,-1 0 1,10-1-1,-12 0-20,-1 0 1,1-1 0,-1 0-1,0 0 1,0 0-1,1-1 1,-1 1-1,0-1 1,0-1 0,0 1-1,-1 0 1,1-1-1,-1 0 1,1 0-1,-1-1 1,7-6-1,-9 7 30,0 0-1,0 0 0,0 0 0,-1 0 0,1 0 0,-1 0 0,0 0 0,2-6 0,3-9 14,-7 14-9,1 0 0,-1-1 0,0 1 0,0 0 0,0 0 0,0 0 0,-1 0-1,0 0 1,0 0 0,-3-5 0,4 7 2,1 1-1,-1 0 1,0 0 0,0 0-1,0 0 1,1 0 0,-1 0-1,0 1 1,0-1 0,0 0-1,0 0 1,0 1 0,-1-1-1,1 0 1,0 1 0,0-1-1,0 1 1,0 0 0,-1-1-1,1 1 1,0 0 0,-1 0-1,1 0 1,0 0 0,-2 0-1,-1 0-9,1 1-1,0 0 0,-1 0 1,1 0-1,0 0 1,0 1-1,0-1 0,0 1 1,-5 3-1,1 1 6,-1 0 0,1 0 0,0 1 0,0 0-1,1 0 1,-8 12 0,7-7 7,0 2 1,1-1-1,0 1 0,1 0 0,0 0 0,2 0 1,-1 1-1,2-1 0,0 1 0,1 0 0,0-1 0,1 1 1,3 24-1,0-23-3,9 35 7,-11-48-15,0 0 1,0 0 0,0 0 0,1 0-1,0-1 1,-1 1 0,1 0 0,0-1-1,0 0 1,0 1 0,1-1 0,-1 0-1,1 0 1,3 2 0,1 0-221,-1-1 0,1 0 0,0 0 1,0 0-1,0-1 0,13 2 0,-15-3-234,-1-1-1,0 0 1,0 0-1,1 0 1,-1 0-1,0-1 1,0 0-1,6-1 1,2-4-1504</inkml:trace>
  <inkml:trace contextRef="#ctx0" brushRef="#br0" timeOffset="1439.99">1418 443 1896,'-2'-32'4020,"-1"-5"-3037,2 36-956,1 0 0,0 0 1,0 0-1,-1 0 0,1 0 1,-1 1-1,1-1 1,-1 0-1,1 0 0,-1 1 1,1-1-1,-1 0 0,0 0 1,1 1-1,-1-1 0,0 1 1,0-1-1,1 1 1,-1-1-1,0 1 0,0-1 1,0 1-1,0 0 0,0-1 1,1 1-1,-1 0 1,0 0-1,0 0 0,0 0 1,0 0-1,0 0 0,0 0 1,0 0-1,0 0 0,-1 1 1,-37 5 461,28-2-437,0 1 0,1 0 0,-1 1 0,1 0 0,1 0-1,-1 1 1,1 0 0,0 0 0,-13 16 0,17-16-21,0 0 1,0 0-1,1 0 1,0 0-1,0 0 1,0 1-1,1 0 1,1 0 0,-1 0-1,1 0 1,1 0-1,-1 0 1,1 0-1,0 11 1,2-14-31,-1 0 0,1-1 0,-1 1 0,1 0 0,0-1 0,1 1 0,-1-1 0,1 1-1,0-1 1,0 0 0,1 1 0,-1-1 0,1 0 0,3 4 0,-4-7 0,-1 1-1,1 0 0,0-1 1,-1 1-1,1-1 1,0 0-1,0 1 0,0-1 1,0 0-1,0 0 0,0-1 1,1 1-1,-1 0 1,0-1-1,0 1 0,1-1 1,-1 1-1,0-1 1,0 0-1,1 0 0,-1 0 1,0-1-1,0 1 0,1 0 1,-1-1-1,0 0 1,0 1-1,0-1 0,1 0 1,-1 0-1,2-2 1,3-1-13,-1 0 0,0 0 0,-1 0 0,1-1 0,-1 0 0,0-1 0,0 1 0,0-1 0,-1 0 0,0 0 0,0 0 1,0 0-1,-1-1 0,0 0 0,3-11 0,3-10-30,2-9 6,-10 28 23,-5 14 0,1 1 15,1 1-1,0 0 1,0 0-1,0 0 1,1 0-1,0 0 1,0 1-1,1 7 1,-4 28 15,2-31-30,0 0-1,1 1 1,1 14-1,0-21-35,0-4-27,0-1 1,1 0-1,-1 0 0,0 0 1,1 0-1,-1 0 0,1 1 1,0-1-1,-1 0 0,1 0 1,0 0-1,-1-1 0,1 1 1,0 0-1,0 0 1,0 0-1,0-1 0,0 1 1,0 0-1,0-1 0,0 1 1,0-1-1,0 1 0,2 0 1,0 0-373,0 0 1,0 0-1,0 0 1,0-1-1,1 1 1,-1-1-1,0 0 1,0 1-1,5-2 1,3-1-1368</inkml:trace>
  <inkml:trace contextRef="#ctx0" brushRef="#br0" timeOffset="1874">1635 422 1732,'-3'-5'516,"0"0"0,0 1 0,0-1 0,-1 1 0,0 0 0,0 0 0,0 0 0,0 0 0,-1 1 0,-4-4 0,7 7-511,0-1 0,0 0-1,0 0 1,0 1-1,0-1 1,0 1 0,0-1-1,1 1 1,-1 0-1,0 0 1,0 0 0,0 0-1,0 0 1,0 0 0,0 1-1,0-1 1,0 1-1,0-1 1,0 1 0,0 0-1,0-1 1,0 1-1,1 0 1,-1 0 0,0 1-1,1-1 1,-1 0 0,1 0-1,-1 1 1,1-1-1,-2 3 1,-53 40 119,55-43-122,0 0 1,0 0-1,0 0 0,0 0 1,0 0-1,1 0 0,-1 0 0,0 0 1,1 1-1,-1-1 0,0 0 1,1 0-1,-1 1 0,1-1 0,0 0 1,0 1-1,-1-1 0,1 0 1,0 1-1,0-1 0,0 1 1,0-1-1,1 0 0,-1 1 0,0-1 1,0 0-1,1 1 0,-1-1 1,1 0-1,-1 0 0,1 1 0,0-1 1,0 2-1,34 29 116,-25-25-118,0 0 0,-1 1 0,0 1 1,0 0-1,9 12 0,-16-19 2,-1 0-1,1 1 1,-1-1 0,1 1 0,-1 0 0,0-1 0,0 1-1,0 0 1,0 0 0,-1 0 0,1 0 0,-1 0-1,1 0 1,-1 0 0,0-1 0,0 1 0,-1 0-1,1 0 1,0 0 0,-1 0 0,0 0 0,0 0 0,0 0-1,0-1 1,0 1 0,0 0 0,-1-1 0,-2 4-1,-10 19 111,-11 13 308,21-34-385,-1 1 1,0-1 0,0 0-1,0-1 1,0 1 0,0-1-1,-1 0 1,0 0 0,1-1-1,-10 3 1,14-5-44,19-12-5663,-8 9 3877</inkml:trace>
  <inkml:trace contextRef="#ctx0" brushRef="#br0" timeOffset="2315.07">1759 474 1232,'-2'-2'276,"0"0"0,0 0 0,0 0 0,-1 0 0,1 1 0,0-1 0,-1 1 0,1-1 0,-1 1 0,1 0 0,-1 0 0,0 0 0,1 0 0,-1 0 0,0 1 0,0-1 0,-4 1 0,5 0-255,0 0 0,0 0 0,0 1 1,0-1-1,0 1 0,1-1 0,-1 1 0,0 0 0,0 0 0,0 0 0,1 0 1,-1 0-1,0 0 0,1 0 0,-1 0 0,1 1 0,-1-1 0,1 0 0,0 1 1,-1-1-1,1 1 0,0 0 0,0 0 0,0-1 0,-1 3 0,-3 9 58,3-10-59,0 0 0,0 0 0,1 0 0,0 0-1,0 0 1,-1 0 0,2 0 0,-1 0 0,0 1 0,1-1-1,-1 0 1,1 1 0,0-1 0,0 0 0,1 1 0,-1-1-1,2 5 1,3 24-2,-6-29-17,1 0-1,1 0 0,-1 0 1,0 0-1,1-1 0,-1 1 1,1 0-1,0 0 0,0 0 1,0-1-1,0 1 0,1 0 1,2 4-1,-2-5-5,0 1 0,0-1 0,0 0 0,0 0-1,1 0 1,-1 0 0,0-1 0,1 1 0,-1 0 0,1-1 0,0 0 0,-1 0 0,1 0 0,0 0-1,0 0 1,0 0 0,-1-1 0,1 1 0,0-1 0,0 0 0,0 0 0,0 0 0,0 0-1,0-1 1,0 1 0,0-1 0,0 0 0,0 1 0,-1-1 0,1 0 0,0-1 0,-1 1 0,1-1-1,-1 1 1,1-1 0,-1 0 0,3-2 0,0 0 33,1 0-1,-1 0 1,0-1-1,0 0 1,-1 0 0,1 0-1,-1-1 1,0 1 0,-1-1-1,1 0 1,-1 0 0,0-1-1,-1 1 1,0 0-1,0-1 1,0 0 0,0 1-1,-1-1 1,-1 0 0,1 0-1,-1 0 1,0 1-1,0-1 1,-3-14 0,1 18 19,0 0 0,0-1 1,0 1-1,0 0 0,0 0 0,-1 0 1,1 1-1,-1-1 0,0 0 0,0 1 1,0 0-1,0 0 0,0 0 0,-1 0 1,1 0-1,0 1 0,-1-1 1,-4 0-1,4 0-80,0 1 0,0-1 0,-1 1 0,1 0 0,0 1 0,0-1 0,-1 1 0,1 0 0,0 0 0,-1 0 0,1 1 0,0-1 0,-1 1 0,1 0 0,-8 3 0,11-3-127,0-1 0,0 1-1,1-1 1,-1 1 0,0-1 0,0 1 0,1 0 0,-1-1 0,1 1 0,-1 0-1,0 0 1,1 0 0,-1-1 0,1 1 0,0 0 0,-1 0 0,1 0 0,0 0 0,-1 0-1,1 0 1,0 0 0,0-1 0,0 1 0,0 0 0,0 0 0,0 0 0,0 0 0,0 0-1,0 0 1,0 0 0,1 0 0,0 1 0,3 2-1539</inkml:trace>
  <inkml:trace contextRef="#ctx0" brushRef="#br0" timeOffset="2833.99">1893 427 2008,'0'0'101,"0"-1"-1,0 1 1,0 0-1,0-1 0,0 1 1,0 0-1,0-1 1,0 1-1,0 0 1,0 0-1,0-1 1,0 1-1,0 0 0,0-1 1,0 1-1,0 0 1,0-1-1,0 1 1,-1 0-1,1-1 1,0 1-1,0 0 0,0 0 1,0-1-1,-1 1 1,1 0-1,0 0 1,0-1-1,-1 1 1,1 0-1,0 0 0,0 0 1,-1-1-1,-8 9 925,-5 17-731,8 21 145,6-41-391,-1 0 1,1 0 0,0 0 0,1 1-1,1 7 1,1 14 10,2 73-3,-5-120-64,1-1 1,1 1-1,1-1 0,1 1 1,0 0-1,2 0 0,0 0 1,1 1-1,10-19 0,-12 31 8,0 1 0,0 0-1,0 0 1,0 1-1,1-1 1,0 1-1,0 0 1,0 1 0,1 0-1,-1 0 1,1 0-1,8-3 1,-12 6 0,0 1 0,0-1 0,1 0 0,-1 1 0,0 0 0,0 0 0,0 0 1,0 0-1,1 0 0,-1 1 0,0-1 0,0 1 0,0 0 0,0 0 0,0 0 0,0 0 0,0 1 0,0-1 0,-1 1 0,1 0 0,-1-1 0,1 1 0,-1 0 1,3 3-1,-1 0 2,1 0 0,-1 1 0,-1 0 0,1-1-1,-1 1 1,0 0 0,-1 1 0,1-1 0,-1 0 0,2 10 0,-3-5 10,-1 1 0,0-1 0,-1 0 0,0 1 0,0-1 0,-1 0 0,-1 0 0,0 0 0,0 0 0,-7 12 0,7-12 26,3-9-44,0 0 0,-1 0 0,1 0 0,-1-1 1,1 1-1,-1 0 0,1 0 0,-1-1 0,0 1 0,0-1 0,0 1 0,0 0 0,0-1 0,0 0 1,0 1-1,-2 1 0,8-3-579,-4 0 388,0 0 0,0 0 0,0 0 0,0 0 0,0 0 0,0 0 0,0 0 0,0 0 0,0-1-1,0 1 1,0 0 0,0-1 0,0 1 0,-1 0 0,1-1 0,0 1 0,0-1 0,0 0 0,-1 1 0,1-1 0,0 1 0,0-1 0,-1 0 0,2-1 0,3-4-1583</inkml:trace>
  <inkml:trace contextRef="#ctx0" brushRef="#br0" timeOffset="3226">2339 396 732,'0'-1'135,"-1"1"0,1 0 1,0 0-1,-1 0 0,1-1 0,0 1 1,-1 0-1,1 0 0,0 0 0,-1 0 0,1 0 1,-1 0-1,1 0 0,0 0 0,-1 0 0,1 0 1,-1 0-1,1 0 0,0 0 0,-1 0 1,1 0-1,0 0 0,-1 0 0,1 0 0,-1 0 1,1 1-1,0-1 0,-1 0 0,1 0 0,0 0 1,0 1-1,-1-1 0,1 0 0,0 1 1,-1-1-1,1 0 0,0 0 0,-1 1 0,-4 20 1408,8 25-810,3-4-718,-2 0 0,-3 75 0,-2-105-214,4-10-1211,2-6-87,5-10-1937,-5 5 1740</inkml:trace>
  <inkml:trace contextRef="#ctx0" brushRef="#br0" timeOffset="3645">2473 413 308,'0'0'87,"0"0"-1,0 0 1,0 0 0,0-1 0,0 1-1,0 0 1,-1 0 0,1 0 0,0-1-1,0 1 1,0 0 0,0 0-1,0 0 1,0-1 0,-1 1 0,1 0-1,0 0 1,0 0 0,0 0-1,-1 0 1,1-1 0,0 1 0,0 0-1,0 0 1,-1 0 0,1 0 0,0 0-1,0 0 1,0 0 0,-1 0-1,1 0 1,0 0 0,0 0 0,-1 0-1,1 0 1,0 0 0,0 0-1,-1 0 1,1 0 0,0 0 0,0 0-1,0 0 1,-1 0 0,1 0-1,0 1 1,0-1 0,0 0 0,-1 0-1,1 0 1,0 0 0,0 0 0,0 1-1,0-1 1,-1 0 0,1 0-1,0 0 1,0 1 0,0-1 0,0 0-1,-11 11 672,6-1-528,4-8-185,-1 1-1,1 0 1,0-1-1,0 1 1,0 0-1,0 0 1,0-1 0,1 1-1,-1 0 1,1 0-1,0 0 1,0 0-1,0 0 1,0 0-1,2 6 1,14 90 115,-13-86-167,0-1 25,-3-11 3,1-5 8,4-50-53,-2 29 15,0 1 0,1 0-1,1 0 1,11-29 0,-12 40 45,-4 11-33,1-1 0,0 1 0,0-1 0,0 1 0,1-1 0,-1 1 0,0 0 0,1-1 0,-1 1 0,1 0 0,0 0 0,0 0 0,0 0 0,0 1 0,0-1 0,0 0 0,1 1 0,-1 0 0,0-1 0,1 1-1,-1 0 1,1 0 0,-1 0 0,1 1 0,-1-1 0,1 1 0,0-1 0,-1 1 0,1 0 0,0 0 0,0 0 0,-1 0 0,1 0 0,0 1 0,-1-1 0,1 1 0,-1 0 0,1 0 0,-1 0 0,1 0 0,-1 0 0,1 1 0,-1-1 0,0 1-1,0-1 1,0 1 0,3 2 0,-1 0-5,2 3 2,0 0-1,-1 0 1,1 0 0,-1 1 0,8 15 0,-9-13-3,0 0 0,0 0 0,-1 1 0,0-1 0,0 1 0,-2 0 0,1 0 0,-1 0 0,-1-1 0,0 1 0,-2 20 0,-2-7 19,4-19-9,0-1 0,-1 1 0,0 0 1,0 0-1,0 0 0,-1-1 0,1 1 1,-1 0-1,0-1 0,0 0 1,-1 1-1,-5 6 0,5-2-1524,11-12-2226,-3-3 1895</inkml:trace>
  <inkml:trace contextRef="#ctx0" brushRef="#br0" timeOffset="4186.99">2969 414 616,'-4'-3'515,"1"-1"-1,0 1 1,-1 0-1,0 0 1,1 0 0,-1 0-1,0 1 1,-1 0 0,1-1-1,0 1 1,-1 1-1,-4-2 1,6 2-493,0 1 1,0-1-1,0 1 0,-1 0 0,1 0 1,0 0-1,0 0 0,0 1 1,0-1-1,0 1 0,0 0 0,0 0 1,0 0-1,0 0 0,0 1 1,1-1-1,-1 1 0,-4 3 0,4-3 0,-3 1 15,1 1 0,-1 0 0,1 0 0,0 1 0,1-1 0,-1 1 0,1 0 0,-1 0 0,2 0-1,-1 1 1,0 0 0,1-1 0,-3 10 0,2-3-4,1-5-20,1 0 0,0 0 0,1 0 0,-1 0 0,1 1 0,1 10 0,0-16-18,0 0 0,1 0 0,-1 1-1,1-1 1,-1 0 0,1 0 0,0 0-1,0 0 1,0 0 0,0 0-1,1 0 1,-1 0 0,0 0 0,1 0-1,-1-1 1,1 1 0,0-1 0,0 1-1,-1-1 1,1 0 0,0 1-1,0-1 1,0 0 0,0 0 0,1 0-1,2 0 1,-3 0-15,1-1 0,-1 1 1,1-1-1,-1 0 0,1 0 0,0 0 0,-1 0 1,1-1-1,-1 1 0,1-1 0,-1 1 0,1-1 0,-1 0 1,1 0-1,-1 0 0,0 0 0,1 0 0,2-3 1,40-31-125,-35 27 143,-2-1 9,0 0 0,-1 0-1,0 0 1,0-1 0,-1 0-1,-1-1 1,1 1 0,-2-1-1,1 0 1,2-13 0,11-23-4,-17 37-18,-1 8 1,0 9 18,-2 8 18,1-11-15,0-1 1,0 0 0,1 1-1,0-1 1,-1 0 0,1 1-1,0-1 1,1 5 0,14 45 235,27 67 0,12 45-48,-49-147-201,-2 0 0,0 0 0,-1 0 0,-1 0-1,-2 36 1,0-45 38,0-1 0,-1 0 1,0 0-1,0 1 0,-1-1 0,0-1 0,-1 1 0,0 0 1,0-1-1,0 0 0,-1 0 0,0 0 0,-1 0 0,1-1 1,-8 6-1,8-7 137,-1 0-1,0-1 1,0 1 0,-9 4 0,13-8-99,0 0 0,1-1 0,-1 1 0,0 0 0,0-1 0,0 1 0,0-1 0,0 0 0,0 1 0,0-1 0,0 0 0,0 0 0,0 0-1,-1-1 1,1 1 0,0 0 0,0-1 0,1 1 0,-1-1 0,-4-1 0,-2-3 34,0 0 0,1-1 0,0 1-1,0-1 1,0-1 0,0 1 0,1-1 0,0 0-1,1-1 1,-1 1 0,2-1 0,-1 0-1,-3-9 1,3 3-138,0 0-1,1 0 0,0-1 1,1 1-1,1-1 1,0 0-1,1-22 0,1 21-910,1-1 0,7-32 0,-3 29-2293,15-40 1,-9 41 939</inkml:trace>
  <inkml:trace contextRef="#ctx0" brushRef="#br0" timeOffset="4579.01">2701 80 2548,'-6'-7'2028,"-5"1"-719,5 3-473,1-3-244,5 3-152,-6-1 152,6 1-200,6 6-1336,-1 1 208,1 2-384,5 0-605,-5 3-439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3T19:43:52.54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07 214 612,'-1'5'5982,"-2"3"-5005,2-8-913,-7 4 322,-6 7-307,-15 17-32,-9 11-46,37-37 15,-1 1 1,0 0-1,1 0 1,0 0-1,0 0 0,0 0 1,0 0-1,0 1 0,0-1 1,1 0-1,0 0 0,0 1 1,0-1-1,0 0 0,0 4 1,0-1 9,2-1-12,-1 0-1,1 0 1,0 0-1,1-1 0,-1 1 1,1-1-1,0 1 1,0-1-1,0 0 1,0 0-1,6 5 1,-5-5 30,3 4-41,-3-3 7,0 0 0,0 0 0,1 0 0,0-1 0,0 0 0,0 0 0,0 0 0,0-1 0,7 4 0,-7-4 3,-2-2-17,0 0 0,-1 1-1,1-1 1,0 0 0,-1 0 0,1 0-1,0-1 1,0 1 0,0-1 0,0 0-1,0 1 1,0-1 0,0-1-1,0 1 1,0 0 0,0-1 0,4-1-1,10-2-8,-3 2 13,0-2 1,20-8-1,-32 11-1,0 1 1,0-2-1,0 1 1,0 0-1,0 0 1,0-1 0,0 1-1,-1-1 1,1 1-1,0-1 1,-1 0-1,0 0 1,1 1-1,1-5 1,12-16 45,-13 17-41,0 0 0,-1 0 0,1 0 0,-1 0 1,0 0-1,-1-1 0,1 1 0,-1 0 0,0 0 0,-1-1 1,-1-8-1,2-6 4,-1 17 14,0-1 1,0 1-1,-1 0 0,1-1 1,0 1-1,-1 0 0,0 0 1,0 0-1,0 0 0,0 0 1,0 0-1,-1 1 0,1-1 1,-1 1-1,-3-3 0,-7-8 321,7 8-315,1 0 0,-1 0 1,0 0-1,-1 1 0,1 0 1,-9-4-1,0 0-3,12 7-23,0 0 1,0 0-1,-1 1 1,1-1-1,0 1 1,0-1-1,-1 1 1,1 0-1,0 0 1,0 1-1,-1-1 1,1 1 0,0 0-1,-6 1 1,-4 1-13,10-3 13,2 0-1,0-1 0,0 1 1,0 0-1,-1 0 1,1 0-1,0 0 1,0 0-1,0 0 1,0 1-1,0-1 1,0 0-1,0 0 0,0 1 1,0-1-1,1 1 1,-2 0-1,1-1-6,0-2-467,2 1 234,32-5-2994,-16 3 433,-12 3 1295</inkml:trace>
  <inkml:trace contextRef="#ctx0" brushRef="#br0" timeOffset="856.91">420 274 232,'-2'-1'401,"1"1"0,-1-1 0,1 0 1,-1 1-1,0-1 0,1 1 0,-1 0 0,0-1 0,1 1 0,-1 0 0,-2 0 0,3 0-317,1 0-1,-1 0 0,1 0 1,0 0-1,-1 0 0,1 0 0,-1 0 1,1 1-1,-1-1 0,1 0 0,-1 0 1,1 0-1,0 0 0,-1 1 1,1-1-1,0 0 0,-1 0 0,1 1 1,-1-1-1,1 0 0,0 1 0,0-1 1,-1 0-1,1 1 0,0-1 0,0 1 1,-1-1-1,1 0 0,0 1 1,0-1-1,0 1 0,-1 0 0,-3 11 67,3-12-146,1 1 0,-1-1 0,1 1 0,0-1 0,-1 1 0,1-1 0,0 1 0,-1 0 0,1-1 0,0 1 0,0-1 0,0 1 0,0 0 0,-1-1 0,1 1 0,0-1-1,0 1 1,0 0 0,0-1 0,0 1 0,0 0 0,1-1 0,-1 1 0,0-1 0,0 1 0,0 0 0,0-1 0,1 1 0,-1-1 0,1 2 0,1 2 8,0 0 0,0 0-1,0 0 1,0 1 0,-1-1 0,1 1 0,-1-1-1,1 9 1,6 21 137,-5-28-127,-1-1 0,1 1 0,-2 0-1,1 0 1,0 0 0,-1 0-1,0 0 1,0 7 0,3 3-5,-3-13-12,1 0-1,-1 0 0,0 1 1,-1-1-1,1 0 0,-1 1 1,1-1-1,-1 5 0,0-8 14,-6-37 1102,-4-5-1115,9 38-9,0-1 1,0 1-1,1-1 0,-1 1 0,1-1 0,0 1 0,1 0 1,0-9-1,0-5 28,-1 4-16,-1 10-9,1 1 0,0-1-1,0 0 1,0 0 0,0 0-1,1 0 1,0 0 0,0 0-1,2-6 1,2-6-7,-4 14 7,-1 0 0,0 1 1,1-1-1,-1 0 1,1 1-1,0-1 0,-1 1 1,1-1-1,0 1 1,0-1-1,0 1 0,0 0 1,0-1-1,2 0 1,58-68-30,-53 62 26,-7 6 2,-1 1 0,1 0 1,0 0-1,-1 0 0,1 0 1,0 0-1,0 0 0,0 1 1,0-1-1,0 0 0,0 0 1,0 1-1,0-1 0,0 0 0,0 1 1,0-1-1,1 1 0,-1-1 1,0 1-1,0 0 0,0 0 1,1-1-1,-1 1 0,0 0 1,1 0-1,1 1 0,-2 1-6,0-2-151,-1 1 1,1-1 0,0 1-1,0-1 1,0 0 0,-1 1 0,1-1-1,0 0 1,0 0 0,0 1-1,0-1 1,-1 0 0,1 0-1,0 0 1,0 0 0,0 0 0,0 0-1,0 0 1,0 0 0,-1-1-1,1 1 1,0 0 0,0 0 0,0-1-1,0 0 1,5 0-2088</inkml:trace>
  <inkml:trace contextRef="#ctx0" brushRef="#br0" timeOffset="1681.91">744 317 636,'-12'-16'3992,"12"13"-3853,0 1 1,0-1 0,-1 1-1,1-1 1,-1 1 0,0-1 0,1 1-1,-1 0 1,-1-1 0,1 1-1,0 0 1,0 0 0,-1 0-1,1 0 1,-1 0 0,0 0-1,-3-3 1,-12-8 459,16 12-580,0 0 0,0 0 0,0 0 0,0 0 0,1 0 0,-1 0 0,-1 0 0,1 1 0,0-1 0,0 0 0,0 1 0,0-1 0,0 1 0,-1-1 0,1 1 0,0-1 0,0 1 0,-1 0 0,1 0 0,0 0 0,-1 0 0,1 0 0,0 0 0,-1 0 0,1 0 0,0 0 0,-1 0 0,1 1 0,0-1 0,0 1 0,0-1 0,-3 2 0,-17 8-21,19-9 6,0 0 1,0 0-1,0 0 0,0 0 0,0 0 0,1 0 0,-1 1 1,0-1-1,1 1 0,-1-1 0,0 1 0,1-1 0,0 1 0,-1 0 1,-1 3-1,-10 12 46,11-15-46,0-1-1,0 1 1,1 0-1,-1 0 1,1 0-1,0 0 1,-1 0-1,1 0 1,0 0-1,0 0 1,0 0-1,0 0 1,1 1-1,-1 2 0,-11 39 144,10-28-36,1-14-106,1-1 0,-1 0 0,1 1 0,0-1 0,0 0 1,0 1-1,-1-1 0,1 0 0,0 1 0,1-1 0,-1 0 0,0 1 0,0-1 0,0 0 0,1 1 0,-1-1 0,1 0 0,0 3 0,4 7 6,-4-10-10,-1 0 0,0 0 0,0 0 0,1 0 0,-1 0 0,1 0 0,-1 0 0,1 0 0,0 0 0,-1 0 0,1 0 0,0-1 0,-1 1 0,1 0 0,0 0 0,0-1 0,0 1 0,1 0 0,18 12 43,-18-11-41,1 0 0,-1 0 0,1 0 0,-1 0 0,1 0 0,0-1 0,0 0 0,0 1 0,0-1 0,0 0 0,0 0 0,0-1 0,0 1 0,0-1-1,1 1 1,-1-1 0,0 0 0,0 0 0,0-1 0,0 1 0,5-2 0,13-3-5,-17 5 1,0-1 0,0 0 0,0 0 1,0 0-1,0-1 0,0 1 0,0-1 1,-1 0-1,1 0 0,0 0 0,-1-1 0,0 1 1,6-7-1,14-16-9,-22 23 10,1 0-1,-1 0 1,0-1-1,0 1 0,0-1 1,0 1-1,0 0 0,-1-1 1,1 1-1,-1-1 0,0 0 1,1 1-1,-1-1 1,0 1-1,-1-5 0,1 4-7,0 2-67,1 0 0,-1 0 1,1 1-1,-1-1 0,1 0 1,-1 1-1,1-1 0,-1 1 0,1-1 1,0 0-1,-1 1 0,1-1 1,0 1-1,-1 0 0,1-1 0,0 1 1,0 0-1,-1-1 0,1 1 1,1 0-1,13-9-4997,-10 3 3630</inkml:trace>
  <inkml:trace contextRef="#ctx0" brushRef="#br0" timeOffset="2252.43">766 132 580,'-10'7'4800,"8"-6"-4733,1-1 0,0 0 0,0 1 0,0 0-1,0-1 1,0 1 0,0 0 0,0-1 0,0 1 0,0 0 0,0 0 0,0 0 0,0 0 0,0 0 0,1 0 0,-2 2 0,8 42 1615,5 29-981,-6-5-223,-5-46-209,-1-16-190,0-1 1,1 0-1,0 1 1,0-1 0,0 0-1,1 1 1,0-1 0,1 0-1,-1 0 1,1 0 0,0 1-1,0-2 1,1 1-1,0 0 1,5 7 0,0-2 82,0 1 0,11 18 0,-11-15-130,-3 0 5,-4-11-184,0-13-636,17-31-7739,-14 30 6697</inkml:trace>
  <inkml:trace contextRef="#ctx0" brushRef="#br0" timeOffset="3123.5">895 314 1036,'0'-4'815,"1"-6"2563,7 13-1878,-7-2-1459,1 0 30,-1 0-1,0 0 1,0 0 0,0 0-1,0 0 1,0 0 0,0 0 0,0 0-1,-1 1 1,1-1 0,0 0-1,0 3 1,0-2-56,0 0 0,-1-1 1,1 1-1,0-1 0,0 1 0,0-1 1,0 1-1,0-1 0,0 0 0,0 0 0,1 1 1,-1-1-1,2 1 0,19 12 23,-18-11-31,0 0-1,1 0 1,-1 0 0,1-1 0,0 0 0,8 3 0,-1-1-4,7-2-12,-7-2 4,-11 0 6,0-1 0,0 1 0,1 0 0,-1-1 0,-1 1 0,1 0 0,0-1 0,0 0-1,0 1 1,0-1 0,0 1 0,0-1 0,-1 0 0,1 0 0,0 1 0,0-1 0,-1 0-1,1 0 1,-1 0 0,1 0 0,-1 0 0,1 0 0,-1 0 0,1 0 0,-1 0 0,0 0 0,0 0-1,0 0 1,1-2 0,-1 1-1,1-1 1,-1 1-1,0-1 0,0 1 1,0-1-1,0 1 0,0 0 0,0-1 1,-1 1-1,1-1 0,-2-2 0,-2-7 2,4 11-3,0 0 0,0 0-1,-1 1 1,1-1 0,0 0 0,0 0 0,-1 1-1,1-1 1,0 0 0,-1 0 0,1 1 0,-1-1-1,1 0 1,-1 1 0,1-1 0,-1 1-1,1-1 1,-2 0 0,-15-18 52,16 17-49,-1-1-1,1 1 0,-1 0 1,1 0-1,-1 0 0,0 1 0,0-1 1,0 0-1,0 1 0,0-1 1,0 1-1,-1 0 0,1 0 0,0 0 1,-3-1-1,1 1-3,0 0-1,0 0 1,0 1 0,0 0-1,0 0 1,1 0-1,-1 0 1,0 0 0,0 1-1,0 0 1,0 0-1,1 0 1,-1 0 0,0 1-1,1-1 1,-5 3-1,-5 5 17,10-8 5,1 1 1,-1 0-1,0 0 1,1 0-1,0 0 1,-1 0-1,1 0 1,-3 5-1,-8 13 225,6-10-89,1 1 1,0 1 0,-7 16 0,11-21-86,1 0-1,0 0 1,0 1 0,1-1 0,-1 0 0,2 9-1,-1 1 68,2-9-82,-1-1 1,1 1 0,0-1 0,0 0 0,1 1-1,0-1 1,0 0 0,1-1 0,0 1 0,0-1 0,1 1-1,-1-1 1,8 6 0,-8-9-51,5 6 22,1-1 0,0 0-1,1-1 1,22 12 0,-30-17-24,1-1 1,0 0-1,0 0 0,0 0 1,0 0-1,0-1 1,0 0-1,0 1 0,0-1 1,0-1-1,0 1 0,0-1 1,0 1-1,-1-1 0,1 0 1,0-1-1,0 1 0,-1 0 1,1-1-1,3-2 0,48-40-183,-49 41-171,-2 1-2112</inkml:trace>
  <inkml:trace contextRef="#ctx0" brushRef="#br0" timeOffset="3694.45">1184 298 1640,'-11'1'4390,"22"36"-2866,-5 10-543,-4-37-962,0-1 0,1 0-1,0 1 1,0-1-1,1 0 1,6 10-1,-9-18-12,8 16-18,-7-10 9,-7-7 30,-8-31-29,10 26 28,0-1 1,1 1 0,0-1-1,-1 1 1,2-1 0,-1 0-1,1 0 1,0 0 0,0 0-1,0 0 1,1 0-1,0 0 1,0 0 0,1 0-1,-1 0 1,1 0 0,1 1-1,-1-1 1,3-6 0,-2 7-35,0 0 0,0 1 0,0-1 0,0 1 0,1 0 0,0-1 0,0 1 0,0 1 0,0-1 0,1 0 0,-1 1 0,1-1 1,0 1-1,0 0 0,8-4 0,1-1-52,-10 6-8,-1 0 1,1 0-1,0 0 1,0 1 0,0 0-1,0-1 1,0 1-1,0 0 1,0 0-1,5 0 1,-7 1-278,-1 0 314,0 0 0,0 0 0,1 0 0,-1 0 0,0 0 0,0 0 0,0 0 0,0 1 0,0-1 0,0 0 0,1 0 0,-1 0 1,0 0-1,0 0 0,0 0 0,0 0 0,0 0 0,1 0 0,-1 0 0,0 0 0,0 0 0,0 0 0,0 0 0,0 0 0,1 0 0,-1 0 0,0 0 0,0 0 0,0 0 0,0 0 0,0 0 0,1 0 0,-1 0 0,0 0 0,0 0 0,0 0 0,0-1 0,0 1 0,1 0 0,-1 0 0,0 0 0,0 0 1,0 0-1,0 0 0,0 0 0,0-1 0,0 1 0,0 0 0,0 0 0,0 0 0,0 0 0,1 0 0,-1-1 0,0 1 0,0 0 0,0 0 0,0 0 0,0 0 0,0-1 0,5-6-3485,0 4 2034</inkml:trace>
  <inkml:trace contextRef="#ctx0" brushRef="#br0" timeOffset="4578.96">1832 331 1092,'0'0'3182,"-2"-10"844,-3-10-2928,3 18-1088,1 0 1,-1 1-1,0-1 0,0 0 0,0 1 1,0-1-1,-1 1 0,1-1 0,0 1 1,-1 0-1,1 0 0,-1 0 0,1 0 1,-1 1-1,1-1 0,-4 0 0,1 1-15,-1 1 0,1-1 0,-1 1-1,1 0 1,-1 0 0,1 0-1,0 1 1,-6 2 0,4-1 4,0 1-1,0 0 1,1 1 0,-1-1 0,1 1-1,-8 9 1,-3 1 40,13-11-16,1 0 1,0 0-1,1 1 0,-1-1 1,1 1-1,0 0 0,0 0 1,0-1-1,1 1 0,-1 1 1,1-1-1,1 0 0,-1 0 1,1 0-1,0 8 0,0-9-15,0 0 0,1 0 0,0-1 0,0 1 0,0-1 0,0 1-1,0-1 1,1 1 0,-1-1 0,1 0 0,0 0 0,0 1 0,0-1 0,0-1-1,1 1 1,3 3 0,-3-3-1,1 0-1,0-1 1,0 1-1,0-1 1,0 0-1,0 0 1,0-1-1,9 3 1,-5-2-14,1 0 1,-1 0-1,0-1 1,0 0-1,1 0 0,-1-1 1,0 0-1,16-3 1,-15 0-267,0-1-1,-1-1 1,1 0 0,-1 0 0,0 0 0,0-1 0,11-10 0,-14 11-469,-3 3 433,-1 0 1,1 1 0,-1-1-1,0 0 1,0 0 0,0 0-1,0 0 1,0-1-1,0 1 1,-1 0 0,1-3-1,2-5-1112,-2 3-104</inkml:trace>
  <inkml:trace contextRef="#ctx0" brushRef="#br0" timeOffset="5060.84">1844 108 676,'-6'-25'4496,"6"40"-3554,-1 0 0,0 0-1,-7 28 1,7-36-865,0 0 1,0 0 0,1 1-1,0-1 1,0 0-1,0 1 1,1-1 0,0 0-1,1 1 1,3 9-1,-2-7-48,-1 0 0,0 0 0,1 17 0,-2-17-14,0 0 0,0 1 0,1-1 0,7 19 0,-6-19 15,0 0 1,0-1-1,-1 1 1,1 19 0,14 31 563,-17-60-652,0 0 0,0 0 0,0 0 0,0 0 0,0 0 0,0 0 0,0 0 0,0 0 0,0 0 0,0 0 0,0 0 0,0 0 0,1 0 0,-1 0 0,0 0 0,0 0 0,0 0 0,0 0-1,0 0 1,0 0 0,0 0 0,0 0 0,0 0 0,0 0 0,0 0 0,1 0 0,-1 1-813,3-15-2029,-8-5-726,5 10 1944</inkml:trace>
  <inkml:trace contextRef="#ctx0" brushRef="#br0" timeOffset="5673.92">1961 257 536,'0'1'90,"0"-1"1,0 0-1,0 0 0,0 0 1,0 0-1,0 0 0,0 1 0,0-1 1,0 0-1,0 0 0,0 0 1,0 0-1,0 1 0,0-1 0,0 0 1,0 0-1,0 0 0,-1 0 1,1 0-1,0 0 0,0 1 0,0-1 1,0 0-1,0 0 0,0 0 1,0 0-1,-1 0 0,1 0 0,0 0 1,0 0-1,0 0 0,0 1 1,0-1-1,-1 0 0,1 0 1,0 0-1,0 0 0,0 0 0,0 0 1,0 0-1,-1 0 0,1 0 1,0 0-1,0 0 0,0 0 0,0 0 1,-1 0-1,1 0 0,0-1 1,0 1-1,0 0 0,0 0 0,0 0 1,-1 0-1,1 0 0,0 0 1,0 0-1,0 0 0,0 0 1,0-1-1,0 2-60,0 0 0,0 0 0,0 0 1,0-1-1,0 1 0,0 0 0,0 0 0,0 0 1,-1 0-1,1 0 0,0-1 0,0 1 0,-1 0 1,1 0-1,0-1 0,-1 1 0,0 1 0,-6 36 1321,7-15-915,-1-14-374,1 0 0,0-1 0,0 1 0,1 0 0,0 0 0,3 9 0,2 2 34,-5-16-84,0 0 0,0 0 0,1-1 0,-1 1 0,1-1 0,0 1 0,0-1 0,0 0 0,0 1 0,4 3-1,-5-5-11,1-1-1,0 1 0,0 0 0,0-1 0,-1 1 0,1-1 0,1 0 0,-1 0 0,0 0 0,0 0 0,0 0 0,0 0 0,1 0 0,-1-1 0,0 1 0,1-1 0,-1 0 0,1 1 0,-1-1 0,0 0 0,1-1 0,3 1 0,-1-2 0,0 1 0,-1-1 1,1 1-1,0-1 0,0-1 0,-1 1 0,1-1 0,-1 0 1,8-6-1,-9 6 4,0-1 1,0 1-1,-1-1 1,1 1 0,-1-1-1,0 0 1,0 0-1,0 0 1,-1 0-1,1 0 1,1-9-1,-1 2 1,-1 10-4,-1 0 1,1 0-1,-1 0 0,0 0 1,1 0-1,-1 0 1,0 0-1,0 0 0,0 0 1,0 0-1,0 0 1,0-1-1,0 1 0,0 0 1,0 0-1,0 0 1,0 0-1,-1 0 0,1 0 1,-1 0-1,1 0 1,0 0-1,-1 0 0,0-1 1,-11-26 19,8 21-14,0-1-7,0 1 0,0 0 0,-1 0 0,-1 1 0,1 0 0,-1 0 0,-7-6 0,7 7 153,0 0 1,0 0 0,0 1-1,-9-5 1,13 8-155,0 1 0,0-1 1,0 0-1,0 1 1,0-1-1,0 1 1,0-1-1,1 1 0,-1 0 1,0 0-1,0 0 1,0 0-1,0 0 0,0 1 1,0-1-1,0 0 1,0 1-1,0 0 0,0-1 1,-2 3-1,3-3-93,0 1 0,0 0 0,0 0 0,0 0-1,0 0 1,0 0 0,1 0 0,-1 0 0,0 0-1,1 1 1,-1-1 0,1 0 0,0 0 0,-1 0 0,1 1-1,0-1 1,0 0 0,-1 1 0,1-1 0,0 0-1,0 0 1,0 1 0,1-1 0,-1 0 0,0 1 0,0-1-1,1 0 1,0 3 0,1 9-2301,3-10 511</inkml:trace>
  <inkml:trace contextRef="#ctx0" brushRef="#br0" timeOffset="6512.92">2140 326 756,'0'0'1299,"32"13"2370,76-4-1188,-105-9-2477,-1 0 1,1-1 0,-1 1 0,1-1-1,0 1 1,-1-1 0,1 0-1,-1 0 1,0-1 0,1 1-1,-1 0 1,2-3 0,5-1-11,-7 3-2,1 0 1,-1-1-1,0 1 0,0-1 0,0 0 1,-1 1-1,1-1 0,-1 0 1,3-5-1,3-6 2,-7 13 8,1-1-1,0 1 0,-1 0 0,1-1 0,-1 1 0,0-1 0,1 1 1,-1-1-1,0 1 0,0-1 0,0 0 0,0 1 0,0-1 0,-1 1 1,1-1-1,0 1 0,-1-1 0,1 1 0,-1 0 0,1-1 1,-1 1-1,0-1 0,1 1 0,-1 0 0,0 0 0,0-1 0,0 1 1,0 0-1,0 0 0,0 0 0,-1 0 0,1 0 0,0 0 0,0 0 1,-1 1-1,-1-2 0,0 0 19,0 0-1,-1 1 1,1-1-1,0 1 1,-1 0 0,1-1-1,-1 2 1,1-1 0,-1 0-1,0 1 1,1-1 0,-1 1-1,1 0 1,-1 1-1,-3-1 1,-21 3 119,24-3-130,0 0-1,0 0 0,0 1 1,0-1-1,0 1 0,1 0 1,-1 0-1,0 0 0,-6 3 1,1 1 105,1 0 1,0 1 0,0 0-1,0 0 1,-8 10-1,14-13-79,-1 0-1,0 0 0,1 0 0,0 1 1,0-1-1,0 1 0,0 0 0,0-1 1,1 1-1,-1 0 0,1 0 0,0 0 1,1 0-1,-1 0 0,0 5 0,0 3 2,1 5-9,3 13 43,-3-28-53,0 0-1,0 0 0,0 0 0,0 0 0,0 0 1,0 0-1,0 0 0,1 0 0,-1-1 0,1 1 1,-1 0-1,1 0 0,0 0 0,0 0 0,0 0 0,0-1 1,0 1-1,0 0 0,0-1 0,1 1 0,1 1 1,14 12 107,-11-9-112,0 0 0,1 0-1,13 8 1,-13-11-27,1 1-1,0-1 1,0 0 0,0-1 0,0 0-1,0 0 1,0-1 0,0 0 0,1 0-1,-1-1 1,0 0 0,1-1 0,-1 0-1,0 0 1,0-1 0,1 1 0,9-5-1,14-7-2051,-29 11 1443,-1 0 1,0 1-1,1-1 1,-1 0-1,0 0 1,0 0-1,-1 0 1,1 0-1,2-4 1,-3 0-1021</inkml:trace>
  <inkml:trace contextRef="#ctx0" brushRef="#br0" timeOffset="7233.69">2502 221 1596,'-1'-1'310,"-1"0"0,1 0 0,-1 1 0,0-1 0,1 0 0,-1 1 0,0 0 0,1-1 0,-1 1 0,0 0 0,0 0 0,1 0 0,-4 0 1,1 1-227,1 0 0,-1 1 0,1-1 1,0 1-1,-1-1 0,1 1 1,0 0-1,-4 3 0,-10 6 348,11-7-253,-1 1 0,1 0 0,0 0 1,1 0-1,-1 1 0,-7 10 1,-1 0 35,5-6-107,8-9-96,-1 1-1,0-1 0,1 1 1,0 0-1,-1-1 1,1 1-1,0 0 0,0 0 1,0 0-1,0 0 0,0 0 1,0 0-1,1 0 1,-1 0-1,1 0 0,-1 0 1,1 1-1,0-1 0,0 0 1,0 4-1,0-6-10,0 1 0,0 0 0,0-1-1,0 1 1,0-1 0,0 1 0,1-1 0,-1 1 0,0-1-1,0 1 1,1-1 0,-1 1 0,0-1 0,1 1-1,-1-1 1,0 1 0,1-1 0,-1 0 0,0 1 0,1-1-1,-1 0 1,1 1 0,-1-1 0,1 0 0,-1 1-1,1-1 1,0 0 0,21 3-3,29-11-38,-43 7 28,10-4 12,-14 3-1,-1 0 0,1 1 0,0 0 0,0 0 0,0 0 0,-1 1 1,1-1-1,0 1 0,0 0 0,0 0 0,0 0 0,0 1 0,0-1 0,0 1 0,0 0 0,4 1 0,-6 0 3,1 0 0,-1 1 0,1-1 0,-1 0 0,0 1 0,0-1 0,0 1 0,0 0 0,-1 0 0,1 0 0,-1 0 0,1 0 0,-1 0 0,0 0 0,0 0 0,-1 0-1,1 1 1,0 5 0,8 26 39,-8-32-29,0 0 0,0 0 0,-1 0-1,0 0 1,1 0 0,-1 0-1,0 1 1,-1-1 0,1 0-1,0 0 1,-1 0 0,0 0-1,0 0 1,0 0 0,0 0-1,0 0 1,-1-1 0,1 1-1,-1 0 1,1-1 0,-1 1 0,-4 4-1,3-4 9,0 0 1,0 0-1,0 0 0,0 0 1,0 0-1,0-1 0,-1 1 0,1-1 1,-1 0-1,0 0 0,0 0 1,0-1-1,0 0 0,0 1 0,0-1 1,-8 1-1,8-2-19,0 0 1,1-1-1,-1 1 1,0-1-1,1 0 1,-1 0-1,1 0 1,-1 0-1,1-1 1,-1 1-1,1-1 1,0 0-1,0 0 1,0 0-1,0-1 1,0 1-1,0 0 0,0-1 1,1 0-1,0 0 1,-1 0-1,-2-6 1,4 9-20,1-1 1,-1 1-1,1-1 0,-1 1 0,1-1 1,0 0-1,-1 1 0,1-1 1,0 0-1,0 1 0,-1-1 1,1 0-1,0 1 0,0-1 1,0 0-1,0 1 0,0-1 1,0 0-1,0 0 0,0 1 1,0-1-1,0 0 0,0 1 1,1-1-1,-1 0 0,0 1 1,0-1-1,1 0 0,-1 1 1,1-2-1,6-6-2744,3 0-694,-4 5 1979</inkml:trace>
  <inkml:trace contextRef="#ctx0" brushRef="#br0" timeOffset="8134.01">2641 257 40,'0'0'2083,"-6"28"1625,6-6-3021,-1-14-559,1 0 1,0 1-1,0-1 0,1 0 0,0 0 1,3 9-1,2 30 9,-6-35-137,0-9 0,0 0-1,-1 0 1,1 1 0,1-1-1,-1 0 1,0 0-1,1 0 1,0 1 0,0-1-1,1 3 1,-1-5 0,-1 0-1,0 0 1,1-1 0,-1 1 0,0 0 0,1 0 0,-1 0 0,0 0 0,0-1 0,0 1 0,1 0 0,-1 0-1,0 0 1,0 0 0,-1 0 0,1 0 0,0 0 0,0-1 0,0 1 0,-1 2 0,0-38-6,-5-21 5,4 34-14,2 18 14,-1 1 1,1-1-1,0 0 0,0 1 0,0-1 0,0 1 0,1-1 0,0-5 0,6-47 1,-7 54 0,0-1 0,1 1 0,-1-1-1,0 1 1,1-1 0,0 1 0,0-1 0,-1 1 0,2 0 0,-1 0 0,0-1 0,0 1 0,1 0 0,-1 0 0,1 0 0,-1 0 0,1 1 0,0-1 0,0 0 0,0 1 0,2-2 0,3-1 2,-1 0 1,1 1 0,0 0 0,0 0-1,10-2 1,-15 4-2,0 1-5,1-1 0,-1 0-1,0 1 1,1-1 0,-1 1-1,1-1 1,-1 1 0,1 0-1,-1 0 1,0 1 0,1-1 0,-1 0-1,1 1 1,-1-1 0,0 1-1,4 1 1,-3 1 79,1 0 1,0 0-1,-1 1 1,0-1-1,0 1 0,0 0 1,0-1-1,0 1 0,-1 1 1,0-1-1,0 0 1,0 1-1,0-1 0,-1 1 1,2 7-1,9 22 190,31 48 714,-41-77-963,-1 0 1,1 0 0,-1 0-1,-1 0 1,1 0 0,-1 0-1,0 10 1,0-6 4,0-9-24,-5 3-17,4-5 19,1 1-7,7-18-3151,2-3-1548,-8 16 2933</inkml:trace>
  <inkml:trace contextRef="#ctx0" brushRef="#br0" timeOffset="8493.93">2959 22 1436,'1'5'4501,"0"-4"-4517,1 1 0,-1 0 1,0 0-1,0 0 1,0 0-1,-1 0 0,1 0 1,0 1-1,-1-1 1,0 0-1,1 0 0,-1 3 1,11 23-2989</inkml:trace>
  <inkml:trace contextRef="#ctx0" brushRef="#br0" timeOffset="8879.94">3121 0 400,'1'6'6357,"3"20"-5484,-3-12-564,1 0 0,0 0-1,7 24 1,-5-24-20,-1 0 0,0 0 0,1 27 0,2 19 94,-1 33-307,-5-84-95,0-8 13,0 0 0,-1 0 0,1 0 0,0 0 0,0 0 0,0 1 0,0-1 0,0 0 0,0 0 0,1 0 0,-1 0 0,0 0 0,0 0 0,1 0 0,-1 0 0,1 0 0,-1 0 0,1 0 0,0 0 0,0 1 0,0-1-579,0 0 39,0-1 0,0 1 0,0 0 0,0-1 1,1 0-1,-1 1 0,0-1 0,0 0 0,0 1 1,1-1-1,-1 0 0,2 0 0</inkml:trace>
  <inkml:trace contextRef="#ctx0" brushRef="#br0" timeOffset="9283.7">3060 231 260,'-1'-3'5354,"12"-1"-4853,0 0 0,1 1 0,-1 1 0,0 0 1,1 0-1,17 1 0,27-5-118,-48 4-425,1 1 0,-1 0 1,0 0-1,14 2 0,-15 4-1067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3T20:29:53.56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95 139 1288,'-18'-17'4041,"12"9"-2775,7 4 1829,0 4-2980,-1 6 737,0-5-781,-6 8 325,1 1-186,1 1 0,0-1 0,1 0-1,0 1 1,-1 12 0,-5 18-81,0-2-74,8-30-44,-1 0-1,0 1 1,-6 14 0,5-14-5,3-8-2,0-1 1,0 0 0,0 1-1,0-1 1,0 1-1,-1-1 1,1 0-1,-1 1 1,1-1-1,-1 0 1,1 0-1,-1 1 1,0-1-1,1 0 1,-1 0-1,0 0 1,-2 2-1,5-5 66,-1 1 1,0-1-1,0 1 0,0-1 1,0 1-1,-1-1 0,1 1 1,0-1-1,-1 0 0,1 1 0,-1-1 1,0 0-1,1 0 0,-1 1 1,0-4-1,2-4 55,37-145 183,-31 125-359,1 0-1,18-38 0,-25 64 57,-1 0 1,1 1-1,0-1 0,0 1 0,0-1 1,0 1-1,1 0 0,-1 0 1,0 0-1,1 0 0,0 0 1,-1 1-1,6-3 0,39-13-14,-44 17 4,0 0 0,-1 0 0,1 0 0,0 0 0,0 1 0,0-1-1,-1 1 1,1 0 0,0 0 0,-1 0 0,1 0 0,-1 0 0,1 0 0,-1 1-1,1-1 1,-1 1 0,0 0 0,3 3 0,37 37-9,-41-42 13,60 69 45,-17-22-112,-44-47 34,0 1 0,0-1 0,0 0 0,0 0 0,0 0 0,0 0 0,0 1-1,0-1 1,0 0 0,0 0 0,1 0 0,-1 0 0,0 0 0,0 1 0,0-1 0,0 0 0,0 0 0,0 0 0,0 0 0,0 0 0,1 0 0,-1 1 0,0-1 0,0 0 0,0 0 0,0 0 0,0 0 0,1 0 0,-1 0 0,0 0 0,0 0 0,0 0 0,0 0 0,1 0 0,-1 0 0,0 0 0,0 0 0,0 0 0,0 0 0,1 0 0,-1 0 0,0 0 0,0 0 0,0 0 0,0 0 0,1 0 0,-1 0 0,0 0 0,0-1 0,0 1 0,0 0 0,0 0 0,0 0 0,1 0 0,-1-11-5726,0 3 2247,0 2 1580</inkml:trace>
  <inkml:trace contextRef="#ctx0" brushRef="#br0" timeOffset="521.98">207 108 1080,'-12'-15'4465,"11"16"-4415,-10 6 685,11-7-729,0 0 1,0 0-1,0 0 0,0 0 0,0 0 0,0 0 0,0 0 0,0 0 0,1 0 0,-1 0 0,0 0 0,0 0 0,0 0 0,0 0 0,0 0 0,0 0 0,0 1 0,0-1 0,0 0 0,0 0 0,0 0 0,0 0 0,1 0 0,-1 0 0,0 0 0,0 0 0,0 0 0,0 1 0,0-1 0,0 0 0,0 0 0,0 0 0,0 0 0,0 0 0,0 0 0,0 0 0,0 1 0,0-1 1,0 0-1,0 0 0,0 0 0,0 0 0,0 0 0,0 0 0,-1 0 0,1 0 0,0 0 0,0 1 0,0-1 0,0 0 0,0 0 0,0 0 0,0 0 0,0 0 0,1 0 411,6 14 610,-6-13-991,0 0 1,0 1-1,0-1 1,0 1-1,-1 0 1,1-1-1,0 1 1,0 0-1,-1-1 1,1 1-1,-1 2 0,6 42 529,-4-37-526,0-1 1,-1 1-1,0 0 1,-1-1-1,0 1 1,-1 12-1,-7 21 302,-4 18-110,-7 124 1,19-179-231,1 0 1,-1 0 0,1 0-1,0 0 1,0 0-1,0 0 1,0 0 0,1 0-1,0 0 1,4 7 0,-6-11-15,1-1 1,-1 0-1,0 0 0,0 1 1,1-1-1,-1 0 1,0 0-1,1 1 1,-1-1-1,0 0 1,1 0-1,-1 0 1,0 0-1,1 1 0,-1-1 1,0 0-1,1 0 1,-1 0-1,0 0 1,1 0-1,-1 0 1,0 0-1,1 0 1,-1 0-1,1 0 1,-1 0-1,0 0 0,1 0 1,-1 0-1,0-1 1,1 1-1,-1 0 1,0 0-1,1 0 1,-1 0-1,0-1 1,1 1-1,-1 0 1,1-1-1,10-14-3054,-6 7-990,0 5 1985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3T20:29:35.20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5 204 28,'0'0'0</inkml:trace>
  <inkml:trace contextRef="#ctx0" brushRef="#br0" timeOffset="1534.8">40 68 328,'-3'7'3420,"3"-7"-3411,0 0 1,0 0-1,0 0 1,0 0-1,0 0 0,0 0 1,0 0-1,0 0 1,0 0-1,0 0 1,1 0-1,-1 0 1,0 0-1,0 0 1,0 0-1,0 0 0,0 0 1,0 0-1,0 0 1,0 0-1,0 0 1,0 0-1,0 0 1,0 0-1,1 0 0,-1 0 1,0 0-1,0 0 1,0 0-1,0 0 1,0 0-1,0 1 1,0-1-1,0 0 1,0 0-1,0 0 0,0 0 1,0 0-1,0 0 1,0 0-1,0 0 1,0 0-1,0 0 1,0 0-1,0 1 1,0-1-1,0 0 0,0 0 1,0 0-1,0 0 1,0 0-1,0 0 1,0 0-1,0 0 1,0 0-1,1 0 109,0 6 4598,103-66-2853,-100 58-1799,1 2-28,-1 2-22,24 2 607,-26-3-577,-1 1 0,1-1 1,0 1-1,-1 0 0,1 0 0,-1 0 0,1 0 1,-1 0-1,0 0 0,0 0 0,0 1 0,0-1 1,-1 0-1,1 1 0,0-1 0,-1 0 0,0 1 1,1 3-1,0 57 613,-2-40-378,0-14-220,-1 1 1,-1-1-1,1-1 1,-1 1-1,-1 0 1,0-1-1,0 1 1,-6 8-1,-8 17 377,15-28-388,0 0 1,0 0-1,-1 0 1,0-1-1,0 1 1,0-1-1,-1 0 1,0 0-1,0-1 1,0 1-1,0-1 1,-11 6-1,3-3 17,13-7-60,-1 1 0,0 0 0,1-1 0,-1 1 0,0-1 1,0 1-1,1-1 0,-1 1 0,0-1 0,0 0 0,0 1 0,0-1 1,0 0-1,0 0 0,1 0 0,-1 0 0,0 0 0,0 0 0,0 0 1,0 0-1,0 0 0,0 0 0,-1 0 0,-9-6-12,9 5-1,0 1 0,0-1 0,0 0 0,-1 0 0,1 0 0,1 0 0,-1 0 0,0-1 0,0 1-1,0-1 1,1 1 0,-1-1 0,0 0 0,1 1 0,0-1 0,-1 0 0,1 0 0,0 0 0,0 0 0,0 0 0,0 0 0,0-1 0,1 1 0,-1 0-1,0-4 1,-4-38-125,5 43 120,1 0 0,-1-1 1,1 1-1,0 0 0,-1 0 0,1 0 1,0 0-1,0 0 0,0 0 0,0 1 1,0-1-1,0 0 0,0 0 0,0 1 0,0-1 1,0 0-1,0 1 0,1-1 0,-1 1 1,0 0-1,2-1 0,34-10-63,-29 9 106,21-2-4,-29 4-27,1-1 1,0 1 0,0 0-1,-1 0 1,1 0 0,0 0-1,0 0 1,0 0 0,-1 0-1,1 0 1,0 0 0,0 0-1,0 0 1,-1 1 0,1-1-1,0 0 1,0 0 0,-1 1-1,1-1 1,0 1-1,-1-1 1,1 1 0,0-1-1,-1 1 1,1-1 0,-1 1-1,1-1 1,0 2 0,28 29 88,-23-21-108,-4-8 23,-1 0 0,1 0 0,-1 0 0,1 0 0,-1 0 0,0 1 0,0-1 0,0 0 0,0 1 0,0-1 0,0 5 0,-1-5-6,1-1 1,-1 1-1,1-1 1,-1 1-1,1-1 0,0 1 1,-1-1-1,1 0 1,0 1-1,0-1 1,0 0-1,0 0 1,0 0-1,2 2 1,6 12 6,-9-15-16,18-3-2123,-15 0 1226,-1 1 0,0-1 0,1 0 0,-1 0 0,-1 0 0,1 0 0,0 0 0,-1 0 0,3-6 0,-4 0-753</inkml:trace>
  <inkml:trace contextRef="#ctx0" brushRef="#br0" timeOffset="2358.98">358 98 1036,'0'0'86,"0"0"-1,0 0 1,0 0-1,0-1 1,0 1-1,0 0 1,0 0-1,0 0 1,0 0 0,0-1-1,0 1 1,0 0-1,0 0 1,0 0-1,0 0 1,0-1-1,0 1 1,0 0 0,0 0-1,0 0 1,-1 0-1,1-1 1,0 1-1,0 0 1,0 0-1,0 0 1,0 0-1,0 0 1,-1 0 0,1 0-1,0-1 1,0 1-1,0 0 1,0 0-1,0 0 1,-1 0-1,1 0 1,0 0 0,0 0-1,0 0 1,0 0-1,-1 0 1,1 0-1,0 0 1,0 0-1,0 0 1,0 0-1,-1 0 1,1 0 0,0 0-1,0 0 1,0 0-1,0 0 1,-1 0-1,1 0 1,0 0-1,0 1 1,0-1-1,0 0 1,-1 0 0,1 0-1,0 0 1,0 0-1,0 0 1,0 0-1,0 1 1,-17 16 1641,-14 26-328,28-35-1185,-1 0 1,2 0-1,-1 0 0,1 0 0,0 0 0,1 0 0,0 1 1,1-1-1,-1 0 0,2 14 0,-1-21-203,0 1 0,1 0 0,-1 1-1,0-1 1,1 0 0,0 0-1,-1 0 1,1 0 0,0 0 0,0 0-1,0 0 1,0 0 0,0 0-1,1 0 1,-1-1 0,0 1 0,1 0-1,3 2 1,35 22 14,-39-25-24,2 0 9,-1-1 1,1 1 0,0-1-1,0 1 1,0-1 0,-1 0-1,1 0 1,0 0 0,0 0-1,0-1 1,0 1 0,0-1-1,-1 0 1,5-1 0,15-2-43,10-6 59,-30 10-18,-1-1-1,1 1 1,-1-1 0,1 0-1,-1 0 1,1 0 0,-1 1-1,0-1 1,1 0 0,-1-1-1,0 1 1,0 0 0,0 0-1,0 0 1,0-1 0,1-1 0,22-41 5,-18 32-6,-5 10-4,0-1 0,1 1 0,-1-1 0,0 1 0,0-1 0,-1 0 0,1 1 0,0-1 0,-1 0 0,1-3 0,1-9 31,-1 13-31,-1 1-1,1-1 0,-1 0 0,0 1 0,0-1 0,1 0 0,-1 1 0,0-1 0,0 0 1,-1 1-1,1-1 0,0 0 0,0 1 0,-1-1 0,1 1 0,-1-1 0,-1-2 1,-4-13 293,6 16-275,0-1 1,-1 1-1,1-1 0,-1 1 1,1-1-1,-1 1 0,0-1 1,1 1-1,-1 0 0,0-1 1,0 1-1,0 0 0,-2-2 1,-36-47-49,24 36-98,-10-7 91,24 20-27,-1 0 1,1 1-1,-1 0 1,1-1-1,-1 1 1,1 0-1,-1 0 1,1 0-1,-1 0 1,1 0 0,-1 0-1,1 0 1,-1 0-1,1 1 1,-1-1-1,1 1 1,-1-1-1,1 1 1,-1-1-1,1 1 1,-2 1-1,-6 3-838,6-3 199,-1-1 1,1 1-1,0 0 0,0 0 0,-1 0 1,2 1-1,-1-1 0,0 1 0,0 0 1,1 0-1,-4 5 0,5-5-1005</inkml:trace>
  <inkml:trace contextRef="#ctx0" brushRef="#br0" timeOffset="2990.81">89 520 1304,'0'0'3792,"12"-12"-434,-4 10-2808,0 0 0,0 0 0,0 1 0,1 0-1,-1 1 1,0-1 0,0 2 0,1-1 0,-1 1 0,11 3 0,212 27-66,-213-29-431,6-1 44,-1-2-1,29-3 1,-34 2-5534,-19 2 5328,-5-3-1641,3 3-3310</inkml:trace>
  <inkml:trace contextRef="#ctx0" brushRef="#br0" timeOffset="3906.79">324 648 692,'5'-5'4552,"12"-15"-2794,-16 20-1493,3-8 1266,-13 6 934,4 2-2409,1 0 1,-1 0-1,1 0 0,-1 0 1,1 1-1,-1 0 1,1 0-1,-1 0 0,1 0 1,0 1-1,-1 0 0,1 0 1,0 0-1,0 0 0,0 1 1,-5 4-1,3-3 49,1 1 1,-1 0-1,1 0 0,0 1 0,1 0 1,-1 0-1,1 0 0,-5 11 1,6-10-100,1 1 1,0-1 0,0 1-1,0-1 1,1 1 0,1 0-1,-1-1 1,2 11 0,-1-17-10,0-1 0,0 0 1,0 1-1,0-1 0,0 0 1,0 1-1,0-1 1,0 0-1,0 1 0,0-1 1,0 0-1,0 1 0,1-1 1,-1 0-1,0 1 1,0-1-1,0 0 0,1 0 1,-1 1-1,0-1 1,0 0-1,1 0 0,-1 1 1,0-1-1,1 0 0,-1 0 1,0 0-1,1 0 1,-1 0-1,0 1 0,1-1 1,-1 0-1,0 0 0,1 0 1,17-2-104,18-14-376,-27 10 462,1 0 1,-1 1-1,1 0 0,0 1 0,1 0 1,-1 1-1,1 0 0,-1 0 0,1 1 1,16-1-1,-24 3 39,-1 1 0,1-1-1,-1 1 1,0 0 0,1 0 0,-1 0 0,0 0 0,1 0 0,-1 0 0,0 1 0,0-1-1,0 1 1,0-1 0,0 1 0,-1 0 0,1 0 0,-1 0 0,1 0 0,1 2 0,-1 0 26,1-1 0,-1 1 0,0 0-1,0 0 1,-1 0 0,1 0 0,-1 0 0,0 0 0,0 0 0,0 1 0,0 4 0,4 60 1053,-5-65-996,0 0 0,-1 0 0,1-1 1,-1 1-1,0 0 0,0 0 0,0-1 0,-1 1 1,1-1-1,-1 1 0,0-1 0,0 0 1,0 1-1,-1-1 0,1 0 0,-1-1 1,-3 4-1,1-1-29,0-1 1,-1 0 0,0 0-1,0-1 1,0 1-1,0-1 1,0-1-1,-13 5 1,17-7-119,0 0 1,0 1-1,-1-1 1,1 0-1,0 0 0,0 0 1,-1 0-1,1-1 1,0 1-1,0-1 0,-1 1 1,1-1-1,0 0 1,0 0-1,0 0 1,0 0-1,0 0 0,0 0 1,0-1-1,0 1 1,1 0-1,-1-1 1,0 0-1,1 1 0,-1-1 1,1 0-1,0 0 1,-1 0-1,1 0 0,-1-3 1,-9-10-1742,11 12 1259,1 0-1,0 0 1,0 0-1,0 0 1,1 1-1,-1-1 1,1 0-1,-1 1 1,1-1-1,0 1 1,0-1-1,3-2 1,12-17-4008,-11 16 2782</inkml:trace>
  <inkml:trace contextRef="#ctx0" brushRef="#br0" timeOffset="4721.8">736 400 400,'0'0'1818,"4"1"3199,15 4-2934,109-8 1286,-34 9-3342,-93-6-33,-7-15-9901</inkml:trace>
  <inkml:trace contextRef="#ctx0" brushRef="#br0" timeOffset="6674.8">1144 65 880,'10'-20'3572,"-5"12"-3145,-3 6-290,-1 0-1,0 1 1,1-2-1,-1 1 0,0 0 1,0 0-1,-1 0 1,1 0-1,0-1 1,-1 1-1,1 0 0,-1-1 1,1-1-1,1-1 1852,1 20 789,-10 9-1005,5-21-1632,1 1 0,-1-1 0,1 0-1,0 1 1,0-1 0,0 1-1,0 5 1,1-4-100,-1 0 0,0 0 0,0 0 0,-1 0 0,1 0 0,-1-1 0,-3 7 0,2-6-24,1 0 1,0 0 0,0 0 0,1 0 0,-1 0-1,1 0 1,0 8 0,-5 15 44,5-26-51,0 1-1,1-1 0,-1 0 1,0 1-1,1-1 1,0 1-1,-1-1 0,1 1 1,0-1-1,0 1 0,1-1 1,-1 1-1,0-1 1,1 1-1,1 4 0,1 8 31,-3-14-39,0 0 0,0 0 0,0 0 1,0 0-1,0 0 0,0 0 0,0 0 0,0 0 1,1 0-1,-1 0 0,0 0 0,1-1 1,-1 1-1,1 0 0,-1 0 0,1 1 0,3 1-10,-1-1-1,0 1 1,1-1-1,-1 0 1,1 0-1,0 0 1,-1 0-1,1 0 0,0-1 1,0 0-1,0 0 1,1 0-1,-1 0 1,0-1-1,0 0 1,5 1-1,-6-1-7,1 0 0,-1-1 0,1 1 0,-1 0 0,0-1 0,1 0 0,-1 0 0,0 0 0,1 0 0,-1 0-1,0-1 1,0 1 0,0-1 0,0 0 0,0 0 0,-1 0 0,1 0 0,-1 0 0,1-1 0,-1 1 0,4-6 0,1-1-97,-6 9 108,0-1-1,-1 1 1,1-1-1,0 0 0,-1 1 1,1-1-1,-1 0 0,1 1 1,-1-1-1,1 0 1,-1 0-1,0 1 0,1-1 1,-1 0-1,0 0 0,0 0 1,1 0-1,-1 1 1,0-1-1,0-2 0,2-8-52,-1 10 48,0-1 1,-1 1-1,1-1 0,-1 1 1,0-1-1,1 1 0,-1-1 1,0 1-1,0-1 1,0 1-1,0-1 0,0 0 1,0 1-1,-1-1 1,0-1-1,-4-19-422,5 20 377,0-1 0,-1 1 0,1 0 0,-1-1 1,1 1-1,-1 0 0,0-1 0,0 1 0,0 0 0,-2-4 1,2 5 50,0 0 0,1 1 0,-1-1 0,0 0 0,0 0 0,0 0 0,0 0 0,1 1 0,-1-1 0,0 0 0,0 1 0,0-1 0,0 1 0,-1-1 0,1 1 0,0 0 0,0-1 0,0 1 0,0 0 0,0 0 0,0-1 0,-1 1 0,1 0 0,0 0 0,0 1 0,0-1 0,0 0 0,-1 0 0,1 0 0,0 1 0,0-1 0,-2 1 0,-7 2 71,0 1 0,0 0 0,0 0 1,0 1-1,1 0 0,-1 1 0,1 0 0,1 0 1,-1 1-1,-14 15 0,-3 1 161,25-22-396,-1 1 0,1-1 0,0 1-1,0 0 1,0 0 0,0-1 0,0 1-1,1 0 1,-1 0 0,1 0 0,-1 0 0,1 0-1,-1 0 1,1 0 0,0 0 0,0 0-1,0 0 1,1 4 0,-1-1-1138,5 0-624,1-7-5013</inkml:trace>
  <inkml:trace contextRef="#ctx0" brushRef="#br0" timeOffset="7094.79">1055 426 500,'0'0'4674,"18"-6"-1980,-12 3-2325,-1 1 0,1 0 0,0 0 0,0 1 0,0 0 0,1 0 0,-1 0 0,11 0 0,60 5 1037,-25-1-1269,44 3-2115,-94-6 1618,-4 0-503,-16-2-6645,13 1 5709</inkml:trace>
  <inkml:trace contextRef="#ctx0" brushRef="#br0" timeOffset="7711.8">1195 536 636,'7'-7'5211,"7"-5"-3534,-8 5-115,-12 11-91,-49 33 53,33-12-1173,12-15-327,0 0 0,1 2 0,-11 16 0,20-28-24,-1 0-2,1 0-1,-1 1 1,1-1-1,-1 1 1,1-1-1,0 1 1,-1-1-1,1 1 0,0-1 1,-1 1-1,1-1 1,0 1-1,0 0 1,-1-1-1,1 1 0,0-1 1,0 1-1,0 0 1,0-1-1,0 1 1,0-1-1,0 1 1,0 0-1,0-1 0,0 1 1,0 0-1,0-1 1,0 1-1,1-1 1,-1 1-1,0 0 1,0-1-1,1 1 0,-1-1 1,0 1-1,1-1 1,0 2-1,4 0-82,1 0-1,0 0 1,-1 0-1,1-1 1,0 0-1,7 1 1,31 8 179,-32-6-129,-1 1-1,0 1 1,0 0-1,15 11 1,-24-16 63,0 1 0,0 0 0,0 0 1,0 0-1,0 0 0,0 0 0,0 0 1,-1 0-1,1 1 0,-1-1 0,0 1 1,0-1-1,0 1 0,0-1 0,0 1 1,0 0-1,-1-1 0,1 1 0,-1 0 0,0 0 1,0-1-1,0 1 0,0 0 0,0 0 1,0 0-1,-1-1 0,0 1 0,1 0 1,-1-1-1,0 1 0,0-1 0,-2 4 1,0-1 40,0 0 1,0 0-1,0-1 1,0 1-1,-1-1 1,0 1 0,0-1-1,0 0 1,-1-1-1,1 1 1,-1-1 0,0 0-1,0 0 1,-8 3-1,-9 4-21,19-8-141,-1 0 0,0-1-1,0 1 1,0-1-1,0 0 1,0 0-1,0 0 1,0-1 0,-6 1-1,10-1-289,-6-19-4238,13-11 809,-4 20 2077,-2 0-85</inkml:trace>
  <inkml:trace contextRef="#ctx0" brushRef="#br0" timeOffset="8086.8">1256 520 2216,'8'-3'5034,"24"-10"-4127,-11 8-908,-1 0 0,1 1 0,0 2 0,0 0 0,36 1 0,-57 1-46,0 1-1,0-1 0,0 0 0,-1 0 0,1 0 1,0 0-1,0 0 0,0 0 0,0 0 0,0 1 1,0-1-1,0 0 0,-1 0 0,1 0 1,0 0-1,0 0 0,0 1 0,0-1 0,0 0 1,0 0-1,0 0 0,0 0 0,0 1 0,0-1 1,0 0-1,0 0 0,0 0 0,0 0 0,0 1 1,0-1-1,0 0 0,0 0 0,0 0 0,0 0 1,0 1-1,0-1 0,0 0 0,1 0 1,-1 0-1,0 0 0,0 0 0,0 1 0,0-1 1,0 0-1,0 0 0,0 0 0,1 0 0,-1 0 1,0 0-1,0 0 0,0 1 0,0-1 0,1 0 1,-1 0-1,0 0 0,0 0 0,0 0 0,0 0 1,1 0-1,-1 0 0,0 0 0,0 0 1,0 0-1,1 0 0,-15 9-2959,8-7 1749</inkml:trace>
  <inkml:trace contextRef="#ctx0" brushRef="#br0" timeOffset="8972.54">486 1166 928,'8'-11'5084,"-8"10"-4944,0 1 1,0-1-1,1 0 1,-1 1-1,0-1 1,0 1-1,1-1 1,-1 1-1,0-1 0,1 1 1,-1-1-1,0 1 1,1 0-1,-1-1 1,1 1-1,-1-1 0,1 1 1,-1 0-1,1-1 1,-1 1-1,1 0 1,-1 0-1,1-1 1,-1 1-1,1 0 0,-1 0 1,1 0-1,0 0 1,-1 0-1,2 0 1,-2 0-46,0 0 0,1 0 0,-1 0 0,1 1 0,-1-1 0,0 0 0,1 0 0,-1 1 0,0-1 0,1 0 0,-1 1 0,0-1 1,1 0-1,-1 1 0,0-1 0,0 0 0,0 1 0,1-1 0,-1 1 0,0-1 0,0 0 0,0 1 0,0-1 0,0 1 0,0-1 1,1 1-1,-1-1 0,0 0 0,0 1 0,-1-1 0,1 1 0,0-1 0,0 1 0,0-1 0,0 1 0,-4 23 1664,3-14-1019,0-3-497,0 0 0,-1 0 0,0 1 0,0-1 0,-6 13 0,-3 15-12,5-14-192,-1 1 0,-14 29-1,20-50-50,1 0-1,-1 0 0,1 0 0,0 0 0,-1 0 0,1 0 1,0 0-1,-1 0 0,1 0 0,0 0 0,0 0 0,0 0 1,0 0-1,0 0 0,0 0 0,0 0 0,0 1 1,0-1-1,1 0 0,-1 0 0,1 1 0,-1-2 0,0 0 0,0 0-1,1 0 1,-1 0-1,0 0 1,0 0 0,0 0-1,0 0 1,0 0-1,0 1 1,0-1 0,0 0-1,0 0 1,1 0 0,-1 0-1,0 0 1,0 0-1,0 0 1,0 0 0,0 0-1,0 0 1,0 0 0,0 0-1,0 0 1,0 0-1,0 0 1,0 0 0,0 1-1,1-1 1,-1 0 0,0 0-1,0 0 1,0 0-1,0 0 1,0 0 0,0 0-1,0 0 1,0 0-1,0 1 1,0-1 0,0 0-1,0 0 1,0 0 0,0 0-1,0 0 1,0 0-1,0 0 1,0 0 0,0 0-1,-1 1 1,1-1 0,0 0-1,0 0 1,0 0-1,0 0 1,0 0 0,0 0-1,0 0 1,0 0-1,0 0 1,0 0 0,0 0-1,0 0 1,0 0 0,-1 1-1,2-9-2158,26-51-8853,-21 47 9235</inkml:trace>
  <inkml:trace contextRef="#ctx0" brushRef="#br0" timeOffset="9331.79">629 1118 160,'1'-4'7827,"1"4"-5966,-4 11-1334,-2 11-33,1-3-127,0-12 66,0 1-1,0 0 1,1 1 0,0-1 0,1 0 0,-1 12 0,-1-11-206,2-9-226,1 0 1,0 1 0,0-1-1,0 0 1,0 0 0,-1 0 0,1 1-1,0-1 1,0 0 0,0 0-1,0 1 1,0-1 0,0 0-1,-1 0 1,1 1 0,0-1-1,0 0 1,0 1 0,0-1-1,0 0 1,0 0 0,0 1 0,0-1-1,0 0 1,0 0 0,1 1-1,-1-1 1,0 0 0,0 0-1,0 1 1,0-1 0,0 0-1,0 0 1,1 1 0,-1-1-1,0 0 1,0 0 0,0 0-1,0 1 1,1-1 0,-1 0 0,0 0-1,0 0 1,1 0 0,-1 1-1,0-1 1,0 0 0,1 0-1,8 7-2,-8-6-8,0 0-1,0 0 1,1 0-1,-1 0 0,1 0 1,-1 0-1,0-1 1,1 1-1,-1 0 0,1-1 1,0 1-1,-1-1 0,1 1 1,-1-1-1,3 0 1,86-12-2946,-90 12 2838,1 0 0,0 0 0,-1 0 0,1 0 1,0 0-1,-1 0 0,1 0 0,0-1 0,-1 1 0,1 0 1,-1 0-1,1-1 0,0 1 0,-1 0 0,1 0 0,-1-1 1,1 1-1,-1-1 0,1 1 0,-1 0 0,1-1 0,-1 1 1,1-1-1,-1 1 0,0-1 0,1 0 0,-1 1 0,0-1 1,0 1-1,1-1 0,-1 0 0,0 1 0,0-2 0,3-1-933,0-4-2898,-3 5 2549</inkml:trace>
  <inkml:trace contextRef="#ctx0" brushRef="#br0" timeOffset="9705.79">788 1088 2140,'-2'0'339,"1"0"-1,0 0 1,0 1-1,0-1 0,0 0 1,0 0-1,0 1 1,0-1-1,0 1 1,0-1-1,0 1 0,0-1 1,1 1-1,-1 0 1,0-1-1,-1 3 1,-11 17 1830,0 23 81,8-20-1316,-16 76 1531,17-73-2929,-1 49 1,5-75-187,7-9-9477,-2 6 8107</inkml:trace>
  <inkml:trace contextRef="#ctx0" brushRef="#br0" timeOffset="10064.81">329 1505 396,'0'0'3226,"22"-4"433,10-3-2475,1 2 0,-1 1-1,1 2 1,35 1 0,59-4-869,-73 1-3655,-53 4 2663,-25 16-4977,9-10 3439,9-3 746</inkml:trace>
  <inkml:trace contextRef="#ctx0" brushRef="#br0" timeOffset="10560.79">496 1644 924,'2'-1'427,"-1"-1"-1,0 1 1,1 0-1,-1 0 1,0-1-1,0 1 1,0-1-1,0 1 1,0-1-1,0 1 1,0-1-1,-1 1 1,1-1-1,-1 0 1,1 1-1,-1-1 1,1 0-1,-1 0 1,0 1-1,0-4 1,-34 30 284,21-15-421,12-9-285,0-1-1,0 1 1,0-1-1,1 1 0,-1-1 1,0 1-1,0-1 0,1 1 1,-1 0-1,0-1 1,1 1-1,-1 0 0,0-1 1,1 1-1,-1 0 0,1 0 1,0 0-1,-1 0 1,1 0-1,0-1 0,-1 1 1,1 2-1,-3 6-42,2-9 40,1 1 1,0-1 0,-1 1 0,1-1 0,0 1 0,0-1-1,-1 1 1,1-1 0,0 1 0,0-1 0,0 1-1,0-1 1,0 1 0,-1 0 0,1-1 0,0 1 0,0-1-1,0 1 1,0-1 0,1 1 0,-1-1 0,0 1-1,0-1 1,0 1 0,0 0 0,1-1 0,-1 1 0,0-1-1,0 1 1,1-1 0,-1 0 0,0 1 0,1-1-1,-1 1 1,0-1 0,1 0 0,0 1 0,12 7 96,-8-4-148,0-1 0,1 0-1,-1-1 1,1 1 0,-1-1 0,11 3-1,-10-4 57,0 1 0,-1 0 0,1 0 0,-1 0 1,1 1-1,-1 0 0,0 0 0,0 0 0,0 1 0,0-1 0,-1 1 0,8 8 0,-10-9 50,1-1-1,-1 1 1,0 0 0,0 0 0,0 0-1,0 0 1,-1 1 0,1-1 0,-1 0-1,0 1 1,0-1 0,0 1 0,0-1-1,-1 1 1,1 0 0,-1-1 0,0 1-1,0 0 1,0-1 0,-1 1 0,0 3-1,-1 0 7,0 0-1,-1-1 1,1 0-1,-1 0 0,-1 0 1,1 0-1,-1 0 1,0 0-1,0-1 0,-1 0 1,1 0-1,-1 0 0,-6 4 1,-34 23-125,45-32-31,0 1 1,-1-1-1,1 0 1,-1 1-1,1-1 1,-1 0-1,1 0 0,-1 1 1,1-1-1,-1 0 1,1 0-1,-1 0 1,1 0-1,-1 0 1,1 0-1,-1 0 0,0 0 1,1 0-1,-1 0 1,1 0-1,-1 0 1,1 0-1,-1 0 1,1 0-1,-1-1 1,1 1-1,-1 0 0,1 0 1,-1-1-1,1 1 1,-1 0-1,0-1 1,-4-19-2405,5 13 1473,0 0-1,1 0 1,0-1 0,3-9 0,0 7-502</inkml:trace>
  <inkml:trace contextRef="#ctx0" brushRef="#br0" timeOffset="10935.79">608 1561 1824,'0'-1'237,"1"0"-1,-1 0 0,1 0 1,-1 0-1,1 0 1,-1 0-1,1 0 0,0 0 1,-1 0-1,1 0 1,0 0-1,0 0 0,0 1 1,0-1-1,-1 0 1,1 1-1,0-1 0,0 1 1,0-1-1,1 1 1,-1-1-1,0 1 1,0-1-1,1 1 0,36-10-268,-24 7 729,-12 3-809,0-1 1,0 1-1,0-1 0,1 1 0,-1 0 0,0 0 0,1 0 0,-1 0 0,0 0 0,0 1 0,1-1 0,-1 1 0,0 0 0,0-1 0,0 1 0,4 2 0,14 5-3978,-15-8 2652</inkml:trace>
  <inkml:trace contextRef="#ctx0" brushRef="#br0" timeOffset="11296.98">1061 1376 868,'2'-4'5828,"12"2"-3418,-13 2-2193,38 5-1797,-34-2-350</inkml:trace>
  <inkml:trace contextRef="#ctx0" brushRef="#br0" timeOffset="11672.79">955 1483 868,'0'-1'166,"-1"1"-1,1 0 0,-1 0 1,1 0-1,-1 0 1,1 0-1,0 0 1,-1 0-1,1 0 0,-1 0 1,1 1-1,0-1 1,-1 0-1,1 0 1,-1 0-1,1 0 0,0 0 1,-1 1-1,1-1 1,0 0-1,-1 0 1,1 1-1,0-1 0,-1 0 1,1 1-1,0-1 1,0 0-1,-1 1 1,1-1-1,0 0 0,0 1 1,0-1-1,-1 0 1,1 1-1,0-1 1,0 1-1,0-1 0,0 0 1,0 1-1,1 0 113,22-2 1125,10-3-1314,20-5-1641,-24-2-2299,-28 11 2415</inkml:trace>
  <inkml:trace contextRef="#ctx0" brushRef="#br0" timeOffset="12706.8">1318 1175 1236,'0'0'1876,"-6"13"2723,0 21-416,6-34-3655,23-13 165,-16 9-696,0-1 0,-1-1 1,0 0-1,0 0 0,0 0 0,6-9 1,-5 7-9,-1 0 1,2 1-1,9-9 0,3-4-55,-14 13 44,0 1 0,1-1-1,14-10 1,-20 16 31,0 0 1,0 1-1,0-1 0,0 0 1,0 1-1,0-1 0,0 1 1,1-1-1,-1 1 0,0 0 1,0 0-1,0-1 1,1 1-1,-1 0 0,0 0 1,1 0-1,-1 0 0,0 0 1,0 0-1,1 1 0,-1-1 1,0 0-1,0 1 0,0-1 1,1 1-1,-1-1 0,0 1 1,0-1-1,0 1 0,0 0 1,0 0-1,0-1 1,0 1-1,1 1 0,0 1 89,-1 1-1,1-1 0,0 1 1,-1-1-1,0 1 0,0 0 1,0-1-1,0 1 0,-1 0 0,1-1 1,-1 1-1,0 4 0,3 20 614,-1-12-503,-1 0-1,-1 0 1,0 0 0,-1 0 0,-1 0 0,0-1 0,-7 24 0,4-14-87,1-8-53,-1-1-1,-1 0 1,0 0 0,-1 0-1,-1-1 1,0 0 0,-1-1-1,0 1 1,-18 18 0,3-5-72,11-12-32,-1 0 0,-29 24 1,18-20-423,-45 26 0,70-46 412,0 0 0,0 1 0,-1-1 0,1 0 0,0 0 0,0 0 0,-1 0 0,1 0 0,0 0 0,-1 0 0,1 1 1,0-1-1,-1 0 0,1 0 0,0 0 0,0 0 0,-1 0 0,1 0 0,0 0 0,-1-1 0,1 1 0,0 0 0,-1 0 0,1 0 0,0 0 0,0 0 0,-1 0 0,1 0 1,0-1-1,0 1 0,-1 0 0,1 0 0,0 0 0,0-1 0,-1 1 0,-3-14-984,5-12 21,8-2 461,-7 20 285,0 1 0,1-1-1,0 0 1,0 1 0,0 0 0,1-1 0,0 1-1,1 1 1,0-1 0,10-11 0,-10 13 223,-1 1 1,1 0 0,0 0-1,0 0 1,0 0-1,1 1 1,-1 0 0,1 0-1,0 1 1,0-1-1,0 1 1,0 0 0,0 1-1,0 0 1,1 0-1,-1 0 1,0 1 0,1-1-1,-1 2 1,8 0-1,-10 0 89,0 1-1,-1 0 1,1 0-1,-1 0 1,1 0-1,-1 1 1,0-1-1,0 1 1,0 0-1,-1 0 0,1 0 1,-1 0-1,1 0 1,-1 1-1,0-1 1,2 6-1,15 19 190,-19-28-292,1 1 1,-1-1-1,0 1 0,0-1 1,1 1-1,-1-1 1,0 1-1,1-1 0,-1 1 1,0-1-1,1 1 0,-1-1 1,1 0-1,-1 1 1,1-1-1,-1 0 0,1 0 1,-1 1-1,1-1 1,-1 0-1,1 0 0,-1 1 1,1-1-1,-1 0 0,1 0 1,0 0-1,-1 0 1,1 0-1,-1 0 0,1 0 1,0 0-1,-1 0 0,1 0 1,-1-1-1,1 1 1,-1 0-1,1 0 0,-1 0 1,1-1-1,-1 1 1,1 0-1,-1 0 0,1-1 1,-1 1-1,1-1 0,-1 1 1,1-1-1,11-6-680,10-9-3512,-17 10 2291</inkml:trace>
  <inkml:trace contextRef="#ctx0" brushRef="#br0" timeOffset="13087.79">1814 855 920,'-3'5'3853,"-4"5"-3135,4-4-474,-1 0 1,2 0-1,-1 0 0,1 0 0,-1 1 1,2-1-1,-1 0 0,1 1 0,-1 10 0,11 14 587,-1-6-645,-8-25-194,0 0 0,0 1 0,1-1 0,-1 1 1,0-1-1,1 0 0,-1 1 0,0-1 0,1 0 0,-1 0 0,0 1 0,1-1 0,-1 0 0,1 0 0,-1 0 1,1 1-1,-1-1 0,0 0 0,1 0 0,-1 0 0,1 0 0,-1 0 0,1 0 0,-1 0 0,1 0 0,-1 0 0,1 0 1,-1 0-1,1 0 0,-1 0 0,0 0 0,1-1 0,-1 1 0,1 0 0,-1 0 0,1-1 0,17-5-801,31-28-4280,-42 27 3578</inkml:trace>
  <inkml:trace contextRef="#ctx0" brushRef="#br0" timeOffset="13443.81">1975 761 2012,'-1'0'235,"0"0"-1,0 1 1,-1-1-1,1 1 1,0 0-1,0-1 1,0 1-1,0 0 1,0-1-1,0 1 1,0 0-1,1 0 1,-1 0-1,0 0 1,0 0-1,1 0 1,-1 0-1,0 0 1,1 0-1,-1 0 1,1 1-1,-1-1 1,1 0-1,0 0 1,-1 2-1,-8 42 673,7-30-197,-4 57 621,-5-21-1418,5-29-1585,5-7-2204</inkml:trace>
  <inkml:trace contextRef="#ctx0" brushRef="#br0" timeOffset="13820.8">1725 1140 140,'-5'0'5117,"144"-9"624,0 3-4447,-112 9-2529,-26-3 607,-10 9-4122,-21 5 2889,20-9 891,-7 4-703,11-5 570</inkml:trace>
  <inkml:trace contextRef="#ctx0" brushRef="#br0" timeOffset="14178.54">1773 1335 1288,'-11'6'10644,"11"-5"-10436,-1 1 0,1-1 0,-1 1 0,1-1-1,-1 0 1,0 1 0,0-1 0,1 0 0,-1 1 0,0-1 0,0 0 0,-2 1 0,2 0-181,0-1 0,0 0-1,0 0 1,0 1 0,0-1-1,0 0 1,0 1 0,1-1 0,-1 1-1,0-1 1,1 1 0,-1 2 0,-4 11 139,4-14-168,1 0 0,-1 0 0,1 0 0,-1-1 0,1 1 0,0 0 1,-1 0-1,1 0 0,0 0 0,0 0 0,0 0 0,0 0 0,-1 0 0,1 0 0,0 0 0,1 0 0,-1 0 0,0 0 0,0 0 0,0 0 0,1-1 1,-1 1-1,0 0 0,1 1 0,4 5-33,1-1 0,-1 0-1,1 0 1,0-1 0,0 1 0,1-1 0,0-1 0,0 1 0,0-1 0,14 5 0,-11-4 23,-1 0 0,0 0 0,1 1 0,-2 0 0,1 1 0,10 10 0,-17-16 21,0 1 0,-1 0 0,1 0 0,-1 0 0,0 0 0,1 0 0,-1 0 0,0 0 0,0 0 0,0 0 0,-1 0 0,1 1 0,0-1 0,-1 0 0,1 0 0,-1 1 0,0-1 0,0 1 0,0-1 0,0 0 0,-1 5 0,0-4 37,-1 0-1,1-1 1,-1 1-1,1 0 1,-1 0-1,0-1 1,0 1-1,0-1 1,0 0-1,-1 0 1,1 1-1,-1-2 1,1 1-1,-1 0 1,-5 2-1,-7 6 157,-20 10-426,34-20 37,-1 0 1,1 1-1,0-1 1,0 0 0,-1 1-1,1-1 1,0 0-1,0 0 1,-1 0-1,1 0 1,0 0-1,0-1 1,-1 1-1,1 0 1,0 0-1,0-1 1,-1 1-1,1-1 1,0 1-1,0-1 1,0 0-1,0 1 1,0-1-1,0 0 1,0 0-1,-2-1 1,3 0-75,0 1 0,-1 0 0,1-1 1,0 1-1,0 0 0,0-1 1,0 1-1,0-1 0,0 1 1,0 0-1,1-1 0,-1 1 0,0-1 1,1 1-1,-1 0 0,1 0 1,-1-1-1,1 1 0,0 0 0,0 0 1,1-2-1,2-7-1611,1 1 204</inkml:trace>
  <inkml:trace contextRef="#ctx0" brushRef="#br0" timeOffset="14585.8">1909 1294 2064,'42'-15'6184,"29"4"-6286,-55 10 602,-4-1-717,55-5-308,-25 6-5317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3T20:29:19.05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13 230 1592,'2'-19'5159,"-2"17"-4768,1 0-1,-1 0 0,1 0 0,0 0 0,-1 0 1,1 0-1,0 0 0,0 0 0,1 0 0,-1 0 1,0 1-1,0-1 0,1 0 0,-1 1 0,4-3 1,-1 1 1289,3 0 533,-6 3-661,-6 4-1483,4-2-68,1 1 0,-1 0 0,0 0 0,0-1 0,0 1-1,0-1 1,0 1 0,0-1 0,-1 1 0,1-1 0,-1 0 0,-2 3 0,-25 26 56,-17 13 51,-79 68-152,105-94 65,20-18-20,0 1 0,-1-1 0,1 0 0,0 0 0,0 0 0,0 0 0,0 0 0,-1 0 0,1 1 0,0-1 0,0 0 0,0 0 0,0 0 0,-1 0-1,1 1 1,0-1 0,0 0 0,0 0 0,0 0 0,0 1 0,0-1 0,0 0 0,0 0 0,0 1 0,0-1 0,0 0 0,0 0 0,0 0 0,0 1 0,0-1 0,0 0 0,0 0-1,0 1 1,0-1 0,0 0 0,0 0 0,0 0 0,0 1 0,0-1 0,0 0 0,0 0 0,1 0 0,-1 1 0,0-1 0,0 0 0,0 0 0,0 0 0,1 0 0,-1 1-1,0-1 1,0 0 0,0 0 0,1 0 0,-1 0 0,0 0 0,0 0 0,0 0 0,1 0 0,-1 0 0,0 0 0,0 1 0,0-1 0,1 0 0,-1 0 0,0 0 0,0-1 0,1 1-1,-1 0 1,89-12-3,-67 12-11,-1 1 1,0 1-1,-1 0 0,1 2 1,29 9-1,18 5 66,-62-15-95,-6-4 32,0 1-1,0 0 1,0 0-1,-1 0 1,1 0-1,0 0 1,0-1-1,0 1 1,0 0-1,0 0 1,0 0-1,0 0 1,0 0-1,0-1 1,0 1-1,0 0 1,0 0-1,0 0 1,0 0-1,0 0 1,0-1-1,0 1 1,0 0-1,0 0 1,0 0-1,1 0 1,-1 0-1,0-1 1,0 1-1,0 0 1,0 0-1,0 0 1,0 0-1,0 0 1,0 0-1,1 0 1,-1 0-1,0-1 1,0 1-1,0 0 1,0 0-1,0 0 1,0 0-1,1 0 1,-1 0-1,0 0 1,0 0-1,0 0 1,0 0-1,0 0 1,1 0 0,-1 0-1,0 0 1,0 0-1,0 0 1,0 0-1,0 0 1,1 0-1,-1 0 1,0 0-1,0 0 1,0 0-1,0 0 1,0 1-1,1-1 1,-1 0-1,0 0 1,-1-1-464,0 0 81,0 1 1,0-1 0,1 0-1,-1 1 1,0-1 0,1 0 0,-1 0-1,0 1 1,1-1 0,-1 0-1,1 0 1,-1 0 0,1 0-1,0 0 1,-1 0 0,1 0 0,0-1-1,5-38-7843,-5 34 6920</inkml:trace>
  <inkml:trace contextRef="#ctx0" brushRef="#br0" timeOffset="525.3">358 231 364,'-3'-18'4481,"1"13"-3124,1 9 1416,-4 21-1027,4-16-1435,-1 0 0,0 1 1,0-1-1,0 0 0,-1 0 0,-5 8 0,-7 28 132,4-12-313,8-25-41,0 0 1,1 1-1,-1 0 0,1-1 0,-1 17 0,-2 91 1025,10-41-772,-3-74-348,1-6 22,-1-3-389,2 2-1743,-1-1 1,0 0-1,0 0 0,0 0 0,2-12 1,-5 15 249</inkml:trace>
  <inkml:trace contextRef="#ctx0" brushRef="#br0" timeOffset="1787.4">506 414 816,'2'-3'4369,"2"-6"-3014,7 3 2210,-10 6-3526,-1 0 0,0 0-1,0 0 1,1 0 0,-1 0 0,0-1 0,1 1 0,-1 0 0,0 0-1,1 0 1,-1 0 0,0 0 0,1 0 0,-1 0 0,0 0 0,1 0 0,-1 1-1,0-1 1,1 0 0,-1 0 0,0 0 0,0 0 0,1 0 0,-1 0-1,0 1 1,1-1 0,-1 0 0,0 0 0,0 0 0,1 1 0,-1-1-1,0 0 1,0 0 0,0 1 0,1-1 0,-1 0 0,0 1 0,0-1 0,0 0-1,0 0 1,0 1 0,2-1 35,0-1 0,0 1-1,0-1 1,0 1 0,0 0-1,1-1 1,-1 1 0,0 0 0,0 1-1,0-1 1,0 0 0,0 1 0,0-1-1,2 1 1,-2 0 81,193 30 1401,-171-25-1539,-12-3-20,-1 0-1,1-1 1,0 0-1,16 0 0,-27-2 1162,-2 0-1209,1 0-1,0 0 1,-1 0-1,1 0 0,0 0 1,0 0-1,-1 0 0,1 0 1,0-1-1,0 1 0,-1 0 1,1 0-1,0 0 1,0-1-1,-1 1 0,1 0 1,0 0-1,0-1 0,0 1 1,0 0-1,-1 0 0,1-1 1,0 1-1,0 0 1,0 0-1,0-1 0,0 1 1,0 0-1,0-1 0,0 1 1,0 0-1,0-1 0,0 1 1,0 0-1,0 0 1,0-1-1,0 1 0,-4-5-3114</inkml:trace>
  <inkml:trace contextRef="#ctx0" brushRef="#br0" timeOffset="4278.88">1121 88 1336,'0'-5'2502,"0"4"-2394,0 1 1,-1-1-1,1 1 0,0-1 0,0 0 0,0 1 1,0-1-1,0 1 0,0-1 0,0 0 1,0 1-1,0-1 0,0 1 0,0-1 0,0 0 1,0 1-1,1-1 0,-1 1 0,0-1 0,0 1 1,0-1-1,1 1 0,-1-1 0,0 1 0,1-1 1,-1 1-1,1-1 0,-1 1 0,0-1 0,1 1 1,-1 0-1,1-1 0,-1 1 0,1 0 0,-1-1 1,1 1-1,0 0 0,-1 0 0,1 0 0,-1-1 1,2 1-1,13-4 3467,-9 4 2606,-4 19-6455,-3 2 459,-1 0 0,-1 0-1,-11 38 1,-1 5-51,3-19-105,9-35-27,0 1-1,0-1 1,1 1-1,-2 18 0,-7 90 139,11-109-147,0-9 9,0-1-1,-1 0 0,1 1 0,0-1 1,0 0-1,0 1 0,0-1 1,0 0-1,0 1 0,0-1 0,-1 0 1,1 1-1,0-1 0,0 0 1,0 1-1,1-1 0,-1 0 0,0 1 1,0-1-1,0 0 0,0 0 0,0 1 1,0-1-1,0 0 0,0 1 1,1-1-1,-1 0 0,0 1 0,0-1 1,0 0-1,1 0 0,-1 1 1,0-1-1,0 0 0,1 0 0,-1 0 1,0 1-1,1-1 0,-1 0 1,0 0-1,0 0 0,1 0 0,-1 0 1,1 1-1,6-29-1228,20-17-11513,-21 36 10410,-1 3-10</inkml:trace>
  <inkml:trace contextRef="#ctx0" brushRef="#br0" timeOffset="4669.82">1434 13 484,'5'-12'7050,"-5"20"-6564,0 0 1,-1 0-1,0 0 0,0 0 1,-1 0-1,0-1 0,0 1 1,-1 0-1,-6 11 0,4 3-1003,8-17-2888,5-13-2600,-4 2 3859</inkml:trace>
  <inkml:trace contextRef="#ctx0" brushRef="#br0" timeOffset="5038.39">1323 217 336,'1'1'349,"-1"0"0,1-1 0,-1 1 0,1 0 0,0-1 0,-1 1 0,1 0 0,0-1 0,-1 1 0,1-1 0,0 1 0,0-1 0,-1 1 0,1-1 0,0 0 0,0 1 0,0-1 0,0 0 0,0 0 0,0 0 0,0 1 0,-1-1 0,1 0 0,0 0 0,0 0 0,0-1 0,1 1 0,37 0 953,-28-1-844,167-5-921,-166 3-554,-9 1-2870</inkml:trace>
  <inkml:trace contextRef="#ctx0" brushRef="#br0" timeOffset="5557.41">1406 330 580,'-7'1'8389,"-7"2"-7278,9 0-823,1 0 0,0 1 0,-1 0 0,2 0 0,-1 0 0,0 0 0,-4 8 0,-6 6 12,13-17-301,1-1 0,-1 1 1,0 0-1,0 0 0,1 0 0,-1 0 1,1 0-1,-1 0 0,1 0 0,-1 0 1,1 1-1,0-1 0,-1 0 0,1 0 1,0 0-1,0 0 0,0 1 0,0-1 1,0 0-1,0 0 0,0 0 0,0 0 1,0 1-1,1-1 0,-1 0 0,0 0 1,1 0-1,-1 0 0,1 0 0,-1 0 1,1 0-1,0 0 0,-1 0 0,1 0 1,0 0-1,0 0 0,0 0 0,0-1 1,-1 1-1,1 0 0,0 0 0,0-1 0,2 1 1,5 4-39,0 0 0,1-1 0,-1 0 0,12 4 0,-14-6 43,0 0 0,-1 0-1,0 0 0,0 0 0,0 1 0,0 0 1,-1 0-1,1 0 0,-1 1 0,1 0 0,-1 0 0,-1 0 1,6 6-1,-8-7 4,0-1 1,0 1 0,0-1-1,-1 1 1,1-1-1,-1 1 1,1 0 0,-1-1-1,0 1 1,0-1-1,0 1 1,-1 0 0,1-1-1,-1 1 1,-1 3-1,0 2 105,0-1 0,-1 0-1,0 0 1,-5 8-1,6-12-70,0 0 0,0 0 0,0-1 0,-1 1-1,1-1 1,-1 0 0,1 0 0,-1 0 0,0 0-1,0 0 1,1 0 0,-8 2 0,1 1-35,-4 0-28,13-5-25,0 0 0,0 0 0,-1 0 0,1 0 0,0 0 0,0 0 0,-1 0 0,1 0 0,0 0 1,0 0-1,-1 0 0,1 0 0,0 0 0,0-1 0,0 1 0,-1 0 0,1 0 0,0 0 0,0 0 0,0-1 0,-1 1 0,1 0 0,0 0 0,0 0 0,0-1 1,0 1-1,0 0 0,0 0 0,-1-1 0,1 1 0,0 0 0,0 0 0,0-1 0,0 1 0,0 0 0,0 0 0,0-1 0,0 1 0,0 0 0,0 0 0,0-1 1,0 1-1,0 0 0,1-1 0,-4-7-1631,2 7 1486,1 0 0,0 0 0,-1 0 0,1 0-1,0 0 1,-1 0 0,1 0 0,0 0-1,0-1 1,0 1 0,0 0 0,0 0 0,0 0-1,0 0 1,0 0 0,0 0 0,1-1 0,8-26-4139,-8 18 2411</inkml:trace>
  <inkml:trace contextRef="#ctx0" brushRef="#br0" timeOffset="5935.41">1496 317 1708,'0'0'261,"0"-1"0,1 1 0,-1-1 0,0 1 0,0-1 1,0 0-1,1 1 0,-1-1 0,0 1 0,0-1 0,1 1 0,-1-1 0,0 1 0,1-1 0,-1 1 0,1 0 0,-1-1 0,1 1 0,-1-1 0,2 1 0,15-8 1799,19 1-964,-35 7-1036,19-3 145,38-3-116,-58 6-178,0 0 0,1 0 0,-1 0 0,0 0 0,1 0 0,-1 0 0,1 0 0,-1 0 0,0 0 0,1 0 0,-1 0 0,0 0 0,1 0 0,-1 0 0,0 0 0,1 0 0,-1 1 0,0-1 0,1 0 0,-1 0 0,0 0 0,1 1 1,-1-1-1,0 0 0,0 0 0,1 1 0,-1-1 0,0 0 0,0 1 0,0-1 0,1 0 0,-1 1 0,0-1 0,0 0 0,0 1 0,0-1 0,0 0 0,0 1 0,0-1 0,0 0 0,0 1 0,0-1 0,0 0 0,0 1 0,0-1 0,0 0 0,0 1 0,0-1 1,0 1-1,0-1 0,0 0 0,0 1 0,-1-1 0,1 0 0,0 0 0,0 1 0,0-1 0,-1 0 0,1 1 0,0-1 0,0 0 0,-1 0 0,1 1 0,-1-1 0,0 1-774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3T20:31:07.48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73 152 196,'-1'-2'321,"0"0"0,0 0 0,0 1 0,0-1-1,0 0 1,-1 0 0,1 1 0,-1-1 0,1 0 0,-1 1 0,1 0 0,-1-1 0,0 1 0,-3-2-1,-5-5 394,8 7-676,0 0-1,1 0 1,-1 0-1,0 0 1,0 0-1,0 1 1,0-1-1,0 0 1,0 1-1,0 0 1,0 0-1,0-1 1,0 1-1,0 0 1,0 1-1,0-1 1,0 0-1,0 0 1,0 1-1,0 0 1,0-1-1,-3 2 1,-1 0 2,0 0 0,0 1 0,1-1 1,-1 1-1,0 0 0,-5 5 0,5-2 43,-1 0-1,2 0 0,-1 0 0,1 1 1,0 0-1,-5 9 0,10-15-70,0 1-1,0-1 0,0 1 1,0-1-1,0 1 1,1-1-1,-1 1 0,0-1 1,1 1-1,-1-1 0,1 0 1,0 1-1,-1-1 1,1 1-1,0-1 0,0 0 1,0 0-1,0 0 0,0 1 1,0-1-1,0 0 0,3 1 1,0 2 26,0 0-1,0 0 1,1 0 0,0-1 0,6 4-1,50 15-3,-49-19-40,1 1 0,0 0 0,-1 1-1,0 1 1,0 0 0,-1 0 0,0 1-1,0 1 1,0 0 0,11 11 0,-20-18 5,-1 1 1,0-1 0,0 1-1,0-1 1,0 1 0,0 0-1,0-1 1,0 1 0,-1 0-1,1 0 1,-1-1 0,1 1-1,-1 0 1,0 0 0,1 0 0,-1 0-1,0 0 1,0-1 0,-1 1-1,1 3 1,-1-1 3,-1 0 0,1-1 0,-1 0 0,1 1 0,-1-1 0,0 0 0,0 0 1,0 0-1,-6 5 0,-1 2 5,-2-1 0,1-1 0,-1 0 0,-19 11 0,22-14-79,6-3 2,0-1 0,0 1 0,0-1-1,0 0 1,0 0 0,-1 0 0,1 0-1,0 0 1,-1 0 0,1 0 0,0-1 0,-1 1-1,1-1 1,-1 0 0,1 0 0,-5 0-1,13-12-4397,-1 6 2557</inkml:trace>
  <inkml:trace contextRef="#ctx0" brushRef="#br0" timeOffset="351.96">183 80 276,'0'-2'283,"1"0"0,-1 0 0,0 0 0,1 0 0,-1 0 0,1 0 0,-1 0 0,1 0 0,0 0 0,0 0 0,0 0 0,0 0 0,0 1 0,1-1 0,-1 0 0,0 1 0,1-1 0,1-1 0,2 0-140,-1 0 0,1 0 0,0 0 0,0 0 1,0 1-1,9-4 0,4 1-297,1 1-1,-1 0 1,23-1 0,-31 4-498,0 1 0,0 0 0,0 0 0,1 1 0,9 2 0,-8 0-1222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3T20:30:57.57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78 60 1076,'-5'3'488,"1"1"1,0-1-1,0 1 1,0 0-1,1 0 0,-1 0 1,1 1-1,0-1 1,0 1-1,1 0 0,-1 0 1,-2 8-1,-19 66 409,23-77-778,-1 4-20,1 0-1,0 0 1,0 0-1,1 0 0,-1 0 1,1 0-1,0 0 0,1 0 1,0 0-1,1 7 1,-1-10-88,0-1 1,0 1 0,1-1 0,-1 0 0,1 1 0,-1-1-1,1 0 1,0 0 0,-1 0 0,1 0 0,0 0-1,1-1 1,-1 1 0,0 0 0,0-1 0,1 0 0,-1 1-1,4 0 1,0 0-67,1 0-1,0-1 0,-1 1 0,1-1 1,0-1-1,10 1 0,-4 0-602,0-1-1,0-1 1,0 1-1,-1-2 1,1 0-1,0-1 1,-1 0-1,1 0 0,18-9 1,-20 5-1059</inkml:trace>
  <inkml:trace contextRef="#ctx0" brushRef="#br0" timeOffset="360.88">297 0 1784,'-15'24'3587,"11"-18"-3155,-1 1 0,1 0-1,0 0 1,1 1-1,-1-1 1,-1 10-1,-38 155 2338,36-134-3478,2 1 0,-2 59 0,14-10-5279,-3-69 3726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3T20:30:56.22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40 235 1260,'-10'10'2197,"8"-8"-2058,-1 1 0,1-1-1,-1 1 1,1-1-1,0 1 1,0 0-1,0 0 1,0 0 0,1 0-1,-1 0 1,1 1-1,0-1 1,0 0-1,0 1 1,0-1 0,0 5-1,1-7-114,1-1-4,0-1-1,0 1 1,1-1-1,-1 1 1,0-1-1,0 0 1,0 1 0,0-1-1,0 0 1,0 0-1,0 0 1,0 0-1,0 0 1,0 0-1,0 0 1,0 0-1,-1 0 1,2-2 0,15-28 159,-10 16-86,15-25 12,-15 25-104,1 1-1,1-1 1,19-23 0,-19 27 41,0 1 1,1 0 0,0 0 0,0 1 0,1 1 0,0 0 0,1 0 0,0 1 0,0 0 0,1 1-1,-1 1 1,1 0 0,0 1 0,19-4 0,-30 8-14,0 0 1,0 0-1,1 1 0,-1-1 1,0 0-1,0 1 0,0 0 1,1-1-1,-1 1 0,0 0 1,0 0-1,0 0 0,0 1 0,-1-1 1,1 0-1,0 1 0,0-1 1,-1 1-1,1-1 0,-1 1 1,1 0-1,-1 0 0,0 0 1,0 0-1,0 0 0,0 0 1,0 0-1,0 0 0,0 3 1,4 8 241,0 1 1,-2-1 0,3 19 0,-5-28-233,3 18 125,-1 1 0,-2 0 0,-1 36-1,-1-47-150,0 0 0,-1 0-1,0-1 1,-1 1 0,-1 0-1,1-1 1,-2 0 0,-8 16 0,8-18-8,0-1 1,-1 0-1,0-1 1,0 1-1,-1-1 1,0 0-1,-11 8 1,16-13-1,-1 0-1,0 0 1,0-1 0,0 1-1,0-1 1,0 1 0,0-1-1,0 0 1,0-1-1,-1 1 1,1 0 0,0-1-1,0 0 1,-1 1 0,1-1-1,0-1 1,-1 1 0,1 0-1,0-1 1,0 0 0,-1 0-1,1 0 1,0 0 0,0 0-1,-4-3 1,5 3-18,-1-1 1,1 1-1,0-1 1,-1 0-1,1 0 1,0 0 0,0 0-1,0 0 1,1 0-1,-1-1 1,0 1-1,1-1 1,0 1-1,0-1 1,-1 0-1,1 1 1,1-1-1,-1 0 1,0 0-1,1 0 1,-1 1-1,1-1 1,0 0-1,0 0 1,1-4-1,-1 4-17,0-1 0,1 1 0,0 0 0,0-1 0,0 1 0,0 0 0,1-1 0,-1 1 0,1 0 0,0 0-1,0 0 1,0 0 0,0 1 0,0-1 0,0 0 0,1 1 0,0 0 0,-1-1 0,6-2 0,-3 3 32,1 0 0,0 0 0,0 0-1,0 1 1,0 0 0,0 0 0,0 1 0,0-1 0,0 1 0,1 1 0,-1-1 0,0 1 0,0 0 0,0 0-1,0 1 1,11 4 0,2 2-202,0 0 0,0 1 0,28 19 0,71 64-6279,-107-83 4763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3T20:30:54.24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06 35 1556,'0'-1'178,"-1"0"0,1 0 0,-1 0 0,0 1 0,1-1 0,-1 0 0,0 0 0,0 1 1,0-1-1,0 0 0,0 1 0,1-1 0,-1 0 0,0 1 0,0 0 0,0-1 0,-1 1 0,1 0 0,-1-1 0,-24-5 1168,21 7-1136,0-1 0,0 1 0,0 0 0,0 0 0,1 1-1,-1-1 1,0 1 0,1 0 0,-1 1 0,1-1 0,0 1 0,0 0-1,0-1 1,0 2 0,0-1 0,1 0 0,0 1 0,-1 0-1,-4 7 1,-4 7 423,1 1 1,1 0-1,-10 23 0,18-36-627,-1 2 60,0 0 1,1 0 0,1 1 0,-2 13-1,-1 4 36,4-18-90,0-1 0,0 0 0,1 1 0,0-1 0,0 0 0,1 0-1,-1 0 1,2 0 0,4 10 0,-5-11-20,1-1 0,0 0-1,0-1 1,0 1 0,1 0-1,-1-1 1,1 0 0,0 0-1,0 0 1,1-1 0,-1 1-1,1-1 1,0 0 0,0 0-1,0 0 1,0-1 0,0 0-1,1 0 1,-1 0 0,1-1-1,-1 0 1,1 0 0,0 0-1,-1-1 1,1 1 0,0-1-1,-1-1 1,1 1 0,0-1-1,8-2 1,-4 1-33,0-1 1,0 0-1,0 0 1,-1-1-1,1 0 1,-1 0-1,0-1 1,-1-1-1,1 1 1,-1-1-1,0-1 1,0 0-1,-1 0 1,0 0-1,0-1 1,7-11 0,-9 12 37,0 0 0,-1-1 1,0 1-1,0-1 0,-1 0 1,0 0-1,0 0 0,-1 0 1,0-1-1,-1 1 0,2-17 1,-3 17-51,0 0 0,-1-1 1,0 1-1,0 0 1,0-1-1,-1 1 1,-1 0-1,1 0 0,-1 1 1,0-1-1,-1 0 1,0 1-1,0 0 1,-1 0-1,0 0 1,0 0-1,-6-5 0,6 7-257,-1-1 0,1 1 0,-1 1 0,0-1 0,0 1 0,0 0 0,0 0 0,-8-2 0,9 4-294,0 0-1,0 0 1,0 1 0,0 0-1,-1 0 1,1 0-1,-6 1 1,6 0-916,4 3-295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3T20:31:14.40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306 712 768,'-1'5'3567,"-3"22"-2764,5 29 120,3 0 1,12 57 0,-12-84-825,-2 1 1,-1 31 0,-2-43-90,-4 61-81,5-62-490,0-9-4064</inkml:trace>
  <inkml:trace contextRef="#ctx0" brushRef="#br0" timeOffset="525.8">643 740 808,'0'0'141,"-1"1"-1,0-1 1,1 1 0,-1-1 0,1 1-1,-1-1 1,1 1 0,0 0-1,-1-1 1,1 1 0,-1-1-1,1 1 1,0 0 0,0-1-1,-1 1 1,1 0 0,0 0-1,0-1 1,0 1 0,0 0-1,0-1 1,0 1 0,0 0 0,0 0-1,0-1 1,0 1 0,0 0-1,0 0 1,1-1 0,-1 1-1,0 0 1,1-1 0,-1 1-1,1 0 1,9 29 210,-2-11 1,0 1 1,6 23-1,-5-14-142,-1-1-84,-2 1-1,-1 0 1,-1 1-1,1 57 1,-2-43-93,-1-32-78,-1 0 1,-1 0 0,-1 18-1,28-124-5292,-26 75 3601</inkml:trace>
  <inkml:trace contextRef="#ctx0" brushRef="#br0" timeOffset="1050.12">7 316 1548,'-7'3'3456,"21"-3"-2438,-1 1-629,1-2-1,0 1 1,23-6 0,-7-1-174,-6 1-176,1 0 0,0 2 0,31-1 0,-53 6-210,0 0 0,0 0 0,0 0 0,0 0 0,-1 1 0,1-1 0,-1 1 1,4 2-1,5 3-4284</inkml:trace>
  <inkml:trace contextRef="#ctx0" brushRef="#br0" timeOffset="2086.16">720 24 1088,'0'-1'186,"-1"0"0,1 1 0,0-1-1,-1 0 1,1 0 0,-1 0 0,0 1 0,1-1 0,-1 0-1,0 1 1,1-1 0,-1 0 0,0 1 0,0-1 0,1 1-1,-1-1 1,0 1 0,0 0 0,0-1 0,0 1 0,0 0 0,-1-1-1,-20-4 1338,-14 3-528,26 1-776,-1 0-1,1 0 1,-18 3 0,-18 5-116,-47 15 0,92-22-103,1 0 0,-1 0 0,1 0-1,-1 0 1,1 0 0,-1 0 0,1 0-1,-1 0 1,1 0 0,-1 1 0,1-1-1,-1 0 1,1 0 0,-1 1-1,1-1 1,-1 0 0,1 0 0,-1 1-1,1-1 1,0 0 0,-1 1 0,1-1-1,-1 1 1,1-1 0,0 1 0,0-1-1,-1 0 1,1 1 0,0-1-1,0 1 1,0-1 0,-1 1 0,1-1-1,0 1 1,0 0 0,0-1 0,0 1-1,0-1 1,0 1 0,0-1 0,0 1-1,0-1 1,0 1 0,0-1-1,1 1 1,-1-1 0,0 1 0,0-1-1,0 1 1,1-1 0,-1 1 0,0-1-1,0 1 1,1 0 0,4 16 62,6 51-31,-5-23-38,-5-34 31,1 1 1,0 0-1,1-1 0,7 17 1,-8-22-42,-2-5 30,1 0 0,-1 1 0,0-1 0,0 0-1,1 0 1,-1 0 0,1 0 0,-1 0 0,1 0 0,0 0 0,-1 0 0,1 0 0,0-1 0,0 1-1,-1 0 1,1 0 0,0-1 0,0 1 0,0 0 0,0-1 0,0 1 0,0-1 0,0 1-1,0-1 1,0 1 0,0-1 0,0 0 0,1 0 0,1 1 0,2-1-24,-4 0 13,0 0 0,0 0-1,0 0 1,0 0 0,0 0-1,0 0 1,0-1 0,1 1-1,-1 0 1,0-1 0,0 1-1,0 0 1,0-1 0,0 0-1,0 1 1,0-1 0,0 1-1,-1-1 1,1 0 0,2-1 0,5-6-2,1 1 0,0 0 0,1 1 1,-1 0-1,1 1 0,1 0 1,-1 0-1,1 1 0,0 0 1,18-3-1,-25 6-1,0 1-1,0-1 1,0 1-1,0 0 1,0 0 0,0 0-1,0 1 1,-1-1 0,1 1-1,0 0 1,0 0 0,6 3-1,-1 1-1,-1 0-1,0 0 0,12 12 1,1-1 31,-10-7-20,1 0 0,-1 0 0,-1 2 0,1-1 0,13 20 0,-21-26 5,16 28-52,-19-31 41,1 0 1,-1 0 0,1 0 0,-1 0-1,0 0 1,0 0 0,1 0-1,-1 0 1,0 0 0,0 0 0,0 1-1,0-1 1,0 0 0,0 0-1,-1 0 1,1 0 0,0 0 0,0 0-1,-1 0 1,1 0 0,-1 0 0,1 0-1,-1 0 1,1 0 0,-1 0-1,0 0 1,0 0 0,-1 1 0,-24 23 213,0-10-32,13-7 35,0-1 0,0 0 0,-1-1 0,-20 7 0,29-12-145,0 1 1,1-1-1,-1 0 1,0-1-1,0 1 0,0-1 1,0 0-1,0 0 0,0-1 1,0 1-1,0-1 1,0 0-1,0-1 0,1 1 1,-6-3-1,10 4-80,0 0 0,0 0 0,0 0 0,0 0 0,-1 0 0,1 0-1,0 0 1,0 0 0,0 0 0,0 0 0,0-1 0,0 1 0,0 0 0,0 0 0,-1 0-1,1 0 1,0 0 0,0 0 0,0 0 0,0-1 0,0 1 0,0 0 0,0 0 0,0 0 0,0 0-1,0 0 1,0 0 0,0-1 0,0 1 0,0 0 0,0 0 0,0 0 0,0 0 0,0 0 0,0-1-1,0 1 1,0 0 0,0 0 0,0 0 0,0 0 0,0 0 0,0 0 0,0-1 0,0 1-1,1 0 1,-1 0 0,0 0 0,0 0 0,0 0 0,9-6-1205,10-1-1793,-17 7 2713,-1 0 0,1 0 0,0 0 0,-1 0 0,1 0 0,-1 0 0,1 1-1,0-1 1,-1 0 0,1 1 0,2 1 0,2 0-1127,0-2-82</inkml:trace>
  <inkml:trace contextRef="#ctx0" brushRef="#br0" timeOffset="3682.16">1134 267 484,'-21'-18'3670,"20"17"-3459,0 1-49,1 0 0,-1-1-1,0 1 1,1 0 0,-1-1 0,1 1-1,-1-1 1,1 1 0,-1 0 0,1-1-1,-1 0 1,1 1 0,-1-1 0,1 1-1,0-1 1,-1 1 0,1-1 0,0 0-1,-1 1 1,1-1 0,0 0 0,0 0-1,1-1 477,-1 2-293,2 1-316,-1 0 58,39 11 110,4-7-405,86 0 0,-121-5 82,-9 0-110,12 0-5597</inkml:trace>
  <inkml:trace contextRef="#ctx0" brushRef="#br0" timeOffset="4165.16">1469 38 412,'0'0'95,"0"0"1,0 0-1,0 0 1,0 0-1,0 1 0,1-1 1,-1 0-1,0 0 1,0 0-1,0 0 0,0 0 1,0 0-1,0 0 1,1 0-1,-1 0 0,0 0 1,0 0-1,0 0 1,0 0-1,0 0 0,0 0 1,1 0-1,-1 0 1,0 0-1,0 0 0,0 0 1,0 0-1,0 0 1,0 0-1,1 0 0,-1 0 1,0 0-1,0 0 1,0 0-1,0 0 0,0 0 1,0 0-1,1 0 1,-1 0-1,0 0 0,0-1 1,0 1-1,0 0 1,0 0-1,0 0 1,0 0-1,0 0 0,0 0 1,0 0-1,1-1 1,4 21 289,-3-6-72,-2-12-280,1-1 0,-1 0-1,0 1 1,0-1 0,0 0 0,0 1 0,0-1-1,0 1 1,0-1 0,0 0 0,-1 1 0,1-1-1,-1 2 1,-12 63 869,3-43-684,7-18-196,1 0-1,-1 0 0,1 0 0,0 0 0,1 0 0,-1 1 1,0 6-1,-1-5-29,3-7 7,-1 0 1,1 0-1,0 1 1,0-1-1,0 0 1,0 0-1,0 0 0,0 0 1,0 0-1,0 0 1,0 1-1,-1-1 1,1 0-1,0 0 0,0 0 1,0 0-1,0 0 1,0 0-1,0 1 1,0-1-1,0 0 0,0 0 1,0 0-1,0 0 1,0 1-1,0-1 1,0 0-1,0 0 0,0 0 1,0 0-1,0 0 1,0 1-1,0-1 0,1 0 1,-1 0-1,0 0 1,0 0-1,0 0 1,0 0-1,0 0 0,0 1 1,0-1-1,0 0 1,1 0-1,-1 0 1,0 0-1,0 0 0,0 0 1,0 0-1,0 0 1,0 0-1,1 0 1,-1 0-1,0 0 0,0 0 1,0 0-1,0 0 1,0 0-1,1 0 1,-1 0-1,0 0 0,23 12-3,111-15-5,-126 2-206,16-1 170,-17 5-4503,-6-3 3417,4-3-238</inkml:trace>
  <inkml:trace contextRef="#ctx0" brushRef="#br0" timeOffset="4534.69">1652 26 1520,'-11'41'3993,"5"84"-2739,1 4-869,-1-3-554,6-119 119,0-6-56,-1 0-1,1 0 1,0 0-1,0 1 1,0-1 0,0 0-1,0 0 1,0 0 0,1 1-1,-1-1 1,0 0-1,0 0 1,1 0 0,-1 1-1,1-1 1,-1 0 0,1 0-1,1 2 1,-1-3-636,4 0-1628,1-3 742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3T20:31:13.851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9 9 988,'0'-1'176,"0"1"0,0-1 0,0 1 0,0 0 0,0-1 0,-1 1 0,1-1 0,0 1 0,0 0 1,0-1-1,-1 1 0,1 0 0,0-1 0,0 1 0,-1 0 0,1 0 0,0-1 0,-1 1 0,1 0 0,0 0 0,-1-1 0,1 1 0,-1 0 0,1 0 0,0 0 0,-1-1 0,-2 3 740,7 5-918,-3-4 114,0 1 1,-1 0 0,1-1-1,-1 1 1,0 0-1,0 0 1,0-1 0,0 1-1,-1 4 1,0 5 414,-6 49 1311,3-29-1595,2 0-1,1 1 1,2-1-1,1 0 1,1 0-1,9 35 1,-8-39-215,3 17-12,-5-39-107,0 0 1,-1 0-1,0 0 1,0 0-1,-1 0 1,0 7-1,7-4-1584,-3-4-4286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3T20:31:10.36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53 76 2012,'-31'-21'4620,"23"17"-4151,7 4-105,7 15 287,-4 38 483,0-34-948,-1-1 1,-1 1 0,-4 29-1,-2 40-97,-5 57-26,10-133-57,0 1 0,2 23-1,-1-9 11,6 17-63,-6-45 45,0 1 0,0 0 1,0 0-1,0 0 1,0 0-1,0 0 1,0 0-1,1 0 1,-1 0-1,0 0 0,0 0 1,0 0-1,0 0 1,0 0-1,0 0 1,0 0-1,0 0 0,0 0 1,0 0-1,0 0 1,1 0-1,-1 0 1,0 0-1,0 0 0,0 0 1,0 0-1,0 0 1,0 0-1,0 0 1,0 0-1,0 0 1,0 0-1,0 1 0,0-1 1,0 0-1,1 0 1,-1 0-1,0 0 1,0 0-1,0 0 0,0 0 1,0 0-1,0 0 1,0 0-1,0 0 1,0 0-1,0 0 0,0 1 1,0-1-1,0 0 1,0 0-1,0 0 1,0 0-1,0 0 0,0 0 1,0 0-1,0 0 1,0 0-1,0 0 1,0 1-1,6-12 30,6-19 145,4-37 156,15-79-296,-17 77-102,-8 46 99,-2 1 1,0-1-1,0-27 1,2-29-151,5 12 126,-12 64-7,-1 9-6,-1 4 6,-3 6 13,1 0 0,1 1 0,1-1 0,-2 31 1,2-18-5,-3 135 34,4-134-19,2 0-1,3 32 0,1 13 9,7 3 8,-6-56-87,-5-21 61,6-17 24,-2-43-13,-2 44 2,0-1 1,-2 1-1,-2-30 1,-6-18-48,3 18-22,-2 0 0,-23-75 1,28 114 38,-5-11-39,5 19 20,1 13 13,-4 63 109,3-51-82,3 21-17,0 19-99,-2-55-146,1 0 1,0 1 0,1-1 0,3 19 0,-2-18-580,-2-12 687,0 0 0,0 0-1,0 0 1,0 0-1,0 0 1,0 0 0,0 0-1,0 0 1,1 0-1,-1 0 1,0-1-1,1 1 1,-1 0 0,0 0-1,1 0 1,-1 0-1,1-1 1,0 1 0,-1 0-1,1 0 1,0-1-1,-1 1 1,2 1-1,-1-2-1124,0 0-348,4 0-298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3T19:43:36.91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2 120 1076,'-15'5'6775,"15"-6"-6715,0 1-1,0 0 1,0 0 0,1 0 0,-1 0 0,0-1 0,0 1 0,0 0-1,0 0 1,0 0 0,0-1 0,0 1 0,0 0 0,0 0 0,0 0 0,-1-1-1,1 1 1,0 0 0,0 0 0,0 0 0,0 0 0,0-1 0,0 1-1,0 0 1,0 0 0,0 0 0,-1 0 0,1-1 0,0 1 0,0 0-1,0 0 1,0 0 0,0 0 0,-1 0 0,1 0 0,0 0 0,0 0-1,0 0 1,-1-1 0,1 1 0,0 0 0,0 0 0,0 0 0,0 0 0,-1 0-1,1 0 1,0 0 0,0 0 0,0 0 0,-1 0 0,1 0 0,0 0-1,0 1 1,0-1 0,-1 0 0,1 0 0,0 0 0,0 0 0,0 0-1,0 0 1,0 0 0,-1 0 0,1 1 0,0-1 0,0 0 0,0 0-1,0 0 1,0 0 0,-1 1 0,1-2 203,3 0-139,-1-1 0,0 1 0,0-1-1,-1 0 1,1 0 0,0 0 0,0 0 0,-1 0 0,0 0 0,1 0 0,-1 0 0,2-4 0,7-10-71,-3 9-53,0-1 1,0 1-1,1 1 0,0 0 0,0 0 1,1 0-1,-1 1 0,1 0 1,0 1-1,1 0 0,-1 0 1,15-3-1,-23 7 4,1 0 0,0 0 0,-1 0 0,1 0 0,0 0 0,-1 0 0,1 1 0,0-1 0,-1 1 0,1-1 0,0 1 0,-1-1 0,1 1 0,-1 0 0,1 0 0,-1 0 0,0 0 0,1 0 0,-1 0 1,0 0-1,0 0 0,0 0 0,0 1 0,1-1 0,-2 1 0,1-1 0,0 0 0,0 1 0,0-1 0,-1 1 0,2 2 0,2 7-19,0-1 1,-1 1-1,3 13 1,-5-16 41,1 1 1,-2 0-1,0 0 1,0-1-1,0 1 1,-1 0-1,0 0 1,-5 15-1,-3 6 618,-15 33 0,13-36-206,-28 50 352,34-68-745,-1 0 1,0-1-1,0 1 0,-1-1 0,0-1 0,0 1 1,-1-1-1,0-1 0,-16 11 0,22-16-61,-1 0-1,1 0 1,0 0-1,-1 0 1,1-1-1,-1 1 1,1-1-1,-1 0 1,1 0-1,-1 0 1,1 0-1,-1 0 1,1 0-1,-1-1 1,1 1-1,-1-1 1,1 0 0,-1 1-1,1-1 1,0 0-1,0-1 1,-1 1-1,1 0 1,0-1-1,0 1 1,0-1-1,0 0 1,0 1-1,1-1 1,-1 0-1,1 0 1,-1 0-1,1 0 1,0-1-1,-1 1 1,1 0-1,0 0 1,0-1-1,1 1 1,-1-1-1,0 1 1,1-1-1,-1-4 1,2 2-65,-1-1 1,1 1-1,-1-1 0,2 1 1,-1-1-1,1 1 1,-1 0-1,1 0 0,1 0 1,-1 0-1,1 0 0,0 0 1,0 1-1,0-1 1,1 1-1,-1 0 0,1 0 1,0 0-1,1 1 0,-1-1 1,0 1-1,1 0 1,8-4-1,-9 5 28,1 0-1,0 1 1,-1-1 0,1 1-1,0 0 1,0 1 0,0-1-1,0 1 1,0 0 0,0 0-1,0 0 1,0 1 0,0-1-1,-1 1 1,9 3 0,3 1 20,-1 1 0,0 0 1,21 13-1,42 31 39,-71-46-6,8 1-836,-14-5 471,-1-8-1568,0-1-1,0 0 0,1 1 1,4-17-1,0 15 87</inkml:trace>
  <inkml:trace contextRef="#ctx0" brushRef="#br0" timeOffset="375.29">374 123 1868,'0'0'128,"0"0"0,-1 0 1,1 0-1,0 0 0,0 0 0,-1 0 0,1 0 0,0 0 1,0 0-1,-1 0 0,1 0 0,0-1 0,0 1 0,-1 0 0,1 0 1,0 0-1,0 0 0,0-1 0,0 1 0,-1 0 0,1 0 0,0 0 1,0-1-1,0 1 0,0 0 0,0 0 0,-1-1 0,1 1 1,0 0-1,0 0 0,0-1 0,0 1 0,0 0 0,0 0 0,0-1 1,0 1-1,0 0 0,0 0 0,0-1 0,0 1 0,0 0 0,0 0 1,0-1-1,0 1 0,0 0 0,1 0 0,-1-1 0,0 1 0,0 0 1,0 0-1,1-1 0,18-5 2038,-10 5-1802,0 0 0,0 0 0,16 2 0,-19 1-233,-1-1 0,1 1 0,-1 1-1,0-1 1,0 1 0,0 0-1,0 0 1,0 0 0,6 7-1,0 0 295,-1-1-1,16 20 0,-13-12-296,-1-1-1,-1 2 1,0-1 0,-1 1-1,-1 1 1,9 28-1,-14-17-190,-12-37-6725,7 5 6407,1 1 0,0-1 1,-1 0-1,1 0 0,0 0 1,0 0-1,0 1 0,0-1 1,0 0-1,1-3 0,-1-2-1081,0 1-12</inkml:trace>
  <inkml:trace contextRef="#ctx0" brushRef="#br0" timeOffset="739.64">614 58 372,'-6'4'695,"-1"1"0,1 0 0,0-1 0,1 2 1,-1-1-1,1 1 0,0 0 0,0 0 0,1 0 0,-5 8 0,-4 11 98,-14 40 1,8-21 741,-19 63 674,38-106-2214,-1-1-9,1 1 1,0-1-1,-1 1 1,1 0-1,-1-1 1,1 1-1,0 0 1,0-1-1,-1 1 1,1 0 0,0-1-1,0 1 1,0 0-1,0 0 1,0-1-1,0 1 1,0 0-1,0 0 1,0-1-1,0 1 1,0 0-1,0 0 1,0-1-1,1 1 1,-1 0 0,0-1-1,1 1 1,-1 0-1,1 0-190,33-36-5178,-17 7 1249,-12 19 2207</inkml:trace>
  <inkml:trace contextRef="#ctx0" brushRef="#br0" timeOffset="1415.63">782 65 720,'-1'2'4917,"8"-6"-4515,0 1 0,0-1 0,1 1 1,13-3-1,-19 5-373,1 0-1,0 1 1,0 0 0,-1-1 0,1 1 0,0 0 0,0 0 0,0 1 0,-1-1 0,1 1 0,0-1 0,-1 1 0,1 0 0,0 0-1,-1 0 1,1 0 0,-1 0 0,1 1 0,3 2 0,-1 2 115,0 0 1,0 0-1,0 1 1,-1 0-1,0 0 0,-1 0 1,1 1-1,-1-1 1,0 1-1,-1-1 0,0 1 1,0 0-1,-1 0 1,0 0-1,0 16 0,-3-10 11,0 0 0,-1 0 0,0 0-1,-1 0 1,-1-1 0,0 1 0,0-1-1,-14 22 1,11-20 132,4-9-186,0-1-1,0 1 0,0-1 0,-1 0 1,-7 7-1,9-9-59,1-1 0,-1 0-1,0 1 1,0-1 0,0-1 0,0 1 0,0 0 0,0-1 0,0 1 0,-1-1-1,1 0 1,-6 1 0,7-2-77,0-1 0,0 1 0,0-1 0,0 1 0,0-1 0,1 0 1,-1 0-1,0 0 0,0 0 0,1 0 0,-1 0 0,1 0 0,-1 0 0,1-1 0,-1 1 0,1-1 0,0 1 0,0-1 0,0 1 0,0-1 0,0 0 0,0 0 0,0 1 0,0-1 0,1 0 0,-1 0 0,1 0 0,-1 0 1,1 0-1,0 0 0,0 0 0,0 0 0,0 0 0,0 0 0,0 0 0,0 0 0,1 0 0,-1 1 0,1-1 0,-1 0 0,2-3 0,3-14-311,-5 18 337,0 0 0,0 0 0,0 0 0,0 0 0,0 0 0,0 0 0,1 0 0,-1 0 0,0 0 0,1 0 0,-1 0 0,0 1 0,1-1 0,-1 0 0,1 0 0,0 0 0,-1 0 0,1 1 0,0-1 0,-1 0 0,1 1 0,0-1 0,0 0 0,-1 1 0,1-1 0,1 0 0,16-10-64,-11 7-8,-1 0 0,1 0 0,0 1-1,0 0 1,10-3 0,-15 5 77,1 1 0,-1-1 0,1 1 0,-1 0 0,1 0 0,0 0 0,-1 0-1,1 1 1,-1-1 0,1 1 0,-1-1 0,1 1 0,-1 0 0,0 0 0,1 0 0,-1 0 0,0 0 0,0 1 0,0-1 0,4 4 0,72 76 512,-57-68-2774,-12-16-427,-5-13 443,-4 9 953,5 1-260</inkml:trace>
  <inkml:trace contextRef="#ctx0" brushRef="#br0" timeOffset="1775.63">1055 104 1724,'0'1'112,"0"-1"1,0 0-1,-1 0 0,1 0 0,0 0 0,0 1 0,0-1 1,0 0-1,0 0 0,0 1 0,0-1 0,0 0 1,0 0-1,0 0 0,0 1 0,0-1 0,0 0 0,0 0 1,0 0-1,0 1 0,0-1 0,0 0 0,0 0 1,0 1-1,0-1 0,0 0 0,0 0 0,0 0 1,1 0-1,-1 1 0,0-1 0,0 0 0,0 0 0,0 0 1,0 0-1,1 1 0,-1-1 0,0 0 0,0 0 1,0 0-1,1 0 0,-1 0 0,0 0 0,0 0 0,1 1 1,17 11 1749,23 8-305,-27-15-1405,0 2 0,-1 0 0,0 0 0,0 2 0,0-1 0,-2 1 1,1 1-1,-1 0 0,13 16 0,-20-22-190,0 2-1,0-1 0,0 0 1,-1 1-1,1 0 1,-1-1-1,-1 1 1,1 1-1,-1-1 1,0 0-1,-1 0 1,1 1-1,-1-1 1,0 9-1,-7-4-1212,6-11 1187,0 0 1,1 0-1,-1 0 0,0 0 1,0 0-1,0-1 1,0 1-1,0 0 1,0 0-1,0 0 0,0 0 1,0-1-1,0 1 1,0 0-1,0 0 0,-1 0 1,1 0-1,0 0 1,0-1-1,0 1 1,0 0-1,0 0 0,0 0 1,0 0-1,0 0 1,0 0-1,0 0 1,-1-1-1,1 1 0,0 0 1,0 0-1,0 0 1,0 0-1,0 0 1,0 0-1,-1 0 0,1 0 1,0 0-1,0 0 1,0 0-1,0 0 0,0 0 1,-1 0-1,1 0 1,0 0-1,0 0 1,0 0-1,0 0 0,0 0 1,-1 0-1,1 0 1,0 0-1,0 0 1,0 0-1,0 0 0,0 0 1,-1 0-1,1 0 1,0 0-1,0 0 0,0 1 1,-6-12-3279,6 5 1786</inkml:trace>
  <inkml:trace contextRef="#ctx0" brushRef="#br0" timeOffset="2123.65">1250 68 204,'-34'25'6198,"28"-18"-5845,0 0 1,0 0-1,1 0 0,0 1 0,0 0 0,0 0 0,1 0 1,-4 14-1,-6 11 840,10-25-835,0 1 1,0 0-1,1 0 0,1 0 0,-1 0 0,1 1 0,0 10 0,-4 46 397,4-49-723,1-15-43,1 0-1,0 0 0,0-1 0,-1 1 0,1 0 0,0 0 1,1 0-1,-1 0 0,0 0 0,0 0 0,1 0 0,0 2 1,0-2-72,-1 1 0,0-1 0,1 1 0,-1-1 0,0 1 0,0 0 0,0-1-1,-1 1 1,1-1 0,-1 1 0,0 3 0,-3 13-1801,4-19 1813,0 0 1,0 0 0,0 1-1,0-1 1,0 0-1,0 0 1,0 0 0,0 1-1,0-1 1,0 0-1,0 0 1,0 0 0,0 1-1,0-1 1,0 0-1,0 0 1,0 0 0,0 1-1,0-1 1,0 0-1,0 0 1,0 0 0,0 1-1,0-1 1,0 0 0,1 0-1,-1 0 1,0 0-1,0 1 1,0-1 0,0 0-1,0 0 1,1 0-1,-1 0 1,0 0 0,0 0-1,0 1 1,0-1-1,1 0 1,-1 0 0,0 0-1,0 0 1,0 0-1,1 0 1,-1 0 0,0 0-1,0 0 1,0 0-1,1 0 1,-1 0 0,0 0-1,0 0 1,0 0 0,1 0-1,-1 0 1,0 0-1,0 0 1,0 0 0,1-1-1,-1 1 1,9-10-4720,-8 1 3026</inkml:trace>
  <inkml:trace contextRef="#ctx0" brushRef="#br0" timeOffset="2721.64">1361 89 1248,'5'-24'4742,"9"0"-3466,-12 22-1249,-1 0-1,1 0 0,-1 0 1,1 0-1,0 0 0,0 0 1,0 1-1,0-1 0,0 1 1,0 0-1,1-1 0,-1 1 0,0 0 1,1 0-1,-1 1 0,0-1 1,5-1-1,-5 3 50,0-1-1,0 1 0,-1-1 1,1 1-1,0 0 1,0 0-1,-1-1 1,1 1-1,-1 0 1,1 1-1,-1-1 1,1 0-1,-1 0 1,0 0-1,0 1 1,1-1-1,-1 1 0,0-1 1,0 1-1,-1 0 1,1-1-1,0 1 1,0 0-1,-1-1 1,1 1-1,-1 0 1,1 0-1,-1 0 1,0 3-1,2 8 164,0 1-1,-1 24 1,-1-32-154,0 0 1,-1 0 0,0 0 0,-1 0-1,1 0 1,-1 0 0,0 0 0,-1-1-1,1 1 1,-1-1 0,0 1 0,-1-1-1,1 0 1,-1 0 0,0-1 0,0 1-1,-6 4 1,9-7-73,1-1-25,11-3-1083,6-2 1093,-6 3 18,0 1 1,0 1-1,0 0 0,0 0 1,0 1-1,-1 0 0,1 1 0,14 6 1,-18-6-23,1 1 1,-1 0 0,0 1 0,0 0 0,0 0-1,-1 0 1,8 8 0,-11-9 5,0-1 0,0 0 0,0 1-1,0 0 1,-1 0 0,0 0 0,0 0 0,0 0 0,0 0 0,-1 0 0,1 0 0,-1 1 0,0-1 0,0 1-1,-1 4 1,1-7 47,-1 1 0,-1-1 0,1 0 0,0 0 0,-1 1 0,1-1 0,-1 0 0,1 1 0,-1-1-1,0 0 1,0 0 0,0 0 0,0 0 0,-1 0 0,1 0 0,0 0 0,-1-1 0,0 1 0,1 0-1,-4 2 1,1-2 43,1 0 0,-1 0-1,0 0 1,0-1-1,0 1 1,0-1 0,0 0-1,0 0 1,0-1-1,-8 1 1,2-1-126,0 0 1,1-1-1,-1 0 0,0 0 0,1-1 1,-1-1-1,1 1 0,0-2 1,-12-4-1,15 1-2956,16 3-2293,4-2 3208,-9 3 543</inkml:trace>
  <inkml:trace contextRef="#ctx0" brushRef="#br0" timeOffset="3111.64">1729 74 216,'5'3'5699,"19"10"-3262,-4-5-1636,1 0-1,-2 2 0,0 0 1,0 1-1,33 26 1,-45-30-702,0 0 1,0 0 0,-1 1 0,0-1 0,0 1-1,-1 0 1,0 1 0,0 0 0,3 10 0,-5-13-85,-1 1 1,0-1 0,0 1 0,-1-1 0,0 1-1,0-1 1,-1 1 0,1-1 0,-2 1-1,1 0 1,-1-1 0,1 1 0,-2 0 0,-1 7-1,0 0 67,3-13-81,0 0 0,0 0 1,0 0-1,0 0 0,0 0 0,0 0 0,-1 0 0,1 0 1,0 0-1,0 0 0,-1 0 0,1-1 0,-1 1 0,1 0 1,-1 0-1,1 0 0,-1 0 0,1-1 0,-1 1 0,0 0 1,0 0-1,0-1-105,1 0 0,0 0 1,-1 0-1,1 0 1,0 0-1,0 0 0,-1 0 1,1 0-1,0 0 0,0 0 1,-1 0-1,1 0 0,0 0 1,0-1-1,0 1 1,-1 0-1,1 0 0,0 0 1,0 0-1,0 0 0,-1-1 1,1 1-1,0 0 1,0 0-1,0 0 0,0-1 1,-1 1-1,1 0 0,0 0 1,0-1-1,0 1 0,0 0 1,0 0-1,0 0 1,0-1-1,0 1 0,0 0 1,0-1-1,0 1 0,0 0 1,0 0-1,0-1 1,0 1-1,0 0 0,0 0 1,0-1-1,0 1 0,0 0 1,0 0-1,0 0 0,1-1 1,-1 1-1,0 0 1,3-26-3148,-1 10 394,-2 5 1136</inkml:trace>
  <inkml:trace contextRef="#ctx0" brushRef="#br0" timeOffset="3473.64">1980 11 1512,'-3'3'4770,"-10"10"-3418,12-4-791,-1 0 1,1-1-1,-1 1 0,-6 13 1,-2 12 873,6-19-824,-2 0 0,0-1 0,0 0 1,-2 0-1,-13 21 0,-16 31 614,19-41-1029,16-23-277,0 0 0,0 0 0,0 0 1,0 0-1,1 1 0,-1-1 0,1 1 0,-1-1 1,1 1-1,0-1 0,0 1 0,0 0 1,0 3-1,1-6-355,34-32-6409,9-10 416,-36 35 4566</inkml:trace>
  <inkml:trace contextRef="#ctx0" brushRef="#br0" timeOffset="4209.64">2141 115 456,'0'0'1557,"1"-5"1848,5-12-2192,-2 12-958,1 1 0,1-1-1,-1 1 1,1 0 0,-1 1-1,7-4 1,-7 5-182,-1-1 1,0 1-1,1 0 0,-1 0 1,1 0-1,0 1 0,0-1 1,-1 1-1,1 1 1,0-1-1,0 0 0,0 1 1,0 0-1,7 1 0,-10 0-45,0 1 1,0-1-1,0 1 0,-1-1 1,1 1-1,-1 0 0,1 0 0,-1-1 1,0 1-1,0 0 0,0 0 0,0 0 1,0 0-1,0 0 0,0 1 1,-1-1-1,1 0 0,-1 0 0,1 3 1,2 7 127,-3-7-91,0-1-1,0 1 1,-1-1 0,0 1-1,0-1 1,0 1-1,0-1 1,-1 0-1,1 0 1,-1 0-1,-3 5 1,-4 5 318,-1 0-1,0-2 1,0 1-1,-23 20 1,25-26-33,-17 17-378,22-19-217,16-10 16,-7 1 210,1 1 0,-1-1 0,1 2 1,0-1-1,0 1 0,0 0 0,0 0 1,0 1-1,1 0 0,-1 1 0,0-1 0,1 1 1,-1 1-1,0-1 0,0 1 0,1 0 0,-1 1 1,0 0-1,0 0 0,0 1 0,-1-1 0,1 2 1,0-1-1,-1 1 0,0 0 0,0 0 1,0 0-1,0 1 0,-1 0 0,0 0 0,0 0 1,6 9-1,-8-11 26,-1 1 1,0-1-1,1 1 0,-1-1 1,0 1-1,-1 0 1,1-1-1,-1 1 1,1 0-1,-1 0 0,0 0 1,-1 0-1,1 0 1,-1 1-1,0-1 1,0 0-1,0 0 0,0 0 1,-1 0-1,0 0 1,1 0-1,-2 0 1,1 0-1,0 0 0,-1 0 1,-2 5-1,0-4 132,1-1 1,-1 1-1,1-1 0,-1 0 0,-1 0 0,1 0 1,-1-1-1,1 1 0,-1-1 0,0 0 0,0 0 0,0-1 1,0 0-1,-1 0 0,1 0 0,-1 0 0,1-1 1,-12 2-1,-66 7 409,69-8-200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3T20:31:06.349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88 28 112,'0'-1'192,"0"0"0,-1 0 0,1 0 0,0 0 0,-1 0 0,1 0 1,-1 1-1,0-1 0,1 0 0,-1 0 0,0 0 0,1 1 0,-1-1 0,0 0 0,0 0 0,1 1 0,-1-1 0,0 1 0,0-1 0,0 1 0,0-1 1,0 1-1,0 0 0,0-1 0,0 1 0,-1 0 0,1 0-146,0 0 0,1-1 0,-1 1 1,0 0-1,1 0 0,-1 0 0,0-1 0,1 1 0,-1 0 0,1-1 1,-1 1-1,0-1 0,1 1 0,-1 0 0,1-1 0,-1 1 0,1-1 1,0 0-1,-1 1 0,1-1 0,-1 0 0,1 0 602,-11 2 1290,0 80-209,-1 7-1591,4-1 52,4-59-140,0 36 0,1-33 338,2-23-293,1-1 1,-1 1-1,1 0 1,0-1-1,1 1 0,2 9 1,2 49-195,6 8 68,-9-67 29,-1 0-1,-1 0 0,1 0 0,-1 0 0,-1 10 0,-1 16 48,2-32-46,1-33-2806,4 27 1814,-5 3 792,1 1 0,0 0 0,0 0 0,0 0 1,0 0-1,0 0 0,0 0 0,0 0 1,0 0-1,0 0 0,0 0 0,0 1 0,1-1 1,-1 0-1,0 1 0,1-1 0,1 0 0,-2 1-198,10-3-3265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3T20:30:59.34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3 0 228,'-2'1'437,"1"0"1,-1 0-1,1 0 0,-1 0 0,1 1 1,-1-1-1,1 0 0,0 1 0,0-1 1,-1 1-1,0 2 0,-2 18 1258,5-15-1569,0 0-1,1 0 1,0 0 0,0 0 0,4 7-1,-4-8 250,53 151 2829,-47-136-2939,-2 1 0,5 25 0,-1-3-86,28 135 29,-35-165 419,6 14-3418,-9-28 2744,0 0-1,0 1 1,0-1 0,0 0 0,0 0 0,1 0 0,-1 0 0,0 0 0,0 0-1,0 0 1,0 0 0,0 0 0,0 0 0,1 0 0,-1 0 0,0 0 0,0 0-1,0 0 1,0 0 0,0 0 0,0 0 0,1 0 0,-1 0 0,0 0 0,0 0-1,0 0 1,0 0 0,0 0 0,0 0 0,1 0 0,-1 0 0,0 0 0,0 0-1,0 0 1,0 0 0,0 0 0,0 0 0,0 0 0,1-1 0,-1 1 0,0 0 0,0 0-1,0 0 1,0 0 0,0 0 0,0 0 0,0 0 0,0-1 0,0 1 0,0 0-1,0 0 1,7-19-2152,3-6-372,-4 9 823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3T20:30:58.834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30 35 1828,'-9'-27'4733,"7"19"-2054,6 22-1389,-3-12-1152,-1 1 0,0 0 0,0 0 0,0-1 0,0 1 0,0 0 0,0 0 0,-1-1 0,0 5-1,-3 15 580,-4 127 1659,0 2-1612,6-125-638,3 14-57,1-12-133,1 4-158,0-10-1154,-3-21 1210,0-1-1,0 0 0,0 0 0,0 1 1,0-1-1,1 0 0,-1 0 0,0 1 0,0-1 1,0 0-1,0 1 0,-1-1 0,1 0 1,0 0-1,0 1 0,0-1 0,0 0 1,0 1-1,0-1 0,0 0 0,0 0 0,-1 0 1,1 1-1,0-1 0,0 0 0,0 0 1,0 1-1,-1-1 0,1 0 0,0 0 0,0 0 1,-1 0-1,1 1 0,0-1 0,0 0 1,-1 0-1,1 0 0,0 0 0,0 0 1,-1 0-1,1 0 0,0 0 0,-1 0 0,1 0 1,-1-12-4079,1 6 2407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3T20:30:57.19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5 0 232,'-2'2'328,"1"0"0,-1 0 0,1 0 0,0 0 0,0-1 0,0 2 0,0-1 0,0 0 0,0 0 0,0 0 1,1 0-1,-1 0 0,1 1 0,-1-1 0,1 0 0,0 1 0,0-1 0,0 0 0,1 4 0,6 52 590,-7-54-634,8 108 1578,7 180-1038,1-324-5016,-9 1 1122,-2 12 1083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3T20:30:56.80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3 2 548,'0'0'112,"0"0"0,-1-1 1,1 1-1,0 0 0,-1 0 0,1 0 0,-1 0 0,1 0 0,0-1 1,-1 1-1,1 0 0,-1 0 0,1 0 0,0 0 0,-1 0 1,1 0-1,-1 0 0,1 0 0,0 0 0,-1 1 0,1-1 1,-1 0-1,1 0 0,0 0 0,-1 0 0,1 0 0,0 1 1,-1-1-1,1 0 0,0 0 0,-1 1 0,1-1 0,0 0 0,-1 1 1,1-1-1,0 1 0,-7 19 1549,5 32-755,2-45-442,8 139 1839,1 3-1469,-15 35-674,9-140-96,1-26-750,-4-19 644,0 1 0,0 0 0,0 0 0,0 0 0,0 0 0,0 0-1,0 0 1,0 0 0,0 0 0,1 0 0,-1 0 0,0 0 0,0 0 0,0 0 0,0 0 0,0 0 0,0 0 0,0 0 0,0 0 0,1 0 0,-1 0 0,0 0 0,0 0-1,0 0 1,0 0 0,0 0 0,0 0 0,0 0 0,0 0 0,0 0 0,0 0 0,1 0 0,-1 0 0,0 0 0,0 0 0,0 0 0,0 0 0,0 0 0,0 1 0,0-1-1,0 0 1,0 0 0,0 0 0,0 0 0,0 0 0,0 0 0,0 0 0,0 0 0,1 0 0,-1 0 0,0 1 0,0-1 0,0 0 0,0 0 0,0 0 0,0 0-1,0 0 1,0 0 0,0 0 0,0 0 0,0 0 0,-1 1 0,1-1 0,25-57-4631,-15 42 2970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3T20:30:55.456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28 1 2088,'-2'5'4228,"-8"21"-2797,4 2-528,2 0 1,1 1-1,1-1 1,2 1 0,6 55-1,-2 17-128,2-8-503,-3-66-198,-2-23-73,0-1 1,-1 0 0,1 0 0,-1 0-1,0 1 1,1-1 0,-2 0 0,1 1-1,0-1 1,-1 0 0,1 0 0,-1 1 0,-2 5-1,3-9-20,0 0 0,-1 0 0,1 0-1,0 0 1,0 0 0,0 0-1,0 0 1,0 0 0,0 1 0,0-1-1,0 0 1,0 0 0,0 0 0,-1 0-1,1 0 1,0 0 0,0 1 0,0-1-1,0 0 1,0 0 0,0 0 0,0 0-1,0 0 1,0 1 0,0-1-1,0 0 1,0 0 0,0 0 0,0 0-1,0 0 1,0 0 0,0 1 0,1-1-1,-1 0 1,0 0 0,0 0 0,0 0-1,0 0 1,0 0 0,0 1 0,0-1-1,0 0 1,0 0 0,0 0-1,1 0 1,-1 0 0,0 0 0,0 0-1,0 0 1,0 0 0,0 0 0,4-8-1609,-3-4 336,0 1-1,1 0 0,5-19 0,4-20-2412,-10 23 1633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3T20:30:54.945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5 1 928,'0'0'1842,"-5"0"3719,7 2-5393,0-1 0,-1 1 0,1-1 0,-1 1-1,1 0 1,-1 0 0,0 0 0,1 0 0,-1 0 0,0 0 0,-1 0 0,2 4 0,9 34 1554,-8-27-1304,0 2 123,-1 0-1,-1 0 0,0 28 0,-1-27-290,-3 51 313,1-42-487,1 0-1,2 1 1,3 25-1,-3-16-52,-1-30-21,0 0 1,0 0-1,0 0 0,1 0 0,-1 1 1,3 6-1,-1 16 14,-3-18-237,6-16-4436,13-13 851,-1-11-952,-7 20 2651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3T20:30:53.638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74 28 2268,'-8'-4'2672,"7"4"-2440,0 0 0,1 0 0,-1-1 1,0 1-1,0 0 0,1-1 0,-1 1 1,0-1-1,1 1 0,-1-1 0,0 1 1,1-1-1,-1 1 0,1-1 0,-1 0 1,1 1-1,-1-1 0,1 0 0,0 1 1,-1-1-1,1 0 0,0 0 0,-1 1 1,1-1-1,0 0 0,0 0 0,0 0 1,0 1-1,0-1 0,0 0 0,0 0 1,0-1-1,4 1 2090,-7-1-1152,2 2-510,-10 10 545,3 9-1087,7-16-108,0-1 1,-1 1-1,1-1 0,0 1 0,0 0 0,1 0 0,-1-1 0,0 5 0,-16 102 337,12 20-321,4-80 10,0-10-72,7 68-1,-2-60 42,-3-32 1,0-1 1,4 22-1,-3-17 2,2 3-28,-3-8 7,-1-10 68,0-9-15,-1-7-118,1-10-478,14-19-5961,33-66 1,-35 81 4214,0 2-65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3T20:43:16.220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0 19 896,'-1'0'171,"1"0"-1,0 0 0,-1 0 1,1 0-1,0 0 1,-1 0-1,1 0 1,-1 0-1,1 0 1,0 0-1,-1 0 0,1 1 1,0-1-1,-1 0 1,1 0-1,0 0 1,-1 0-1,1 1 1,0-1-1,0 0 0,-1 0 1,1 1-1,0-1 1,0 0-1,-1 1 1,1-1-1,0 0 1,0 1-1,0-1 0,0 0 1,-1 1-1,1-1 1,0 0-1,0 1 1,0-1-1,0 1 1,0-1-1,0 0 0,0 1 1,6 21 1243,20 19-1139,-18-32 71,0-1 1,-1 2-1,0-1 0,0 1 0,-1 0 1,8 18-1,25 42 371,-36-63-833,0-1 1,0 0-1,1 0 0,0 0 1,0 0-1,7 7 0,-10-13-328,15-22-8455,-10 13 6944</inkml:trace>
  <inkml:trace contextRef="#ctx0" brushRef="#br0" timeOffset="389.91">283 15 476,'-4'11'5832,"-3"13"-4877,8 34-193,1-30-355,-2 0 1,-1 1-1,-1-1 1,-9 46-1,-28 88 1346,-16 23-529,53-177-1252,0 0 0,1 0 0,0 0 0,1 11 0,-3-14-3259,5-17-1023,-1 5 2730,4-4-262</inkml:trace>
  <inkml:trace contextRef="#ctx0" brushRef="#br0" timeOffset="796">427 172 724,'0'0'5673,"19"13"-4369,-1-9-1043,1 0 0,0-1-1,0-1 1,21 0 0,-36-2-263,0 0 0,0 1 0,-1 0 0,1-1 1,0 1-1,-1 1 0,1-1 0,4 3 0,-4-2-143,0 0-666,1 0-4203</inkml:trace>
  <inkml:trace contextRef="#ctx0" brushRef="#br0" timeOffset="1157.15">412 463 1824,'0'0'1411,"8"-2"1752,27-3-2537,47-6 17,-76 11-759,1 0 0,-1 0 0,1 0 0,-1 1 0,0 0 0,1 0 0,-1 1 0,0-1 0,0 1 0,7 4 0,-11-6-132,-1 1 1,0-1-1,1 0 0,-1 1 0,0-1 1,1 0-1,-1 0 0,1 0 0,-1 0 0,0-1 1,1 1-1,-1 0 0,3-1 0,1-2-1230</inkml:trace>
  <inkml:trace contextRef="#ctx0" brushRef="#br0" timeOffset="1629.99">812 128 1848,'0'0'207,"-1"0"0,0 0-1,0 0 1,1 0 0,-1 0 0,0 1 0,1-1-1,-1 0 1,0 1 0,1-1 0,-1 0-1,0 1 1,1-1 0,-1 1 0,0-1-1,1 1 1,-1-1 0,1 1 0,-1-1-1,1 1 1,0-1 0,-1 1 0,1 0-1,-1-1 1,1 1 0,0 0 0,0 0 0,-1-1-1,1 1 1,0 0 0,0 0 0,-3 33 193,1-5 25,-31 90 902,32-118-1329,0 1-1,1-1 1,-1 1-1,1-1 1,-1 1-1,1-1 1,0 1-1,0-1 1,-1 1 0,1-1-1,0 1 1,0 0-1,1-1 1,-1 1-1,0-1 1,1 1-1,-1-1 1,0 1 0,1-1-1,0 1 1,-1-1-1,1 0 1,0 1-1,0-1 1,0 0-1,0 1 1,0-1 0,0 0-1,0 0 1,0 0-1,0 0 1,1 0-1,-1 0 1,0 0-1,1-1 1,-1 1-1,0 0 1,1-1 0,-1 1-1,1-1 1,-1 1-1,4-1 1,6 3-40,1-2 0,0 0-1,0 0 1,19-2 0,-15 1 47,201-16 13,-196 13-21,-20 3-11,-12-12-5928,11 8 3498,0-2 859</inkml:trace>
  <inkml:trace contextRef="#ctx0" brushRef="#br0" timeOffset="2011.83">1064 135 1448,'-13'0'4751,"12"2"-4635,-1 0 1,1 0-1,0 0 1,0 0-1,0 0 1,0 0-1,0 1 1,0-1-1,0 0 1,1 0-1,-1 1 1,1-1-1,-1 0 1,1 5-1,-2 39 636,2 1-60,2-15 3,-3-1 0,-5 46 1,5-65-576,0 0 0,1 0 0,1 18 0,0-21-101,0 0 0,-1 0 0,0 0-1,0-1 1,-1 1 0,-1 0 0,-2 10-1,9 19-1360,-5-38 770,17-28-6965,-12 18 5554</inkml:trace>
  <inkml:trace contextRef="#ctx0" brushRef="#br0" timeOffset="2492.99">1249 298 2276,'-18'-4'4652,"18"4"-4570,0-1 0,0 1 0,-1 0 0,1-1 0,0 1 0,0-1 0,-1 1 1,1 0-1,0-1 0,0 1 0,0-1 0,0 1 0,0-1 0,0 1 0,0 0 0,0-1 0,0 1 0,0-1 0,0 1 0,0-1 0,0 1 0,0-1 0,0 1 0,1-1 0,20-32-168,-2 5 166,-17 22-61,0 0 1,1 0-1,-1 0 1,1 0-1,0 0 1,1 0-1,0 1 1,0-1-1,0 1 1,5-5 0,-2 3-5,-6 7-15,-1-1 1,1 0-1,0 0 0,0 0 1,0 1-1,0-1 0,-1 0 1,1 1-1,0-1 0,0 1 1,1-1-1,-1 1 0,0-1 1,1 1-1,25-4-36,-26 4 54,0 1 0,1-1 1,-1 1-1,0 0 0,0-1 0,0 1 1,0 0-1,0 0 0,0 0 0,0-1 0,0 1 1,-1 0-1,1 0 0,0 0 0,0 0 1,-1 1-1,1-1 0,0 0 0,-1 0 1,1 2-1,31 47 1100,-26-39-976,0-1-1,1 0 1,14 18-1,-13-18-93,0 0 0,0 1 0,6 13-1,-3-4-21,1 0-1,25 30 0,-1 0-13,-28-39-10,1-1 1,0-1-1,0 0 0,14 11 1,18 19-16,-41-39-46,0 0-1,0 0 1,1 1 0,-1-1-1,0 0 1,0 0-1,0 1 1,1-1 0,-1 0-1,0 0 1,0 0-1,1 1 1,-1-1 0,0 0-1,0 0 1,1 0 0,-1 0-1,0 1 1,0-1-1,1 0 1,-1 0 0,0 0-1,1 0 1,-1 0-1,0 0 1,1 0 0,-1 0-1,0 0 1,1 0 0,-1 0-1,0 0 1,0 0-1,1 0 1,-1 0 0,0-1-1,1 1 1,-1 0-1,0 0 1,0 0 0,1 0-1,-1-1 1,0 1 0,0 0-1,1 0 1,-1 0-1,0-1 1,0 1 0,0 0-1,1 0 1,-1-1-1,0 1 1,0 0 0,0 0-1,0-1 1,0 1 0,0 0-1,1-1 1,3-23-4637,-4 15 2827</inkml:trace>
  <inkml:trace contextRef="#ctx0" brushRef="#br0" timeOffset="2838.39">1578 166 1056,'-4'2'1093,"-1"1"-582,0-1 0,1 1 0,-1 0 0,1 1 0,-1-1 0,1 1 0,0-1 0,0 1 0,-3 6 0,-14 18-75,2 2 0,0 1 0,3 0-1,-20 50 1,25-59-400,9-18-43,-1 0 0,1 1 1,0-1-1,0 1 0,1 0 1,-1-1-1,1 1 0,-1 6 1,2-7-71,-4 23-895,6-19-760,7-13-1440,-5-1 1419</inkml:trace>
  <inkml:trace contextRef="#ctx0" brushRef="#br0" timeOffset="5093.81">1779 225 252,'0'-2'4430,"1"-6"-949,1 7-3373,1-1 1,0 1-1,0 0 0,0 0 0,0 0 0,0 0 0,0 1 0,0-1 0,0 1 0,0 0 0,0 0 0,0 0 0,0 0 0,4 1 0,42 16 1927,-40-13-1819,1 0 0,0-1-1,0 0 1,11 2 0,14-2-73,53-2-1,-45-1-248,-43 0 78,0 0-1,0 0 1,0 0-1,0 0 1,0-1-1,-1 1 1,1 0-1,0 0 1,0 0-1,0 0 1,0 0-1,0 0 1,0 0-1,-1-1 1,1 1-1,0 0 1,0 0 0,0 0-1,0 0 1,0-1-1,0 1 1,0 0-1,0 0 1,0 0-1,0 0 1,0-1-1,0 1 1,0 0-1,0 0 1,0 0-1,0 0 1,0-1-1,0 1 1,0 0-1,0 0 1,0 0-1,0 0 1,0 0-1,0-1 1,1 1-1,-1 0 1,0 0-1,0 0 1,0 0-1,0 0 1,0 0 0,0-1-1,1 1 1,-1 0-1,0 0 1,0 0-1,0 0 1,0 0-1,0 0 1,1 0-1,-1 0 1,0 0-1,0 0 1,0 0-1,0 0 1,1 0-1,-1 0 1,0 0-1,0 0 1,0 0-1,0 0 1,1 0-1,-1 0 1,-4-8-6017</inkml:trace>
  <inkml:trace contextRef="#ctx0" brushRef="#br0" timeOffset="5483.68">2281 9 1676,'0'0'161,"0"0"-1,0 0 0,0-1 1,0 1-1,0 0 0,0-1 1,0 1-1,0 0 0,0-1 1,0 1-1,0 0 0,0 0 1,0-1-1,0 1 0,0 0 1,0-1-1,-1 1 1,1 0-1,0 0 0,0-1 1,0 1-1,-1 0 0,1 0 1,0 0-1,0-1 0,0 1 1,-1 0-1,1 0 0,0 0 1,0-1-1,-1 1 1,1 0-1,0 0 0,-1 0 1,1 0-1,-1 0 0,1 0-104,0 0 0,-1 0 0,1 1-1,0-1 1,-1 0 0,1 1 0,0-1-1,-1 0 1,1 1 0,0-1-1,-1 0 1,1 1 0,0-1 0,0 0-1,-1 1 1,1-1 0,0 1 0,0-1-1,0 0 1,0 1 0,0-1 0,0 1-1,0-1 1,0 1 0,0-1 0,0 1-1,0-1 1,0 0 0,0 2 0,11 146 2863,-17 42-1410,3-154-1561,-1 5 652,5-33-3072,5-15-3483,-1-8 2816,-4 6 1187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3T20:43:10.732"/>
    </inkml:context>
    <inkml:brush xml:id="br0">
      <inkml:brushProperty name="width" value="0.025" units="cm"/>
      <inkml:brushProperty name="height" value="0.025" units="cm"/>
      <inkml:brushProperty name="color" value="#004F8B"/>
    </inkml:brush>
  </inkml:definitions>
  <inkml:trace contextRef="#ctx0" brushRef="#br0">14 123 1844,'-13'-11'5386,"13"11"-5354,0 0 1,0 0-1,-1 0 1,1 0-1,0-1 0,0 1 1,0 0-1,0 0 1,0 0-1,0-1 0,0 1 1,0 0-1,0 0 1,0 0-1,0-1 0,0 1 1,0 0-1,0 0 1,1 0-1,-1-1 0,0 1 1,0 0-1,0 0 1,0 0-1,0 0 0,0 0 1,0-1-1,0 1 1,1 0-1,-1 0 0,0 0 1,0 0-1,0 0 1,0-1-1,0 1 0,1 0 1,-1 0-1,0 0 1,0 0-1,0 0 0,1 0 1,-1 0-1,0 0 1,0 0-1,0 0 0,0 0 1,1 0-1,-1 0 1,0 0-1,0 0 0,0 0 1,1 0-1,-1 0 1,0 0-1,0 0 0,0 0 1,0 0-1,1 0 1,-1 0-1,0 0 0,0 1 1,0-1-1,1 0 1,0 0 222,-1 0-179,0 0 0,0 0 0,0-1 1,0 1-1,1 0 0,-1 0 0,0 0 0,0 0 1,0 0-1,1 0 0,-1 0 0,0 0 0,0 0 1,1 0-1,-1 0 0,0 0 0,0 0 0,0 0 0,1 0 1,-1 0-1,0 0 0,0 0 0,0 0 0,1 0 1,-1 0-1,0 0 0,0 1 0,0-1 0,1 0 1,-1 0-1,0 0 0,0 0 0,0 0 0,0 1 0,0-1 1,1 0-1,-1 0 0,0 0 0,0 0 0,0 1 1,0-1-1,0 0 0,0 0 0,0 0 0,0 1 1,0-1-1,1 0 0,-1 0 0,0 0 0,0 1 1,0-1-1,0 0 0,0 0 0,0 1 0,-1-1 0,1 0 1,0 0-1,0 0 0,0 1 0,0-1 0,0 0 1,0 0-1,0 0 0,0 1 0,-1-1 0,0 5 1402,1-4-1332,22 11 385,56 33-385,-61-36-126,0 1 1,-1 1-1,24 21 1,-33-26-21,-1 1 0,0 1 0,0-1-1,0 1 1,-1 0 0,0 0 0,-1 0 0,0 1 0,4 10 0,23 84-11,-27-92 32,-2 0 1,1 1-1,0 14 1,-2-12-10,-1-10-23,0 1 1,0 0-1,0 0 0,0-1 0,-1 1 0,0 0 0,-2 8 1,-3 7 22,6-17-7,-1-1-1,1 0 1,-1 1-1,1-1 1,-1 0-1,0 0 1,0 0-1,0 0 1,0 0-1,0 0 1,-3 4-1,-13 20 9,15-22-10,-1 0-1,1-1 1,-1 1-1,0 0 1,0-1-1,0 1 0,-5 3 1,-20 20 0,24-23 2,1 0-1,-1 0 0,0 0 0,0-1 0,0 0 0,0 0 0,-1 0 1,0 0-1,1-1 0,-1 1 0,-5 1 0,-4 3 3,12-6-8,-1 1 1,1-1-1,0 0 1,-1 0-1,1 0 1,-1 0 0,1 0-1,-1 0 1,1-1-1,-1 1 1,0-1-1,-5 0 1,1 2 22,7-2-37,0 0 1,0 0 0,0 0-1,-1 0 1,1 0 0,0 0 0,0 1-1,0-1 1,-1 0 0,1 0-1,0 0 1,0 0 0,0 0-1,-1 0 1,1 0 0,0 0-1,0 0 1,0 0 0,-1 0-1,1 0 1,0 0 0,0 0-1,-1 0 1,1 0 0,0 0-1,0 0 1,0 0 0,-1 0-1,1-1 1,0 1 0,0 0 0,0 0-1,0 0 1,-1 0 0,1 0-1,0 0 1,0-1 0,0 1-1,0 0 1,0 0 0,-1 0-1,1 0 1,0-1 0,0 1-1,0 0 1,0 0 0,0 0-1,0-1 1,0 1 0,0 0-1,0 0 1,0-1 0,0 1-1,0 0 1,0 0 0,28-18-7140,11-38 405,-28 41 4733</inkml:trace>
  <inkml:trace contextRef="#ctx0" brushRef="#br0" timeOffset="543.14">611 58 140,'0'0'184,"-1"-1"0,1 1 0,-1 0 0,1 0 0,0 0 0,-1 0 0,1-1 0,-1 1 0,1 0 0,-1 0 0,1 0-1,-1 0 1,1 0 0,-1 0 0,1 1 0,-1-1 0,1 0 0,-1 0 0,1 0 0,-1 0 0,1 0 0,0 1 0,-1-1 0,1 0 0,-1 0 0,1 1 0,0-1 0,-1 0 0,1 1 0,-1-1 0,1 0 0,0 1 0,0-1 0,-1 1 0,1-1-1,0 1 1,0-1 0,-1 0 0,1 1 0,0-1 0,0 1 0,0-1 0,0 1 0,0-1 0,0 1 0,0-1 0,0 1 0,0-1 0,0 1 0,0-1 0,0 1 0,0 0 0,0 44 1223,-1-10 562,-4-22-1374,-1 1-220,1 1 1,1-1 0,0 1-1,1 0 1,0 0 0,0 19-1,2-33-470,0 1-15,10-1 90,9-2 66,1-1 0,27-7 0,-25 5-57,-1 0-1,33-1 1,8-1 34,-60 6 34,2-8-7736,10-25 1604,-13 23 4368</inkml:trace>
  <inkml:trace contextRef="#ctx0" brushRef="#br0" timeOffset="905.14">823 0 1404,'-1'0'203,"0"1"0,-1-1 0,1 1 0,0-1 0,-1 1 0,1-1 0,0 1 0,0 0 1,-1-1-1,1 1 0,0 0 0,0 0 0,0 0 0,0 0 0,0 0 0,0 0 0,0 0 0,1 0 0,-1 0 0,0 1 0,1-1 0,-1 0 0,0 0 0,1 1 0,0-1 0,-1 0 0,1 1 0,0-1 0,0 1 0,-1-1 0,1 3 0,-1 56 184,1-43 260,1 29 142,0-10-153,-2-1 0,-4 35 0,-1 8-100,0-12-973,9-52-1602,-3-14 1917,0 1 0,0-1 0,1 0 0,-1 0 0,0 0-1,0 1 1,0-1 0,0 0 0,0 0 0,0 0 0,0 0 0,0 1 0,1-1-1,-1 0 1,0 0 0,0 0 0,0 0 0,0 0 0,1 1 0,-1-1 0,0 0-1,0 0 1,0 0 0,1 0 0,-1 0 0,0 0 0,0 0 0,0 0-1,1 0 1,-1 0 0,0 0 0,0 0 0,0 0 0,1 0 0,-1 0 0,0 0-1,0 0 1,0 0 0,1 0 0,-1 0 0,0 0 0,0 0 0,0 0 0,1 0-1,-1-1 1,0 1 0,0 0 0,0 0 0,0 0 0,1 0 0,3-4-1858</inkml:trace>
  <inkml:trace contextRef="#ctx0" brushRef="#br0" timeOffset="2005.32">47 927 956,'-6'-9'3655,"5"9"-3637,1 0 0,0 0-1,0-1 1,-1 1 0,1 0-1,0 0 1,0 0 0,-1 0-1,1-1 1,0 1 0,0 0-1,0 0 1,-1-1 0,1 1-1,0 0 1,0 0 0,0-1-1,0 1 1,-1 0 0,1 0-1,0-1 1,0 1 0,0 0-1,0-1 1,0 1 0,0 0-1,0 0 1,0-1 0,0 1-1,0 0 1,0-1 0,0 1-1,0 0 1,0-1 0,0 1-1,0 0 1,0 0 0,0-1-1,1 1 1,-1 0 0,0-1-1,0 1 1,0 0 0,0 0-1,1-1 1,-1 1 0,0 0-1,0 0 1,1 0 0,-1-1-1,0 1 1,0 0 0,1 0-1,3-3 641,-4 3-614,0 0 0,0 0 0,0 0 1,0 0-1,0 0 0,0 0 0,0 0 0,0 0 0,0-1 1,1 1-1,-1 0 0,0 0 0,0 0 0,0 0 0,0 0 0,0 0 1,0 0-1,0 0 0,0 0 0,0 0 0,1 0 0,-1 0 0,0 0 1,0 0-1,0 0 0,0 0 0,0 0 0,0-1 0,0 1 0,1 0 1,-1 1-1,0-1 0,0 0 0,0 0 0,0 0 0,0 0 1,0 0-1,0 0 0,1 0 0,-1 0 0,0 0 0,0 0 0,0 0 1,0 0-1,0 0 0,0 0 0,0 0 0,0 0 0,0 0 0,1 1 1,-1-1-1,0 0 0,0 0 0,0 0 0,0 0 0,0 0 1,0 0-1,0 0 0,0 0 0,0 1 0,0-1 0,0 0 0,0 0 1,0 0-1,0 0 0,0 0 0,0 0 0,0 0 0,0 1 0,8 16 1048,-7-14-1039,6 9 269,0-1 0,1 1 1,0-1-1,18 18 0,-19-22-223,0 1 0,-1 0 0,0 0 1,7 13-1,3 3-34,18 42 186,-25-49-133,0 2 0,11 36 0,-19-47-98,1 0 0,-2 0 0,1 0 0,-1 0 0,0 0 0,-1 0 0,0-1 0,0 1 0,-1 0 0,0 0 0,-4 9 0,-1 4 33,-2 0-1,-21 37 1,12-26-48,12-19 0,-1-1 0,0 0-1,-1 0 1,0 0 0,-1-1-1,0 0 1,-1-1 0,0 0-1,0-1 1,-1 0 0,-20 13 0,16-17-1590,14-6 1532,1 1 0,0 0 1,-1 0-1,1 0 0,-1 0 0,1 0 0,0 0 0,-1-1 0,1 1 0,0 0 0,-1 0 1,1 0-1,0-1 0,-1 1 0,1 0 0,0-1 0,0 1 0,-1 0 0,1-1 0,0 1 0,0 0 1,0-1-1,-1 1 0,1 0 0,0-1 0,0 1 0,0 0 0,0-1 0,0 1 0,0-1 1,0 1-1,0 0 0,0-1 0,0 0 0,23-23-4564,-2-2 679,-15 17 2306</inkml:trace>
  <inkml:trace contextRef="#ctx0" brushRef="#br0" timeOffset="2581.33">310 1006 1900,'1'0'347,"0"0"0,1 0 0,-1 0 0,0 1-1,0-1 1,1 1 0,-1-1 0,0 1 0,0-1 0,0 1-1,0-1 1,0 1 0,2 1 0,19 23 187,-13-13 422,-7-10-816,-1 1 0,0-1 0,0 1-1,0 0 1,0 0 0,-1-1 0,1 1 0,-1 0 0,0 0-1,0 0 1,0 0 0,0-1 0,0 1 0,0 0 0,-1 0-1,1 0 1,-3 5 0,0 15 430,-8 39-47,6-45-429,5-17-89,-1 0 1,1 1 0,0-1-1,0 0 1,-1 1 0,1-1 0,0 1-1,0-1 1,0 1 0,-1-1-1,1 0 1,0 1 0,0-1 0,0 1-1,0-1 1,0 1 0,0-1-1,0 1 1,0-1 0,0 1 0,0-1-1,0 1 1,1-1 0,-1 1-1,0-1 1,0 1 0,6 7 232,-6-7-232,0 0 1,0-1 0,1 0 0,-1 1-1,0-1 1,1 1 0,-1-1 0,1 1 0,-1-1-1,0 0 1,1 1 0,-1-1 0,1 0-1,-1 1 1,1-1 0,-1 0 0,1 0 0,-1 1-1,1-1 1,0 0 0,-1 0 0,1 0-1,-1 0 1,1 0 0,0 0 0,14 3 74,-1-2 1,1 0-1,-1 0 1,1-2 0,0 1-1,-1-2 1,20-4-1,-8 2-68,15-5 58,-32 3-3003,-3-5-920,-4 9 3606,-1 1-1,0-1 0,0 0 0,0 0 1,0 1-1,0-1 0,-1 0 1,1 0-1,0 0 0,0-4 0,0-3-948,3-1-226</inkml:trace>
  <inkml:trace contextRef="#ctx0" brushRef="#br0" timeOffset="2968.07">587 970 960,'-1'1'221,"0"-1"1,-1 1-1,1-1 1,0 1-1,0 0 0,0-1 1,0 1-1,0 0 0,1 0 1,-1 0-1,0 0 0,0 0 1,0 0-1,1 0 0,-1 0 1,0 0-1,1 0 1,-1 0-1,1 0 0,0 1 1,-1-1-1,1 0 0,0 0 1,0 0-1,-1 1 0,1-1 1,0 0-1,0 0 0,0 1 1,1 0-1,-1 57-190,1-40 741,-4 44 65,1-43-707,1 0 0,1 0 0,1 0 0,3 22 0,-2-31-152,-1-1 0,-1 1 0,-1 18 1,0-2-788,7-13-539,-1-3-3488</inkml:trace>
  <inkml:trace contextRef="#ctx0" brushRef="#br0" timeOffset="3610.15">120 1582 784,'7'12'6568,"36"55"-4402,-19-39-1847,-2 1-1,-1 0 1,-1 2 0,-2 1-1,17 38 1,-28-52-274,0 0 1,-1 1 0,-1-1-1,4 24 1,-8-33-27,0 0 1,0 1 0,-1-1-1,0 1 1,0-1-1,-1 1 1,-1-1-1,0 0 1,0 0 0,-6 16-1,-5 12-38,10-29 12,1 1-1,-2-1 1,1 0-1,-1 0 1,0 0-1,-1 0 0,-8 11 1,0-3 20,10-12-2,0 0 1,0 0 0,-1 0 0,0 0 0,1 0-1,-7 3 1,9-6 4,1-1-26,0 0-1,0 0 0,0 0 1,0-1-1,0 1 0,0 0 1,0 0-1,0 0 1,0 0-1,0 0 0,0-1 1,0 1-1,0 0 0,0 0 1,0 0-1,0 0 0,0 0 1,0-1-1,0 1 0,0 0 1,0 0-1,0 0 1,0 0-1,0 0 0,0 0 1,0-1-1,0 1 0,0 0 1,-1 0-1,1 0 0,0 0 1,0 0-1,0 0 1,0 0-1,0 0 0,0 0 1,0-1-1,-1 1 0,1 0 1,0 0-1,0 0 0,0 0 1,0 0-1,0 0 0,-1 0 1,1 0-1,0 0 1,0 0-1,0 0 0,0 0 1,0 0-1,-1 0 0,1 0 1,0 0-1,0 0 0,0 0 1,0 0-1,0 1 1,0-1-1,-1 0 0,1 0 1,0 0-1,0 0 0,0 0 1,0 0-164,4-10-2236,13-12-4331,-16 19 5244</inkml:trace>
  <inkml:trace contextRef="#ctx0" brushRef="#br0" timeOffset="4075.1">460 1708 388,'0'0'3197,"5"22"-300,-4-17-2728,0 0 0,0 0 0,0 0 1,1 0-1,0 0 0,0 0 0,0 0 0,6 8 1,-6-9-19,1 1 0,0 0 0,-1-1 1,0 1-1,0 0 0,-1 0 1,1 0-1,0 10 0,1 13 462,-2-23-565,-1-1 1,1 1-1,-1 0 1,0 0-1,0 0 1,0 0-1,-1 0 1,0 0-1,-1 5 1,0-3-30,1 0 1,-1 0-1,1 1 1,1-1-1,0 14 1,0-21-20,0 1 0,1-1-1,-1 1 1,0-1 0,1 1 0,-1-1 0,1 1 0,-1-1 0,1 1-1,-1-1 1,1 1 0,-1-1 0,1 0 0,0 0 0,-1 1-1,1-1 1,-1 0 0,1 0 0,0 1 0,-1-1 0,1 0 0,0 0-1,-1 0 1,1 0 0,0 0 0,-1 0 0,1 0 0,0 0-1,-1 0 1,1 0 0,0-1 0,-1 1 0,1 0 0,-1 0-1,1-1 1,0 1 0,0-1 0,27-7 78,-27 7-73,11-2 25,1 0 1,24-3 0,11-3-428,-25 4-433,-19 5 429,0-1 1,0 0 0,0 0 0,-1 0-1,1 0 1,0 0 0,-1-1 0,1 1-1,-1-1 1,1 0 0,-1 0 0,0-1-1,5-3 1,-7-3-1614,4 3 605</inkml:trace>
  <inkml:trace contextRef="#ctx0" brushRef="#br0" timeOffset="4436.14">728 1723 1728,'-11'10'4042,"6"46"-2270,13 32-546,-4-59-867,0 33 0,-3-42-193,7 36 0,0 15-428,-8-69 145,0 0 0,0 0 1,0 0-1,0 0 1,1 0-1,-1 0 1,0 0-1,1 0 1,0 0-1,-1 0 1,1 0-1,0 0 1,0 0-1,1 2 1,-1-4-7,0 0 0,-1 1 1,1-1-1,0 0 1,0 0-1,-1 1 1,1-1-1,0 0 0,0 0 1,-1 0-1,1 0 1,0 0-1,0 0 1,-1 0-1,1 0 0,0 0 1,0 0-1,-1-1 1,1 1-1,0 0 0,0-1 1,-1 1-1,1 0 1,0-1-1,-1 1 1,1-1-1,-1 1 0,1 0 1,0-1-1,-1 0 1,1 1-1,-1-1 1,1 1-1,-1-1 0,0 0 1,1 1-1,0-2 1,4-4-1344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3T19:43:19.10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96 95 664,'-11'-12'10320,"11"11"-10029,1-1-257,0 0 0,1 0 0,-1 0 0,1 0 0,0 1 0,-1-1 0,1 0 1,0 1-1,0-1 0,0 1 0,3-2 0,17-10 133,27-14-110,-35 19-74,-11 7 18,0-1 0,0 0-1,0 1 1,0 0 0,1 0-1,-1 0 1,1 0 0,-1 0 0,1 1-1,-1-1 1,1 1 0,-1 0-1,8 1 1,-8-1 3,-1 1 0,1 0-1,0 0 1,0 0 0,0 1-1,-1-1 1,1 1 0,0-1 0,-1 1-1,0 0 1,1 0 0,-1 0-1,3 3 1,17 13-8,-17-14-1,-1 0 1,0 0-1,0 0 0,0 1 1,0 0-1,-1 0 0,0 0 1,0 0-1,0 1 0,4 9 1,-6-12 10,-1 0 0,1 0 0,-1 0 0,1 0 1,-1 0-1,0 0 0,0 0 0,0 0 0,0 0 1,-1 0-1,1 0 0,-1 0 0,0 0 0,0-1 1,0 1-1,0 0 0,0 0 0,-1-1 0,1 1 0,-1-1 1,0 1-1,0-1 0,1 0 0,-2 0 0,-3 4 1,-1 1 106,0-1 1,0 0 0,0-1-1,-1 0 1,0 0 0,0 0-1,-12 4 1,-7 0-186,-28 13 411,48-18-310,2-2-52,11-1-12,6-1 50,14-1-11,-15 0 0,0 1 0,0 0 0,0 1 0,0 0 0,18 5 0,-27-5-2,0 0 0,0 0 0,0 0 0,0 0 0,-1 1 0,1-1 0,0 1 0,-1-1 0,1 1 0,-1-1 0,0 1 0,1 0 0,-1-1 0,0 1 0,0 0 0,0 0 0,0 0 0,0 0 0,-1 0 0,1 3 0,0-2-1,0 0 0,0 1 0,-1-1 0,1 0 0,-1 0 0,0 1 0,0-1 0,0 0-1,0 1 1,-1-1 0,1 0 0,-3 7 0,-8 46 15,1-30 157,9-22-104,0 0 0,-1 1 0,1-1-1,-1 0 1,0 0 0,0 0 0,-1-1 0,1 1 0,-1 0 0,0-1 0,-5 6 0,5-7-25,0 1 106,0-1 0,0 1 0,0-1 1,0 0-1,-1 0 0,1 0 0,-4 2 0,5-4-113,1 0-1,0 0 0,0 0 1,0 0-1,0 1 1,0-2-1,0 1 0,0 0 1,0 0-1,0 0 1,0 0-1,0-1 0,0 1 1,0 0-1,0-1 0,0 1 1,0-1-1,0 1 1,0-1-1,0 0 0,0 1 1,0-1-1,0 0 1,1 0-1,-1 1 0,0-1 1,1 0-1,-1 0 1,0 0-1,1 0 0,-1-2 1,-14-12 30,14 14-69,-1-1 1,1 1 0,0 0-1,-1 0 1,1-1-1,0 1 1,0-1 0,0 1-1,0-1 1,0 1-1,0-1 1,0 0 0,0 1-1,1-1 1,-1 0 0,0-2-1,-4-9-1793,20 1-5180,8 2 2695,-17 4 2294</inkml:trace>
  <inkml:trace contextRef="#ctx0" brushRef="#br0" timeOffset="768.28">970 51 752,'-10'2'5208,"-9"3"-2170,17-3-2821,-1 0 0,1 0 0,0 1 0,0-1 0,0 1 0,1-1 0,-1 1 0,1 0 0,-1 0 0,1 0 0,0 0 0,-1 4 0,-1 1 107,1-1 0,1 1 0,-1-1 1,0 13-1,-3 55 367,10 3-661,-3-70-25,0 0 0,1 0 0,0 0 0,0 0 0,0 0 0,1-1 0,0 1 0,1-1 0,0 0 1,6 7-1,-7-10-90,0 1 0,0-1 0,1 0 0,0-1 1,-1 1-1,1-1 0,0 0 0,1 0 0,-1-1 0,0 1 1,9 2-1,-10-5 28,-1 1-1,1 0 1,-1-1 0,0 0 0,1 0 0,-1 0 0,1 0-1,-1 0 1,1-1 0,-1 0 0,1 1 0,-1-1 0,0 0 0,0-1-1,1 1 1,-1-1 0,0 1 0,0-1 0,0 0 0,4-3-1,-2 0 47,1 1 17,0-1 0,-1 0 0,1 0-1,-1-1 1,0 1 0,-1-1 0,1 0-1,4-10 1,0 2-61,-9 14 57,1-1 1,-1 1-1,1-1 0,-1 1 0,1-1 1,-1 0-1,0 1 0,1-1 1,-1 0-1,0 1 0,1-1 0,-1 0 1,0 0-1,0 1 0,0-1 1,0 0-1,0 0 0,0 1 0,0-1 1,0 0-1,0 0 0,0 1 0,0-1 1,0 0-1,0 0 0,-1 1 1,1-1-1,0 0 0,0 1 0,-1-1 1,1 0-1,-1 1 0,1-1 1,0 1-1,-1-1 0,1 0 0,-1 1 1,0-1-1,1 1 0,-1-1 0,0 1 1,-4-6 126,-8-4 308,10 9-350,0-1-1,0 1 0,0 1 0,0-1 0,0 0 1,0 1-1,-1-1 0,1 1 0,0 0 0,0 0 1,-1 1-1,1-1 0,0 0 0,0 1 0,0 0 1,-4 1-1,-51 22 460,40-15-431,13-6-147,0-1-1,0 1 0,0 0 0,1 1 0,-1-1 1,1 1-1,0 0 0,0 0 0,0 0 1,0 0-1,-4 9 0,0-2-498,1 3-3031,8-13 3357,0-1 0,-1 1 0,1 0 1,0-1-1,-1 1 0,1-1 0,0 0 0,0 1 1,-1-1-1,1 1 0,0-1 0,0 0 0,0 0 1,0 0-1,0 1 0,-1-1 0,1 0 1,0 0-1,0 0 0,0 0 0,0 0 0,0-1 1,1 1-1,8-1-3082,-9-1 1322</inkml:trace>
  <inkml:trace contextRef="#ctx0" brushRef="#br0" timeOffset="2523.27">468 67 336,'-17'-13'4529,"15"11"-4344,0 0-1,0 1 1,0-1-1,0 0 1,0 1-1,0 0 1,0-1-1,-1 1 1,1 0-1,0 0 1,-1 0-1,-4-1 1,6 2 130,-3 2 1644,3-2-1929,1 0 1,0 0-1,0 0 0,0 1 0,-1-1 1,1 0-1,0 0 0,0 1 0,0-1 1,0 0-1,-1 0 0,1 1 0,0-1 1,0 0-1,0 1 0,0-1 0,0 0 1,0 1-1,0-1 0,0 0 0,0 1 1,0-1-1,0 0 0,0 0 0,0 1 1,0-1-1,0 0 0,0 1 0,0-1 1,1 0-1,-1 0 0,0 1 0,0-1 1,0 0-1,0 1 0,0-1 0,1 0 1,-1 0-1,0 0 0,1 1 0,0 0 21,-1 1-1,1 0 1,0-1 0,-1 1-1,1 0 1,0-1-1,-1 1 1,0 0-1,0-1 1,1 1 0,-1 2-1,5 18 374,-1-11-242,-1-1 1,0 0-1,0 1 0,-1 0 1,0 0-1,-1 0 0,-1-1 0,0 1 1,-2 21-1,2 0 218,5 21 512,-4-46-875,0 0 1,0 0-1,0 0 0,1-1 0,0 1 1,4 8-1,-3-9-26,-1 1 0,0 0 0,0 0 0,0 0 0,-1 0 0,1 9 0,4 41 262,-6 87 513,11-109-499,-10-35-265,0 1 0,0-1 0,0 1 0,0-1 0,0 0 0,0 1 0,1-1 0,-1 0 0,0 0 0,0 0 0,0 0 0,0 0 0,1 0 0,-1 0 0,0 0 0,0 0 0,0-1 0,0 1 0,0 0 0,0-1 0,0 1 0,0-1 0,2 0 0,36-14 31,-30 11-59,1 0 0,-1 1 0,1 0 0,0 1 0,11-2 0,16-4-11,-27 6 26,0 1-1,1 0 1,-1 1-1,1 0 1,17 2-1,8 0 7,-22-2-44,0 2 0,0-1 0,18 6 0,-15-3-6,0-1 1,1-1 0,24 1-1,47-19 111,-60 15-79,-19 0-1,0 0 0,0 1 0,0 1 0,0-1 1,0 2-1,-1-1 0,11 4 0,-14-4-5,15 7-28,-19-7 36,0-1 1,0 1-1,1-1 0,-1 0 0,0 0 0,0 0 0,1 0 1,-1-1-1,0 1 0,0 0 0,0-1 0,1 0 0,2-1 1,7-1 1,44 7-9,-56-4 1,0 0-1,0 0 1,0-1 0,0 1-1,0 0 1,0 0-1,0 0 1,0 0-1,0 0 1,0 0 0,0 0-1,0 0 1,0 0-1,0 0 1,0 0 0,0 0-1,0 0 1,0 0-1,0 0 1,0 0-1,0 0 1,0-1 0,0 1-1,0 0 1,0 0-1,0 0 1,0 0-1,0 0 1,0 0 0,-14-4-2810,-23-9-3984,21 7 3111,10 2 1506</inkml:trace>
  <inkml:trace contextRef="#ctx0" brushRef="#br0" timeOffset="3634.28">87 255 168,'0'0'165,"0"1"1,-1-1-1,1 0 0,0 1 1,-1-1-1,1 0 0,0 0 1,-1 1-1,1-1 0,0 0 1,-1 0-1,-12-6 11092,36-7-10617,-1 1-568,1 0 0,0 2 0,37-12 0,-59 22-74,0 0 1,1-1-1,-1 1 1,0 0 0,0-1-1,0 1 1,1 0 0,-1 0-1,0 0 1,0 0-1,1 0 1,-1 0 0,0 0-1,0 1 1,1-1-1,-1 0 1,0 1 0,0-1-1,0 1 1,0-1 0,0 1-1,0 0 1,0-1-1,0 1 1,0 0 0,0 0-1,0 0 1,0 0-1,0 0 1,0 0 0,-1 0-1,1 0 1,0 0 0,-1 0-1,1 0 1,-1 0-1,1 2 1,5 32 636,-6-29-605,0 1-1,0-1 1,-1 0 0,1 1 0,-1-1 0,-1 0 0,1 1-1,-1-1 1,0 0 0,-1 0 0,1 0 0,-1-1 0,0 1-1,-1-1 1,1 1 0,-1-1 0,0 0 0,0 0 0,-7 5-1,-12 10 275,-9 6 104,-19 13-165,41-33-163,0 1-1,0 0 0,0 0 1,1 1-1,0 0 0,1 1 1,0 0-1,0 0 0,-6 12 1,12-19-78,0 1 0,1-1 1,0 1-1,-1-1 0,1 1 1,0 0-1,0 0 1,0-1-1,1 1 0,-1 0 1,1 0-1,0 0 0,-1 0 1,2 3-1,-1-5 0,1 1 1,0-1-1,0 1 0,-1-1 0,1 1 0,0-1 0,1 0 0,-1 1 1,0-1-1,0 0 0,0 0 0,1 0 0,-1 0 0,1 0 1,-1 0-1,1 0 0,-1 0 0,1-1 0,-1 1 0,1-1 1,0 1-1,-1-1 0,1 1 0,0-1 0,-1 0 0,3 0 1,21 3-24,1-1 1,-1-1 0,1-1-1,-1-1 1,0-2 0,1 0-1,-1-2 1,28-8 0,36-13-51,-82 25-143,-19 7-193,-5 2-2215,11-9-569</inkml:trace>
  <inkml:trace contextRef="#ctx0" brushRef="#br0" timeOffset="4405.28">798 707 896,'-11'6'5588,"5"50"-3701,-5 55 367,10-95-2073,-1-1 0,0 0 1,-7 23-1,5-23-108,1 0 0,0 1 1,-1 23-1,1-8 79,2-26-120,1 0 0,-1 0 0,1 0 0,0 0 0,0 1 0,0-1 0,1 0 0,0 0 0,1 6 0,0 11 68,-3-21-97,1 0 0,0 0 0,0 0 1,0 1-1,0-1 0,0 0 0,0 0 0,0 1 1,0-1-1,1 0 0,-1 0 0,0 0 0,1 1 1,-1-1-1,1 0 0,-1 0 0,2 1 0,1 6-332,-3-8 270,0 0 0,0-1 0,0 1 0,-1 0 0,1-1 0,0 1 0,0-1 0,0 1 1,0 0-1,0-1 0,0 1 0,1-1 0,-1 1 0,0 0 0,0-1 0,0 1 1,0-1-1,0 1 0,0 0 0,1-1 0,-1 1 0,0 0 0,0-1 0,1 1 0,-1 0 1,0-1-1,0 1 0,1 0 0,-1 0 0,0-1 0,1 1 0,1-3-443,0 0 0,-1 0 0,1 0 0,-1 0 0,0 0 0,1 0 0,0-5 0,6-17-2881,-2 13 1596</inkml:trace>
  <inkml:trace contextRef="#ctx0" brushRef="#br0" timeOffset="5212.18">1010 805 396,'-3'6'4522,"0"1"-3497,4 5-224,-1-9-552,0 1 1,0 0-1,0-1 1,0 1-1,0 0 1,-1-1-1,0 1 1,1 0-1,-3 5 1,-10 24 1946,12-27-1910,-1-1-1,1 0 1,-1 1-1,-1-1 0,-4 9 1,3-7-126,0 0 0,1 0 0,0 0 0,0 0 0,-2 11 0,-12 27 185,13-36-318,1 1 0,0-1 0,1 1 0,0 0 1,1 0-1,0-1 0,0 1 0,1 10 0,0-17-51,1 1-1,-1-1 0,1 0 1,0 0-1,-1 0 0,2 0 1,-1 0-1,0 0 0,0-1 0,1 1 1,0 0-1,-1 0 0,1-1 1,0 1-1,0-1 0,1 0 1,-1 0-1,0 0 0,1 0 1,-1 0-1,1 0 0,0 0 1,0-1-1,-1 0 0,1 1 1,0-1-1,0 0 0,0 0 0,0-1 1,1 1-1,-1-1 0,0 1 1,0-1-1,0 0 0,0 0 1,0 0-1,1-1 0,3 0 1,-2-1-110,0 1 0,-1-1 0,1 0 0,-1-1 1,1 1-1,-1-1 0,0 0 0,0 0 0,6-6 1,5-3-164,-13 11 277,1-1-1,-1 1 1,0-1-1,-1 0 1,1 0-1,0 0 1,-1 0 0,1 0-1,-1-1 1,1 1-1,-1 0 1,0-1-1,0 1 1,0-1-1,0 1 1,-1-1-1,1 1 1,0-6-1,-1 4 30,0 0 0,-1 0 1,1 0-1,-1 0 0,0 0 0,0 0 0,0 0 0,-1 0 0,0 1 1,1-1-1,-4-4 0,0 0 42,0 1 1,-1 0 0,1 1-1,-1-1 1,-1 1-1,1 0 1,-1 1-1,0 0 1,0 0-1,-15-8 1,7 8 18,1-1-1,0-1 1,0 0 0,1 0 0,0-2 0,0 0 0,1 0-1,0-1 1,1-1 0,-15-15 0,25 23-80,-1 1 1,0-1-1,1 0 1,-1 0-1,1 1 1,0-1-1,0 0 0,0 0 1,0 0-1,0 0 1,1 0-1,-1 0 1,1-5-1,0 6 4,1 0 0,-1 0 0,1 0 0,-1 0-1,1 0 1,0 0 0,-1 0 0,1 0 0,0 1 0,0-1-1,1 0 1,-1 1 0,0-1 0,0 1 0,1-1 0,-1 1-1,1-1 1,0 1 0,-1 0 0,1 0 0,3-2 0,9-4-93,1 1 0,0 1 1,0 0-1,0 0 0,29-3 1,-35 6 127,17-4-55,46-18 1,-36 11 19,-20 7 126,12-3-1026,-28 9 880,0 0 1,0 0-1,0 0 1,0 1-1,0-1 1,0 0-1,0 0 1,0 0-1,0 0 1,0 0-1,0 0 1,0 0-1,0 0 1,0 0-1,0 0 1,0 0-1,0 0 0,0 0 1,0 0-1,0 0 1,0 0-1,0 0 1,0 0-1,0 0 1,0 1-1,0-1 1,0 0-1,0 0 1,0 0-1,0 0 1,0 0-1,0 0 1,0 0-1,0 0 1,0 0-1,0 0 1,0 0-1,0 0 1,1 0-1,-1 0 0,0 0 1,-15 9-1502,-9-2-5041,19-4 5042</inkml:trace>
  <inkml:trace contextRef="#ctx0" brushRef="#br0" timeOffset="6596.27">541 727 572,'1'0'158,"-1"-1"-1,1 1 1,0 0 0,-1 0-1,1-1 1,0 1 0,-1-1 0,1 1-1,-1 0 1,1-1 0,-1 1-1,1-1 1,-1 0 0,1 1-1,-1-1 1,1 1 0,-1-1-1,0 0 1,1 1 0,-1-1-1,0 0 1,0 1 0,1-1-1,-1 0 1,0 1 0,0-1-1,0 0 1,0 1 0,0-1-1,0 0 1,0 0 0,-1-3 3395,-4 39-38,5-10-2019,1-12-1150,-1 1-1,-1-1 1,0 1-1,-3 14 1,-2 31-247,5-48-87,0 1 0,0-1 0,1 0 0,1 13 0,0-13-26,-1-1-1,0 1 1,0 0-1,-4 18 1,2-17 52,1 0-1,0 1 1,0 0 0,3 20-1,0 3 0,4 15 93,-1 16-102,-10-22 17,1-35-85,4-9 40,0-1 0,-1 0 0,1 0 0,0 0 0,0 0 0,0 1 0,0-1 0,0 0 0,0 0 0,-1 1 0,1-1 0,0 0 0,0 0 0,0 0 0,0 1 0,0-1 0,0 0 0,0 0 0,0 1 0,0-1 0,0 0 0,0 0 0,0 1 0,0-1 0,0 0 0,0 0 0,0 0 0,0 1 0,1-1 0,-1 0 0,0 0 0,0 1 0,0-1 0,0 0 0,0 0 0,0 0 0,1 0 0,-1 1 0,0-1 0,0 0 0,0 0 0,1 0 0,-1 0 0,0 0 0,0 1 0,0-1 0,1 0 0,-1 0 0,0 0 0,1 0 1,-1 0-1,-1 1 0,1-1 0,0 0 0,0 0 0,0 1 0,0-1 0,0 0 0,0 1 0,0-1 0,1 0 0,-1 1 0,0-1 0,0 0 0,0 1 0,0-1 0,0 0 0,0 0 0,0 1 1,1-1-1,-1 0 0,0 0 0,0 1 0,0-1 0,1 0 0,-1 0 0,0 0 0,0 1 0,1-1 0,-1 0 0,0 0 0,0 0 0,1 0 0,-1 1 0,0-1 0,1 0 1,0 0 15,34-18-56,-30 15 43,1 1-1,0 0 0,0 1 1,0-1-1,0 1 1,0 0-1,0 1 0,0-1 1,0 1-1,12 2 1,71 12 83,-62-8-129,152 12-190,-50-6 224,-2 1-4,-107-9-63,-6-1-53,1-1 0,-1 0 0,19 0 0,-36-3-586,1 0 0,-1-1 0,1 1 0,-1-1 0,1 1 0,-1-1 0,1 0 0,0 0 0,0 0 0,0 0 0,0 0 0,0-1 0,1 1 0,-1 0 0,1-1 0,-1 1 0,0-4 0,1 0-1302</inkml:trace>
  <inkml:trace contextRef="#ctx0" brushRef="#br0" timeOffset="7706.26">189 909 1224,'0'0'1190,"-5"-16"4792,9 11-5735,1 0-1,0 0 1,0 1-1,0-1 1,0 1-1,1 0 0,0 1 1,-1-1-1,1 1 1,1 0-1,-1 1 1,0-1-1,1 1 1,-1 1-1,8-2 1,18-3-255,4-2 40,-34 8-34,-1 0 0,0 0 0,1-1 1,-1 1-1,0 1 0,1-1 0,-1 0 0,0 0 0,1 0 1,-1 1-1,0-1 0,1 1 0,-1-1 0,0 1 0,0-1 1,1 1-1,-1 0 0,0 0 0,1 1 0,-1 0 4,0 0-1,0 0 1,-1 0-1,1 1 0,-1-1 1,0 0-1,0 1 1,1-1-1,-1 0 1,-1 1-1,1-1 1,0 0-1,-1 1 1,1-1-1,-1 0 1,0 1-1,1-1 1,-1 0-1,0 0 1,-1 0-1,0 2 1,-3 5 66,1 0 1,-2 0 0,1 0-1,-8 7 1,-3 5 383,11-15-345,0 0 0,0 0 1,0-1-1,0 1 0,-1-1 1,-7 5-1,13-9-109,0-1 0,0 0 0,1 0 0,-1 0 1,0 0-1,0 0 0,0 0 0,0 0 0,1 1 0,-1-1 0,0 0 1,0 0-1,0 0 0,0 0 0,0 0 0,1 1 0,-1-1 0,0 0 0,0 0 1,0 0-1,0 1 0,0-1 0,0 0 0,0 0 0,0 0 0,0 1 0,0-1 1,0 0-1,0 0 0,0 1 0,0-1 0,0 0 0,0 0 0,0 0 1,0 1-1,0-1 0,0 0 0,0 0 0,0 0 0,0 1 0,0-1 0,-1 0 1,1 0-1,0 0 0,0 0 0,0 1 0,0-1 0,0 0 0,-1 0 1,1 0-1,0 0 0,0 0 0,0 1 0,0-1 0,-1 0 0,1 0 0,0 0 1,17 0-88,-14-1 48,0 0-1,1 0 1,0 1 0,-1-1 0,1 1 0,-1 0 0,1 0 0,0 0 0,-1 1 0,1-1 0,-1 1 0,1 0 0,-1 0 0,1 0-1,-1 0 1,0 1 0,1-1 0,-1 1 0,0 0 0,0 0 0,0 0 0,0 0 0,-1 1 0,1-1 0,0 1 0,-1-1 0,3 4-1,-4-2 38,0-1-1,0 0 1,0 1-1,0 0 0,0-1 1,-1 1-1,0-1 0,1 1 1,-1 0-1,0-1 0,-1 1 1,1-1-1,-1 1 1,0-1-1,0 1 0,0-1 1,0 1-1,0-1 0,-1 0 1,1 1-1,-1-1 0,0 0 1,-4 5-1,0 0 188,0 0 1,0-1-1,-1 0 0,0 0 0,0 0 0,0-1 0,-16 10 1,1-3 154,15-8-74,-1 0-1,1-1 1,-1 0-1,-12 4 1,18-8-242,0 1 0,1-1 1,-1 1-1,0-1 1,0 0-1,0 0 1,1 0-1,-1 0 0,0 0 1,0-1-1,0 1 1,1 0-1,-1-1 0,0 1 1,0-1-1,1 0 1,-1 1-1,0-1 1,1 0-1,-1 0 0,1 0 1,-1 0-1,1 0 1,0-1-1,-3-1 0,3 0-458,0-1-1,0 1 1,0 0-1,1-1 0,-1 1 1,1 0-1,-1-1 0,1 1 1,0-1-1,1-3 0,1 4-685,1 0 0,0 0-1,0 1 1,0-1 0,0 1-1,0 0 1,4-2 0,-2 1-640</inkml:trace>
  <inkml:trace contextRef="#ctx0" brushRef="#br0" timeOffset="9482.09">757 1445 1024,'-11'-1'4901,"11"-13"2428,-6 42-5678,0 34 67,-5 4-1205,6 3-389,5 63-150,0-85 21,-6 0 54,1-16-80,-7 19 36,12-49 3,0 20 38,6 10-64,-6-30 12,-1 5 66,2-6 20,-1 0-72,0 0-1,0-1 1,0 1 0,0-1 0,0 1 0,1 0 0,-1-1 0,0 1 0,0 0 0,0-1 0,0 1 0,1 0 0,-1-1-1,0 1 1,0 0 0,1 0 0,-1-1 0,0 1 0,1 0 0,-1 0 0,0-1 0,1 1 0,-1 0 0,0 0 0,1 0 0,-1 0-1,0 0 1,1-1 0,-1 1 0,0 0 0,1 0 0,-1 0 0,1 0 0,0 0 0,18 1 43,-10 0-45,-8-1-35,9 3-16,-9-3 47,6 1 6,-4 1 0,21 3 132,-12-4-79,103 10-173,-19-3 58,-45 0 45,-18-2 19,62 2 0,40 0-77,13 0-116,-147-8 171,2 0-530,-6-6-2997,1 3 2508,0 1 1,1 0-1,-1-1 1,1 0-1,-1 1 1,1-1-1,0 0 1,-2-5-1,0-1-1079,-1 0 184</inkml:trace>
  <inkml:trace contextRef="#ctx0" brushRef="#br0" timeOffset="10306.28">1004 1476 264,'-3'-4'4479,"-10"-10"-1339,-11 64 1745,18-34-4345,1 1 1,1 0 0,0 0-1,1 0 1,1 1 0,-1 27-1,4-33-507,-1 0-1,2 0 0,0 0 1,0 0-1,1-1 1,0 1-1,1-1 0,1 0 1,7 15-1,-3-10-9,1-1-1,0 0 0,1-1 0,1 0 0,20 19 1,-28-29-34,-1-1 0,1 0 0,-1 0 0,1 0 1,0-1-1,0 1 0,0-1 0,0 0 1,1 0-1,-1 0 0,0 0 0,1-1 0,0 0 1,-1 0-1,1 0 0,0 0 0,-1-1 1,1 0-1,0 0 0,-1 0 0,1-1 0,0 1 1,-1-1-1,1 0 0,0-1 0,-1 1 1,0-1-1,1 0 0,3-2 0,-2 1-57,0 0 0,0-1 0,0 0 1,-1 0-1,0 0 0,0 0 0,0-1 0,0 0 0,-1 0 0,0 0 0,0-1 0,0 0 0,-1 1 0,1-1 0,2-10 0,-3 9 39,-1 0-1,0 0 0,-1-1 0,0 1 0,0 0 1,0-1-1,-1-10 0,0 16 38,0 0-1,0 0 1,-1 1-1,1-1 1,0 0 0,-1 0-1,1 0 1,-1 1-1,0-1 1,0 0-1,1 1 1,-1-1 0,0 1-1,0-1 1,0 1-1,-1-1 1,1 1-1,0 0 1,0-1 0,-1 1-1,1 0 1,-1 0-1,1 0 1,-1 0 0,0 0-1,1 0 1,-1 1-1,0-1 1,1 0-1,-1 1 1,0 0 0,0-1-1,0 1 1,1 0-1,-1 0 1,-2 0-1,0 1 14,0 0 0,0 0-1,0 1 1,0-1 0,0 1-1,0 0 1,0 0 0,0 1-1,1-1 1,-1 1 0,1-1-1,0 1 1,0 0 0,0 1-1,-3 3 1,-16 13 146,19-17-261,-1 1-1,1-1 0,0 0 0,0 1 0,0-1 0,0 1 0,1 0 0,-1 0 0,1 0 0,0 0 0,0 1 1,1-1-1,-1 0 0,1 1 0,0-1 0,-1 7 0,-1-5-1117,3-6 1116,0 0 0,0 0 0,-1 0 0,1 0 0,0 0 0,0 0 0,0 0 0,0 1 0,-1-1 0,1 0 0,0 0 0,0 0 0,0 0 0,0 0-1,0 1 1,-1-1 0,1 0 0,0 0 0,0 0 0,0 1 0,0-1 0,0 0 0,0 0 0,0 0 0,0 1 0,0-1 0,0 0 0,0 0 0,0 0-1,0 1 1,0-1 0,0 0 0,0 0 0,0 1 0,0-1 0,0 0 0,0 0 0,0 0 0,0 1 0,0-1 0,0 0 0,0 0 0,1 0 0,-1 0-1,0 1 1,0-1 0,0 0 0,0 0 0,0 0 0,1 0 0,-1 1 0,0-1 0,0 0 0,0 0 0,0 0 0,1 0 0,-1 0 0,0 0 0,0 0-1,1 0 1,-1 0 0,0 0 0,0 0 0,0 0 0,1 0 0,-1 0 0,0 0 0</inkml:trace>
  <inkml:trace contextRef="#ctx0" brushRef="#br0" timeOffset="11662.84">255 1574 1456,'-11'-1'4192,"12"-4"-1417,24-10 98,4-2-792,-22 12-1935,-1 0-1,1 1 1,1 0 0,-1 0-1,0 0 1,1 1 0,14-4-1,-18 6-144,1 0 0,0 0 0,-1 0 0,1 0 0,0 1 0,-1 0 0,1 0 0,0 0 0,-1 1 0,1 0 0,-1-1 0,1 2-1,0-1 1,-1 0 0,6 3 0,-8-3-1,-1 0 0,1 0 1,0 0-1,-1 0 0,1 0 0,-1 0 0,1 0 0,-1 0 0,0 0 0,1 1 0,-1-1 0,0 1 0,0-1 0,0 1 0,0-1 0,0 1 0,1 3 1,-2-2 9,0 0 1,0-1 0,0 1 0,-1 0-1,1 0 1,-1 0 0,0 0 0,0 0 0,0-1-1,0 1 1,-2 3 0,-1 2 41,1 1-1,-1-1 1,-1-1 0,0 1-1,0-1 1,0 1 0,-7 6-1,-2 8 58,13-19-91,0-1 1,0 0 0,0 1 0,0-1 0,-1 0 0,1 0 0,-1 0-1,1 0 1,-1 0 0,0 0 0,0-1 0,-2 2 0,-7 2 36,8-4-29,5 0-21,-1-1-14,2-2-13,-1 1 15,0 0-1,1 0 0,-1 0 0,0 0 0,1 0 1,0 1-1,-1-1 0,1 1 0,2-1 1,-1 1-18,0-1-21,0 0 0,0 1-1,1-1 1,-1 1 0,0 0 0,0 0 0,0 1-1,1-1 1,-1 1 0,0 0 0,0 0 0,6 3 0,-8-3 15,0-1 1,0 1 0,0 0 0,0 0 0,0 0 0,-1 1 0,1-1 0,0 0 0,0 1 0,-1-1 0,1 1 0,-1 0 0,0-1 0,1 1 0,-1 0 0,0 0 0,0 0 0,0 0 0,0 0 0,0 0 0,-1 0 0,1 0 0,0 0 0,-1 0 0,1 5 0,0 5-11,-1 6 53,-2-12 81,0 0-1,0 0 1,0 0 0,-1-1-1,1 1 1,-1-1 0,-1 1-1,1-1 1,-1 0 0,0-1-1,0 1 1,0-1 0,-1 1-1,1-1 1,-1 0 0,0-1-1,0 0 1,-7 4 0,-20 10 149,-11 5-86,41-21-141,-1 0-1,0 0 1,1 0-1,-1-1 1,0 1-1,0-1 1,0 1-1,0-1 1,0 0-1,1 0 1,-1 0-1,-5-2 0,7 2-69,0 0-1,1 0 0,-1 0 0,0 0 1,0 0-1,1-1 0,-1 1 0,0 0 0,0-1 1,1 1-1,-1 0 0,0-1 0,1 1 0,-1-1 1,1 1-1,-1-1 0,0 1 0,1-1 0,-1 1 1,1-1-1,0 0 0,-1 1 0,1-1 1,-1 0-1,1 0 0,0 1 0,0-1 0,-1 0 1,1-1-1,0 1-171,1-1 0,-1 1 0,0 0 1,1-1-1,-1 1 0,1-1 0,0 1 0,0 0 0,-1 0 1,1-1-1,0 1 0,0 0 0,0 0 0,2-1 0,4-5-1239,0 1-1,1 0 0,14-8 0,0 2-1148,-11 8 980</inkml:trace>
  <inkml:trace contextRef="#ctx0" brushRef="#br0" timeOffset="12690">921 2095 572,'-6'-4'2547,"6"4"-2522,0 0 0,0 0 1,-1 0-1,1 0 0,0 0 0,0 0 0,-1 0 1,1 0-1,0 0 0,0-1 0,0 1 0,-1 0 1,1 0-1,0 0 0,0 0 0,0 0 0,-1 0 1,1-1-1,0 1 0,0 0 0,0 0 0,0 0 1,-1 0-1,1-1 0,0 1 0,0 0 1,0 0-1,0 0 0,0-1 0,0 1 0,0 0 1,0 0-1,0 0 0,0-1 0,0 1 0,-1 0 1,1 0-1,0-1 0,1 1 0,-1 0 0,0 0 1,0-1-1,0 1 0,0 0 0,0 0 0,0 0 1,0-1-1,0 1 0,0 0 0,0 0 0,0 0 1,1-1-1,-1 1 0,0 0 0,0 0 0,0 0 1,0 0-1,1-1 0,-1 1 0,0 0 0,0 0 1,0 0-1,1 0 0,-1 0 0,0 0 0,0 0 1,0-1-1,1 1 0,-1 0 0,1 0 18,-7-13 5753,6 13-5488,-5 22 1881,4-14-1952,0-1 1,0 0 0,-1 1-1,1-1 1,-4 7 0,2-7-167,1 0 0,0 1-1,0-1 1,1 1 0,0 8 0,-1 1 177,0 0 0,-1 1 0,-7 24 0,-2 14 194,1 1-49,5-30-154,2 0 0,-2 47 0,-5 24-105,5-36-143,0 5 31,6-67-23,0 1 0,0-1 0,0 0 0,0 0 0,0 0 0,0 0 1,0 1-1,0-1 0,1 0 0,-1 0 0,0 0 0,0 0 0,0 1 0,0-1 0,0 0 0,0 0 0,0 0 0,0 0 1,0 0-1,1 0 0,-1 1 0,0-1 0,0 0 0,0 0 0,0 0 0,0 0 0,1 0 0,-1 0 0,0 0 0,0 0 1,0 0-1,0 1 0,0-1 0,1 0 0,-1 0 0,0 0 0,0 0 0,0 0 0,1 0 0,-1 0 0,0 0 0,11-4-28,14-10-1,-22 11 29,13-5-11,0 1 0,0 0 1,1 1-1,0 1 0,0 1 0,0 0 0,21-2 0,16 3-55,55 2 0,-51 2 52,8 5-5,-65-6 16,0 2-934,-1-2 902,0 0 0,0 0 0,-1 0 0,1 0 1,0 0-1,0 0 0,0 1 0,0-1 0,0 0 0,-1 0 1,1 0-1,0 0 0,0 0 0,0 0 0,0 0 0,0 0 0,-1 0 1,1 0-1,0 1 0,0-1 0,0 0 0,0 0 0,0 0 0,0 0 1,0 0-1,-1 0 0,1 1 0,0-1 0,0 0 0,0 0 0,0 0 1,0 0-1,0 1 0,0-1 0,0 0 0,0 0 0,0 0 0,0 0 1,0 1-1,0-1 0,0 0 0,0 0 0,0 0 0,0 0 0,0 0 1,0 1-1,0-1 0,1 0 0,-1 0 0,0 0 0,0 0 0,0 0 1,0 1-1,0-1 0,0 0 0,0 0 0,0 0 0,1 0 1,-1 0-1,-4 1-1559,3-1 1353,1 0 0,-1 0 0,1 0 0,-1 0 0,1 1-1,-1-1 1,1 0 0,-1 0 0,1 0 0,-1 0-1,0 0 1,1 0 0,-1 0 0,1-1 0,-1 1 0,1 0-1,-1 0 1,1 0 0,-1 0 0,1-1 0,0 1-1,-1 0 1,1 0 0,-1-1 0,1 1 0,-1 0-1,1-1 1,0 1 0,-1 0 0,1-1 0,0 1 0,-1-1-1,1 1 1,0-1 0,0 1 0,-1-1 0,1 1-1,0-1 1,0 1 0,0-1 0,0-3-1535</inkml:trace>
  <inkml:trace contextRef="#ctx0" brushRef="#br0" timeOffset="14056.48">1115 2234 620,'-5'-6'9511,"5"5"-9422,7 0 343,0-1-1,-1 0 0,1-1 1,-1 0-1,0 0 1,0 0-1,6-5 0,32-14-318,-16 10-117,-21 8 4,1 1 0,-1 0-1,1 0 1,0 1 0,0-1 0,1 2-1,13-2 1,-21 3 4,0 0 0,1 0 0,-1 0 0,0 0 0,0 1 0,0-1 0,1 0 1,-1 1-1,0-1 0,0 1 0,0 0 0,0-1 0,0 1 0,0 0 0,0-1 0,0 1 0,0 0 0,0 0 0,0 0 0,0 0 0,-1 0 1,1 0-1,0 0 0,-1 0 0,1 0 0,-1 1 0,1-1 0,-1 0 0,1 0 0,-1 0 0,0 1 0,0-1 0,0 0 0,0 0 1,1 1-1,-2-1 0,1 0 0,0 0 0,0 1 0,-1 1 0,0 5 11,0 0 1,-1 1-1,0-1 1,-3 10-1,2-12 34,1-1 1,-1 1-1,0-1 1,-1 0-1,1 0 1,-1 0-1,0 0 1,0-1-1,-1 1 1,1-1-1,-10 7 1,-6 1 298,-39 20 1,19-11-177,37-19-174,1-1 1,0 0-1,-1 1 0,1-1 1,0 1-1,0-1 1,0 1-1,1 0 0,-1 0 1,0 0-1,1 0 1,-3 3-1,3-1 17,0 0 0,0 0 0,0 0 0,0 0 0,0 1 0,1-1 0,0 0 0,0 5 0,0-7-20,1-1 1,-1 0-1,0 1 1,1-1-1,-1 0 1,1 1 0,0-1-1,-1 0 1,1 0-1,0 0 1,0 1-1,0-1 1,-1 0-1,1 0 1,0 0-1,1-1 1,-1 1 0,0 0-1,0 0 1,0 0-1,0-1 1,1 1-1,-1-1 1,0 1-1,1-1 1,-1 1-1,0-1 1,1 0 0,-1 0-1,0 1 1,1-1-1,1-1 1,58 2 23,-43-1-41,97-4-1998,-114 4 1517,-29-2-9705,22 1 8550</inkml:trace>
  <inkml:trace contextRef="#ctx0" brushRef="#br0" timeOffset="14808.21">539 2170 1036,'-16'3'6354,"59"-10"-4070,-38 6-2251,0-1-1,1 1 1,-1 0 0,0 0 0,1 1-1,-1-1 1,1 1 0,-1 0 0,1 1-1,-1-1 1,1 1 0,-1 0 0,10 4-1,-13-4-24,0 0 0,-1 0 0,1 1 0,0-1 1,0 1-1,-1-1 0,1 1 0,-1 0 0,0-1 0,1 1 0,-1 0 0,0 0 0,0 0 0,0 0 0,0 0 0,0 0 0,-1 0 0,1 1 0,-1-1 0,1 0 0,-1 0 1,0 0-1,0 1 0,0-1 0,0 0 0,0 0 0,0 1 0,-1-1 0,1 0 0,-1 0 0,1 0 0,-1 0 0,0 0 0,0 0 0,-1 2 0,-5 11 173,-1-2-1,0 1 1,0-1-1,-12 12 1,7-7 202,-33 32 539,14-18-697,24-24-86,1 1 1,0-1 0,0 2 0,1-1 0,0 1 0,-4 11 0,-7 10 614,17-30-746,-1-1 0,0 1 0,1 0 0,0 0 0,-1 0 0,1-1 0,0 1 0,-1 0-1,1 0 1,0 0 0,0 0 0,0 0 0,-1-1 0,1 1 0,0 0 0,0 0 0,1 0 0,-1 0 0,0 0 0,0 0 0,0 0 0,0-1 0,1 1 0,-1 0-1,0 0 1,1 0 0,-1-1 0,1 1 0,-1 0 0,1 0 0,0 1 0,2-1 2,-1 1 1,1 0-1,-1-1 1,1 0-1,0 1 0,-1-1 1,1 0-1,0 0 1,0 0-1,3 0 0,6 1 4,-1-1-1,1 0 0,0-1 0,20-1 1,35-7-1372,-24 6-3009,-39 2 3822,-1 1 0,1-1 1,-1 1-1,0-1 0,1 1 1,-1 0-1,0 1 0,0-1 1,0 1-1,0-1 0,6 5 1,-8-3-802</inkml:trace>
  <inkml:trace contextRef="#ctx0" brushRef="#br0" timeOffset="15712.29">1069 2704 972,'0'0'990,"-11"-8"6198,-1 64-3088,-5 11-2159,-9 79 0,22-102-1836,2 64-1,2-79-47,-6 106 348,6-134-425,40-23-185,-8 11 218,58-13 0,-75 21-30,0 0-1,0 1 1,1 1 0,-1 1-1,0 0 1,21 4-1,-29-4 14,-6 0 3,0 0-1,-1 0 1,1 0-1,0 0 1,0 0 0,0 0-1,-1 0 1,1 0-1,0 0 1,0 0-1,-1 1 1,1-1 0,0 0-1,0 0 1,-1 1-1,1-1 1,0 0 0,-1 1-1,1-1 1,0 1-1,-1-1 1,1 1-1,-1-1 1,1 1 0,-1 0-1,1-1 1,-1 1-1,1-1 1,-1 1-1,1 0 1,-1 0 0,0-1-1,1 1 1,-1 0-1,0 0 1,1 0-4,-2 4-25,1-6 21,0 1 0,1 0 1,-1 0-1,0 0 0,0 0 0,0 0 0,0 0 0,1 0 1,-1 0-1,0 0 0,0 0 0,0 0 0,1 0 0,-1 0 1,0 0-1,0 0 0,0 0 0,1 0 0,-1 0 0,0 0 1,0 0-1,0 0 0,1 1 0,-1-1 0,0 0 0,0 0 1,0 0-1,0 0 0,1 0 0,-1 0 0,0 1 1,0-1-1,0 0 0,0 0 0,0 0 0,0 0 0,1 1 1,-1-1-1,0 0 0,0 0 0,0 0 0,0 1 0,0-1 1,0 0-1,0 0 0,0 0 0,0 1 0,0-1 0,0 0 1,0 0-1,0 0 0,0 1 0,0-1 0,0 0 0,0 0 1,0 0-1,0 1 0,-1-1 0,1 0 0,0 0 1,0 0-1,0 0 0,0 1 0,0-1 0,0 0 0,-1 0 1,1 0-1,0 0 0,1 0-238,-7-18-14020,6 11 12390</inkml:trace>
  <inkml:trace contextRef="#ctx0" brushRef="#br0" timeOffset="16088.29">1259 2832 600,'-1'-2'3696,"-1"8"-1564,-1 12-684,4 14 562,0-13-746,-1-1-1,-1 1 1,-4 25-1,1-3-182,3-34-1009,1 1 0,-1-1-1,0 1 1,-3 11 0,0 0-1180,2-7-2642,1-26-2099,1 7 3699,0-2-129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3T20:46:12.816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29 38 1016,'0'-38'8235,"-33"51"-7240,23-8-1000,5-3 38,0 1 0,1-1 0,-1 1 0,0 0-1,1 1 1,0-1 0,0 1 0,0 0 0,0 0-1,0 0 1,-4 7 0,7-9-23,0 0-1,1-1 1,-1 1-1,0 0 1,1-1 0,0 1-1,-1 0 1,1 0-1,0-1 1,0 1-1,0 0 1,0 0 0,0 0-1,0-1 1,1 1-1,-1 0 1,0 0 0,1-1-1,0 1 1,-1 0-1,1-1 1,0 1 0,0-1-1,0 1 1,0-1-1,0 1 1,0-1-1,0 0 1,0 1 0,1-1-1,-1 0 1,1 0-1,-1 0 1,0 0 0,4 1-1,0 1 2,0 0-1,0 0 1,0-1-1,0 1 1,0-1-1,1-1 1,-1 1-1,1-1 1,-1 0-1,7 0 1,-7 0-2,1-1 0,0 0 1,-1-1-1,1 0 1,0 0-1,-1 0 0,1 0 1,-1-1-1,0 0 0,1 0 1,-1-1-1,0 1 1,0-1-1,0 0 0,8-7 1,-13 10-6,0-1 0,1 1 0,-1 0 0,0-1 1,1 1-1,-1 0 0,0-1 0,1 1 0,-1 0 0,0-1 1,1 1-1,-1-1 0,0 1 0,0-1 0,0 1 0,0-1 0,0 1 1,1-1-1,-1 1 0,0-1 0,0 1 0,0-1 0,0 1 1,0-1-1,0 1 0,-1-1 0,1 1 0,0-1 0,0 1 1,0-1-1,0 1 0,0-1 0,-1 0 0,-1-8 175,2 9-93,-13-13 190,12 11-267,-1-1 0,0 1 0,1 0 0,-1 0 0,0 0 0,0 1 0,0-1 0,-1 0 0,1 1 0,0-1 0,-1 1 0,1 0-1,-1 0 1,1 0 0,-1 0 0,0 0 0,1 1 0,-1-1 0,0 1 0,1 0 0,-1-1 0,0 1 0,0 0 0,1 1 0,-1-1-1,-3 1 1,0 0-14,1 0 0,0 1 0,0-1 0,0 1-1,0 0 1,0 1 0,0-1 0,1 1 0,-1 0-1,1 0 1,-1 0 0,-6 8 0,10-10 9,0 0 1,0 0 0,0 0-1,0 0 1,0 0 0,1 0-1,-1 0 1,0 0 0,1 0-1,-1 1 1,1-1 0,-1 0-1,1 1 1,0-1 0,-1 0-1,1 0 1,0 1 0,0-1-1,0 0 1,0 1 0,0-1-1,0 1 1,0-1 0,1 0-1,-1 0 1,0 1 0,1-1-1,0 3 1,5 5 51,-6-9-52,0 1-1,0-1 1,0 1-1,0-1 0,1 1 1,-1-1-1,0 1 0,0-1 1,1 0-1,-1 1 1,0-1-1,1 1 0,-1-1 1,1 0-1,-1 1 0,0-1 1,1 0-1,-1 1 0,1-1 1,-1 0-1,1 0 1,-1 1-1,1-1 0,-1 0 1,1 0-1,-1 0 0,1 0 1,-1 0-1,1 0 0,0 0 1,15 3 16,-14-2-17,0 0 0,1 0 0,-1-1 0,1 0 0,-1 1 0,1-1 0,-1 0 1,1 0-1,-1 0 0,4-1 0,-4 1 0,1-1 1,-1 1-1,1-1 0,-1 0 1,1 1-1,-1-1 0,1 0 1,-1-1-1,1 1 0,-1 0 1,0-1-1,0 1 0,0-1 1,0 0-1,0 0 0,0 1 1,0-1-1,-1 0 1,1-1-1,-1 1 0,1 0 1,-1 0-1,0-1 0,0 1 1,0-1-1,0 1 0,0-1 1,-1 1-1,1-1 0,-1 1 1,0-1-1,1 0 0,-2-4 1,1 6 1,0 0 0,0 0 0,0 0 1,0 0-1,0 0 0,-1 0 0,1 0 0,-1 0 0,1 1 1,0-1-1,-1 0 0,1 0 0,-1 0 0,0 0 0,1 1 1,-1-1-1,0 0 0,1 0 0,-1 1 0,0-1 0,0 1 1,0-1-1,0 1 0,1-1 0,-1 1 0,0-1 1,0 1-1,0 0 0,0-1 0,0 1 0,0 0 0,-2 0 1,-39-1 27,27 2-30,12-1 5,0 0 0,0 1 0,0-1 0,0 1 0,1 0 0,-1 0 0,0 0 0,0 0 0,0 0 0,1 1 0,-1-1 0,1 1 0,-1 0 0,1 0 0,0 0 0,-1 0-1,1 0 1,0 0 0,0 1 0,1-1 0,-1 1 0,0-1 0,1 1 0,0 0 0,-1-1 0,1 1 0,0 0 0,0 0 0,1 0 0,-2 5 0,2-6 3,1 0 1,-1-1-1,0 1 0,1 0 1,-1 0-1,1-1 0,0 1 1,-1 0-1,1-1 0,0 1 1,0 0-1,0-1 0,0 1 1,0-1-1,0 0 0,1 1 1,-1-1-1,0 0 0,1 0 1,-1 0-1,1 0 0,-1 0 1,1 0-1,0 0 0,-1 0 1,1-1-1,0 1 0,-1-1 1,1 1-1,0-1 0,0 1 1,0-1-1,-1 0 0,1 0 1,0 0-1,0 0 0,0 0 1,0-1-1,-1 1 0,1-1 1,0 1-1,0-1 0,-1 1 1,3-2-1,0 0 53,0-1 0,0 0 0,-1 0 0,1 0 0,0 0 0,-1-1 0,3-4 0,-5 7-44,0 0 1,0 0 0,0 0 0,0 0 0,-1 0 0,1 0-1,-1-1 1,1 1 0,-1 0 0,1 0 0,-1-1 0,0 1 0,1 0-1,-1 0 1,0-1 0,0 1 0,0 0 0,0-1 0,0 1-1,0 0 1,-1-1 0,1 1 0,0 0 0,-1 0 0,1-1 0,0 1-1,-1 0 1,0 0 0,1 0 0,-1 0 0,-1-2 0,1 1-12,0 1 0,-1 0 0,1-1 0,-1 1 0,1 0 0,-1 0 0,1-1 0,-1 1 0,0 0 0,0 1 0,1-1 0,-1 0 0,0 0 0,0 1 0,0-1 0,-2 1 0,1 0-11,0 0-1,0 0 0,0 1 0,0-1 0,0 1 0,0 0 0,0 0 1,0 0-1,1 0 0,-1 0 0,-4 3 0,4-2 2,-1 1-1,1-1 1,-1 0 0,1 1-1,0 0 1,0 0-1,0 0 1,0 0 0,1 1-1,-1-1 1,1 0 0,0 1-1,0 0 1,0 0-1,0-1 1,1 1 0,0 0-1,-2 8 1,3-11 2,0 1 0,0-1-1,0 0 1,0 1 0,0-1 0,1 1 0,-1-1 0,0 0-1,1 1 1,-1-1 0,1 0 0,0 1 0,-1-1 0,1 0-1,0 0 1,0 1 0,0-1 0,-1 0 0,1 0-1,0 0 1,1 0 0,-1 0 0,0-1 0,0 1 0,0 0-1,0 0 1,1-1 0,1 1 0,-1 0 5,1 0 0,0 0 1,0-1-1,0 0 0,0 1 1,0-1-1,0 0 0,0-1 0,0 1 1,-1 0-1,6-2 0,-5 1 0,0 0-1,-1 1 0,1-1 1,0 0-1,-1-1 0,1 1 0,-1 0 1,0-1-1,1 1 0,-1-1 1,0 0-1,0 0 0,0 0 0,0 0 1,-1 0-1,1 0 0,0 0 1,-1-1-1,1 1 0,-1-1 1,0 1-1,0-1 0,0 1 0,0-1 1,0 0-1,-1 1 0,1-1 1,-1 0-1,0 1 0,0-1 0,0 0 1,0-5-1,0 8-5,0-1 0,0 0 0,0 1 0,0-1 0,0 1-1,0-1 1,0 1 0,0-1 0,-1 0 0,1 1 0,0-1 0,0 1 0,0-1 0,0 1 0,-1-1-1,1 1 1,0-1 0,-1 1 0,1-1 0,0 1 0,-1-1 0,1 1 0,-1 0 0,1-1 0,-1 1-1,1 0 1,0-1 0,-1 1 0,1 0 0,-1 0 0,0-1 0,1 1 0,-1 0 0,1 0 0,-1 0-1,0 0 1,-1 0 0,-1 0-1,1 0 0,-1 0 0,1 1 1,-1-1-1,1 1 0,0 0 0,0 0 0,-3 1 1,-41 26-8,45-27 7,0-1 0,1 1 0,-1 0 0,0-1 0,0 1 0,1-1 0,-1 1 0,1 0 0,-1 0 0,0-1 0,1 1 0,-1 0 0,1 0 0,0 0 0,-1 0 0,1-1 0,0 1 0,-1 0 0,1 0 0,0 0 0,0 0 0,0 0 0,0 0 0,0 0 0,0 0 0,0 0 0,0 0 0,0-1 0,1 1 0,-1 0 0,0 0 0,0 0 0,1 0 0,0 1 0,0-1-2,0 1 0,0-1 0,0 0 0,0 0 0,1 0 0,-1 0 1,0 0-1,1-1 0,-1 1 0,1 0 0,-1-1 0,0 1 0,1-1 0,-1 1 0,1-1 0,0 0 0,-1 1 0,1-1 0,1 0 0,-2 0-6,9-10-16,-9 10 23,1-2 5,-1 1-1,1-1 1,-1 0-1,1 0 1,-1 0 0,0 0-1,0 0 1,0 0-1,0 0 1,0-1 0,0 1-1,0 0 1,-1 0-1,1-4 1,-8 0-1949,7 6 1709,0 0 0,-1 0 1,1 0-1,0 0 0,0 0 0,0 0 1,-1 0-1,1 0 0,0 0 1,0 0-1,0 0 0,0 1 0,-1-1 1,1 0-1,0 0 0,0 0 1,0 0-1,0 0 0,0 1 0,-1-1 1,1 0-1,0 0 0,0 0 1,0 0-1,0 1 0,0-1 0,0 0 1,0 0-1,0 0 0,0 0 1,0 1-1,0-1 0,0 0 0,0 0 1,0 0-1,0 1 0,0-1 0,0 0 1,0 0-1,0 0 0,0 1 1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3T20:46:06.616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90 55 780,'1'-3'3641,"4"-7"-2001,-5 6-1664,0 4 137,0 0 0,0-1-1,0 1 1,0 0 0,0-1-1,1 1 1,-1 0 0,0-1 0,0 1-1,0 0 1,0-1 0,0 1 0,0 0-1,0-1 1,-1 1 0,1 0-1,0-1 1,0 1 0,0 0 0,0-1-1,0 1 1,0 0 0,-1-1 0,1 1-1,0 0 1,0 0 0,0-1-1,-1 1 1,1 0 0,0 0 0,0-1-1,-1 1 1,1 0 0,0 0 0,0 0-1,-1 0 1,1-1 0,0 1-1,-1 0 1,1 0 0,0 0 0,-1 0 83,-9-6 1414,7 5-1575,0 1 0,0 0 0,0 0 0,0 1 0,0-1 0,1 0 0,-1 1-1,0 0 1,0 0 0,1 0 0,-1 0 0,0 0 0,1 0 0,-1 1 0,1-1 0,-1 1 0,1 0 0,0 0 0,0 0 0,0 0 0,0 0 0,0 0 0,-2 3 0,0 0-8,3-4-29,1-1 1,-1 1 0,1 0-1,-1-1 1,1 1-1,-1 0 1,1 0-1,0-1 1,-1 1-1,1 0 1,0 0-1,0-1 1,0 1-1,-1 0 1,1 0-1,0 0 1,0 0 0,0-1-1,0 1 1,0 0-1,1 0 1,-1 0-1,0 0 1,0-1-1,0 1 1,1 0-1,-1 0 1,0-1-1,1 1 1,0 1 0,9 8 73,-9-9-71,0 1-1,0-1 1,0 0-1,0 0 0,0 0 1,0 0-1,0 0 1,0 0-1,0 0 1,0 0-1,1 0 1,-1 0-1,0 0 1,1-1-1,-1 1 1,0-1-1,1 1 1,-1-1-1,1 1 0,-1-1 1,1 0-1,-1 0 1,1 0-1,-1 0 1,4 0-1,32-15 26,-35 14-28,-1 1 0,1-1 0,-1 0 1,1 0-1,-1 0 0,0 0 0,0 0 0,1 0 1,-1 0-1,0 0 0,0-1 0,0 1 0,0 0 1,0-1-1,0 1 0,0-1 0,-1 1 0,1-1 1,-1 1-1,1-1 0,0-1 0,5-12 30,-6 14-28,1 0 0,0 0 0,-1 1 0,1-1 0,-1 0 0,1 0 0,-1 0 0,0 1 0,1-1 0,-1 0 0,0 0 0,0 0 0,1 0 0,-1 0 0,0 0 0,0 0 0,0 0 0,0 1 0,0-1 0,0 0 0,-1 0 0,1 0 0,0 0 0,0 0 0,-1 0 0,1 0 0,0 1 0,-1-1 0,1 0 0,-1 0 0,1 0 0,-2 0 0,2-1 0,-1 1 0,0 0-1,0-1 1,0 1 0,0 0 0,0 0-1,0 0 1,0 0 0,0 0 0,0 0-1,0 0 1,-1 0 0,1 0 0,0 1-1,-1-1 1,1 0 0,-1 1 0,1-1-1,-1 1 1,1 0 0,-1-1 0,1 1-1,-1 0 1,1 0 0,-1 0 0,1 0-1,-1 0 1,1 0 0,-1 1 0,1-1-1,-1 0 1,1 1 0,-3 0 0,-8 5 34,10-6-31,0 1-1,0 0 1,0 0 0,0 0-1,1 0 1,-1 0 0,0 1 0,0-1-1,1 0 1,-3 3 0,2-2-9,1-1 7,0 0 0,1-1-1,-1 1 1,0 0 0,0-1 0,1 1 0,-1 0 0,0 0-1,1-1 1,-1 1 0,1 0 0,-1 0 0,1 0 0,0 0 0,-1 0-1,1 0 1,0 0 0,0 0 0,-1 0 0,1 0 0,0 0-1,0 0 1,0 0 0,0 0 0,0 0 0,0 0 0,1 0 0,-1 0-1,0 0 1,0 0 0,1 1 0,6 12 5,-7-12-5,1-1-1,-1 0 1,1 0-1,0 1 1,-1-1-1,1 0 1,0 0-1,0 1 1,-1-1 0,1 0-1,0 0 1,0 0-1,0 0 1,0-1-1,1 1 1,1 1-1,-2-1 1,0 0 0,1 0 0,-1 0 0,0 0 0,1-1-1,0 1 1,-1 0 0,1-1 0,-1 1 0,1-1 0,-1 0-1,1 0 1,0 1 0,-1-1 0,1 0 0,0 0 0,-1 0 0,1-1-1,0 1 1,-1 0 0,1-1 0,-1 1 0,1-1 0,0 1 0,-1-1-1,0 0 1,1 0 0,-1 1 0,1-1 0,-1 0 0,0 0 0,1-1-1,0 0 1,0-1 6,0 0-1,0 0 0,-1 0 1,1 0-1,-1 0 1,0 0-1,0 0 0,0 0 1,0-1-1,-1 1 0,1 0 1,-1-6-1,0 7 6,0 1 0,0-1 0,0 0 0,-1 1 0,1-1 0,-1 0 0,1 1 0,-1-1 0,0 1 0,0-1 0,0 1-1,0 0 1,0-1 0,0 1 0,0 0 0,0-1 0,0 1 0,0 0 0,-1 0 0,1 0 0,0 0 0,-1 0 0,1 0 0,-1 1 0,1-1-1,-1 0 1,0 1 0,1-1 0,-1 1 0,0 0 0,1-1 0,-1 1 0,0 0 0,1 0 0,-1 0 0,0 0 0,1 1 0,-1-1 0,0 0 0,1 1-1,-1-1 1,1 1 0,-1-1 0,0 1 0,1 0 0,-1-1 0,-1 3 0,-13 8-4,14-9-7,0-1 1,-1 1 0,1 0 0,0 0 0,0 0 0,0 0 0,0 0 0,0 0 0,-3 5 0,-1 3 7,4-9-8,1 0 0,0 0 0,0 0 0,0 1 0,1-1-1,-1 0 1,0 0 0,0 1 0,1-1 0,-1 1 0,0-1 0,1 1 0,0-1 0,-1 1 0,1-1 0,0 1 0,0-1 0,0 1 0,0-1 0,0 1 0,0-1-1,0 1 1,0-1 0,1 3 0,2 10 3,-3-14-4,0 1 0,0 0 0,0 0 0,0-1-1,0 1 1,0 0 0,1 0 0,-1-1 0,0 1 0,0 0-1,0-1 1,1 1 0,-1 0 0,0-1 0,1 1 0,-1 0-1,1-1 1,-1 1 0,0-1 0,1 1 0,0-1 0,-1 1-1,1-1 1,-1 1 0,1-1 0,0 1 0,2 0-2,-1 0 1,1 0 0,-1 0 0,1 0-1,-1 0 1,1-1 0,0 1-1,-1-1 1,1 0 0,0 0 0,-1 0-1,1 0 1,0 0 0,-1-1-1,1 1 1,-1-1 0,1 0 0,0 0-1,-1 1 1,0-2 0,1 1 0,-1 0-1,0 0 1,1-1 0,-1 1-1,0-1 1,0 0 0,0 0 0,0 0-1,-1 0 1,1 0 0,0 0 0,-1 0-1,1 0 1,-1-1 0,0 1-1,0 0 1,0-1 0,0 1 0,0-1-1,-1 0 1,1 1 0,-1-1-1,1 1 1,-1-1 0,0-3 0,0 5 5,0-1 0,0 1 0,0-1 1,-1 1-1,1-1 0,0 1 0,-1-1 0,1 1 1,-1-1-1,1 1 0,-1-1 0,0 1 1,1 0-1,-1-1 0,0 1 0,0 0 1,0 0-1,0 0 0,0 0 0,0-1 0,0 2 1,-1-1-1,1 0 0,0 0 0,0 0 1,-1 0-1,1 1 0,-3-2 0,1 2-6,1-1 0,0 1-1,0 0 1,-1 0 0,1 0-1,0 0 1,0 0 0,-1 0-1,1 1 1,0-1 0,0 1-1,0-1 1,-1 1 0,1 0 0,0 0-1,0 0 1,0 0 0,0 0-1,1 1 1,-4 1 0,3-1 2,-1 0 0,1-1 0,-1 1 0,1 1 0,0-1 0,0 0 0,0 0 1,0 1-1,0-1 0,1 1 0,-1 0 0,1-1 0,-1 1 0,1 0 0,0 0 1,0 0-1,1 0 0,-1 0 0,0 0 0,1 0 0,0 6 0,0-9 0,0 1-1,0-1 1,0 1-1,0-1 1,0 1 0,1-1-1,-1 1 1,0-1-1,0 1 1,1-1-1,-1 0 1,0 1-1,1-1 1,-1 0-1,0 1 1,1-1-1,-1 0 1,1 1-1,-1-1 1,0 0-1,1 1 1,-1-1 0,1 0-1,-1 0 1,1 0-1,-1 1 1,1-1-1,-1 0 1,1 0-1,-1 0 1,1 0-1,25 0-32,-22-1 30,-1 1-1,0-1 1,0 0 0,1 1-1,-1-1 1,0-1-1,0 1 1,0 0-1,0-1 1,0 1 0,-1-1-1,1 0 1,2-3-1,-1 0 12,-3 4-8,0 0 0,0-1 0,0 1 1,0 0-1,0-1 0,0 1 0,0-1 0,-1 1 0,1-1 0,0 0 1,-1 1-1,1-1 0,-1 0 0,0 1 0,1-1 0,-1 0 0,0 1 1,0-1-1,0 0 0,-1 0 0,1 1 0,0-1 0,0 0 1,-1-1-1,-1-3 37,2 5-35,0 1 0,0-1 0,0 1 0,1-1 1,-1 0-1,0 1 0,-1-1 0,1 1 0,0-1 0,0 1 1,0-1-1,0 0 0,0 1 0,0-1 0,-1 1 0,1-1 1,0 1-1,-1-1 0,1 1 0,0-1 0,-1 1 0,1-1 0,0 1 1,-1 0-1,1-1 0,-1 1 0,1 0 0,-1-1 0,1 1 1,-1 0-1,1-1 0,-1 1 0,1 0 0,-1 0 0,1 0 1,-1-1-1,0 1 0,1 0 0,-1 0 0,1 0 0,-1 0 0,1 0 1,-1 0-1,0 0 0,1 0 0,-1 0 0,1 1 0,-1-1 1,1 0-1,-1 0 0,1 0 0,-1 1 0,1-1 0,-1 0 1,1 1-1,-1-1 0,1 0 0,-1 1 0,0 0 0,-7 3-6,7-4 5,0 0-1,1 1 0,-1-1 0,1 0 0,-1 0 0,0 1 0,1-1 0,-1 0 0,1 1 1,-1-1-1,1 0 0,-1 1 0,1-1 0,-1 1 0,1-1 0,-1 1 0,1-1 0,-1 1 0,1-1 1,0 1-1,-1 0 0,1-1 0,0 1 0,0-1 0,-1 1 0,1 0 0,0-1 0,0 1 1,0 0-1,-3 3-95,5-1-168,2 4-3320,-4-6 3477,0-1 0,0 1 0,0-1 1,0 0-1,0 1 0,0-1 0,0 0 0,0 1 0,1-1 0,-1 0 0,0 1 0,0-1 0,0 0 1,0 1-1,1-1 0,-1 0 0,0 0 0,0 1 0,1-1 0,-1 0 0,0 0 0,1 1 0,-1-1 1,0 0-1,0 0 0,1 0 0,-1 1 0,0-1 0,1 0 0,-1 0 0,0 0 0,1 0 0,-1 0 0,1 0 1,-1 0-1,0 0 0,1 0 0,-1 0 0,0 0 0,1 0 0,-1 0 0,0 0 0,1 0 0,-1 0 1,1 0-1,-1-1 0,0 1 0,1 0 0,-1 0 0,1-1 0,3-1-1707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3T20:46:01.559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52 72 484,'2'-15'5791,"-1"13"-5724,0 1 0,-1 0-1,1 0 1,0-1 0,0 1 0,0 0 0,-1 0 0,1 0 0,0 0 0,1 0 0,-1 0 0,0 1 0,0-1 0,0 0 0,0 0 0,1 1-1,-1-1 1,0 1 0,1-1 0,-1 1 0,0 0 0,2-1 0,13-8 878,-16 9-856,0 0 0,0-1 0,1 1 0,-1 0 0,0 0 0,0-1 0,0 1 0,1 0 0,-1 0 0,0-1 0,0 1 0,1 0 0,-1 0 0,0-1 1,1 1-1,-1 0 0,0 0 0,1 0 0,-1 0 0,0 0 0,1-1 0,-1 1 0,0 0 0,1 0 0,-1 0 0,0 0 0,1 0 0,-1 0 0,0 0 0,1 0 1,-1 0-1,0 0 0,1 0 0,-1 1 0,1-1 0,-1 0 0,0 0 0,0 0 0,1 1 0,-33 25 647,28-21-717,1 1 0,0-1 0,1 1 0,-4 11 0,6-16-18,-1 1 0,1-1 0,0 1 0,-1-1 0,1 1 0,0 0 0,0-1 0,0 1 0,1 0 0,-1-1 0,0 1 0,0-1 0,1 1 0,-1 0 0,1-1 0,0 1 0,-1-1 0,1 0 0,0 1 0,0-1 0,0 0 0,0 1 0,0-1 0,2 2 0,-1-1 2,0 0 0,0-1 0,0 1-1,0-1 1,0 0 0,0 1 0,1-1 0,-1 0 0,0 0 0,1 0 0,-1-1 0,1 1 0,-1-1 0,1 1 0,-1-1 0,1 0 0,-1 0 0,1 0 0,3 0 0,-1-2 15,-1 1-1,1-1 0,0 0 0,-1-1 0,1 1 1,-1-1-1,0 0 0,1 0 0,5-5 1,-8 4-22,1 1 0,-1-1 0,0 1 0,0-1 0,0 0 0,0 1 0,0-1 0,-1 0 0,0 0 0,0-1 0,1-4 0,-2 8 10,0 0 1,0 0 0,0-1 0,0 1-1,-1 0 1,1-1 0,0 1 0,-1 0-1,1 0 1,0 0 0,-1-1-1,0 1 1,1 0 0,-1 0 0,0 0-1,1 0 1,-1 0 0,0 0 0,0 0-1,0 0 1,0 0 0,-2-1 0,1 1-10,-1 0-1,1 0 1,0 0 0,-1 1 0,1-1 0,-1 0-1,1 1 1,-1 0 0,1 0 0,-1 0 0,-2 0 0,-2 0-12,0 1 1,-1 0 0,1 1 0,0 0 0,0 0 0,1 0 0,-11 5 0,14-5 20,-1 0-1,1 1 1,-1-1-1,1 1 1,0 0-1,0 0 0,0 0 1,0 0-1,1 0 1,-1 0-1,1 1 1,0-1-1,0 1 1,0 0-1,1 0 1,-1 0-1,1-1 1,0 1-1,0 0 0,-1 7 1,2-10-7,0 1 0,0-1 1,0 1-1,0-1 0,0 0 0,0 1 0,1-1 1,-1 0-1,0 1 0,1-1 0,-1 0 0,1 1 1,-1-1-1,1 0 0,0 0 0,0 0 0,-1 1 1,1-1-1,0 0 0,0 0 0,0 0 1,0 0-1,0-1 0,0 1 0,1 0 0,-1 0 1,0-1-1,0 1 0,1 0 0,-1-1 0,0 1 1,0-1-1,1 0 0,-1 1 0,2-1 0,0 0 18,0 0-1,0 0 1,0 0-1,0-1 0,0 1 1,0-1-1,0 0 0,0 0 1,0 0-1,-1 0 0,1 0 1,0 0-1,-1-1 1,1 1-1,3-4 0,22-21 22,-26 24-27,0 0 0,0-1 0,-1 1 0,1-1 0,-1 1 1,0-1-1,1 1 0,-1-1 0,0 0 0,-1 0 1,1 0-1,0 0 0,-1 1 0,0-1 0,1 0 0,-1 0 1,-1 0-1,1 0 0,0 0 0,0 0 0,-1 0 0,0 0 1,0 1-1,-1-4 0,1 4-8,0 0 0,0 1 1,0-1-1,0 0 0,-1 1 0,1-1 1,0 1-1,-1 0 0,1 0 0,-1-1 0,0 1 1,1 0-1,-1 0 0,0 0 0,0 1 1,0-1-1,1 0 0,-1 1 0,0-1 1,0 1-1,0 0 0,0-1 0,0 1 0,0 0 1,0 0-1,0 0 0,-4 1 0,1 0-7,0 1 0,0 0 0,-1 0 0,1 0 0,1 0-1,-1 1 1,0 0 0,0 0 0,-7 7 0,10-8 7,-1 0 0,1 1 0,0-1 0,-1 0 0,1 1 1,0 0-1,-3 5 0,5-7-1,0 0-1,-1 0 1,1 0-1,-1 0 1,1 1-1,0-1 1,0 0-1,0 0 1,0 0 0,0 0-1,0 1 1,0-1-1,0 0 1,0 0-1,0 0 1,1 0-1,-1 0 1,0 1 0,1-1-1,-1 0 1,1 0-1,-1 0 1,1 0-1,0 0 1,-1 0-1,2 1 1,1 0-12,0 1-1,-1-1 1,1 0 0,0 0-1,0 0 1,0 0 0,0 0-1,1-1 1,-1 1 0,0-1 0,5 1-1,-6-2 16,-1 1 0,1-1 0,-1 0 0,1 0 0,0 1 0,-1-1 0,1 0 0,-1 0 0,1-1 0,0 1 0,-1 0 0,1-1 0,-1 1 0,1-1 0,-1 1 0,1-1 0,-1 1 0,1-1 0,-1 0 0,0 0 0,1 0 0,-1 0 0,0 0 0,0 0 0,1 0 0,-1-1 0,0 1 0,1-2 0,7-11 16,-7 13-15,-1-1-1,0 1 1,0-1-1,0 0 1,0 0-1,0 1 1,0-1-1,0 0 1,-1 0-1,1 0 1,-1 0-1,1 0 1,-1 0-1,0 0 1,1 0-1,-2-3 1,1 1-7,0 1 1,0-1-1,-1 0 1,0 1-1,0-1 0,0 1 1,0-1-1,0 1 1,-1-1-1,1 1 1,-1 0-1,0 0 0,0 0 1,-3-3-1,4 4 0,0 1 1,-1 0-1,1 0 0,0 0 0,-1 0 1,1 0-1,0 0 0,-1 0 0,1 0 1,-1 0-1,0 1 0,1-1 0,-1 1 1,0-1-1,1 1 0,-1-1 1,0 1-1,1 0 0,-1 0 0,0 0 1,0 0-1,1 0 0,-1 1 0,0-1 1,1 0-1,-1 1 0,0-1 0,1 1 1,-1-1-1,1 1 0,-3 1 0,-3 2 1,1 0 0,-1 0 0,1 1 0,0 0 0,-9 9 0,14-13-1,0 0 0,0 0 0,0 0 0,0 0 0,1 0 0,-1 0 0,0 0 0,1 1 0,-1-1 0,0 0 0,1 0 0,-1 1 0,1-1 0,0 0 0,0 1 0,-1-1 0,1 0 0,0 1 0,0-1 0,0 0 0,0 1 0,0-1 0,1 1 0,-1-1 0,0 0 0,1 1 0,-1-1 0,1 0 0,-1 0 0,1 1 0,-1-1 0,1 0 0,0 0 0,0 0 0,0 0 0,-1 0 0,1 0 0,0 0 0,2 2 0,-1-2 0,0 1 1,0 0 0,0-1 0,0 1 0,0-1 0,0 0 0,1 0-1,-1 0 1,0 0 0,1 0 0,-1 0 0,1 0 0,-1-1-1,1 1 1,-1-1 0,1 0 0,-1 0 0,1 0 0,-1 0 0,1 0-1,-1-1 1,1 1 0,-1-1 0,1 1 0,-1-1 0,1 0-1,-1 0 1,0 0 0,3-2 0,-3 1 10,1 0-1,-1 0 1,1-1-1,-1 1 1,0-1-1,0 0 1,-1 0-1,1 0 1,0 0-1,-1 0 1,0 0 0,1 0-1,-1 0 1,-1 0-1,1-1 1,0 1-1,-1 0 1,0-1-1,1 1 1,-1 0-1,-1-7 1,1 9-2,0 1 0,0-1 0,0 1 0,0-1 0,0 1 0,0-1 0,0 1 0,0-1 1,-1 1-1,1 0 0,0-1 0,0 1 0,0-1 0,-1 1 0,1-1 0,0 1 0,0 0 0,-1-1 0,1 1 0,0-1 0,-1 1 0,1 0 0,0-1 0,-1 1 0,1 0 1,-1 0-1,1-1 0,0 1 0,-1 0 0,1 0 0,-1 0 0,1 0 0,-1-1 0,1 1 0,-1 0 0,1 0 0,-1 0 0,1 0 0,-1 0 0,1 0 0,-1 0 0,1 0 1,-1 0-1,1 0 0,0 1 0,-1-1 0,1 0 0,-1 0 0,1 0 0,-1 1 0,1-1 0,0 0 0,-1 0 0,1 1 0,-1-1 0,1 0 0,0 1 0,-1-1 0,-2 2-10,0 0 0,0 0-1,1 0 1,-1 0-1,1 0 1,-1 1-1,1-1 1,-3 4-1,5-5-29,-1 0-1,1 0 0,-1 0 0,1-1 1,0 1-1,-1 0 0,1 0 0,0 0 1,0 0-1,0 0 0,0 0 0,-1 0 1,1 0-1,0 0 0,1 0 0,-1-1 1,0 1-1,0 0 0,0 0 0,1 0 1,-1 1-1,3 12-3141,-3-13 2943,1 0 0,-1-1 0,0 1 0,1 0 0,-1-1 0,0 1 0,1-1 0,-1 1 0,1-1 0,-1 1 0,1-1 0,-1 1 0,1-1 0,-1 0 0,1 1 0,0-1 0,-1 0 0,1 1 0,-1-1 0,1 0 0,0 0 0,-1 0 0,1 1 0,0-1 0,-1 0 0,1 0 0,0 0 0,0 0 0,-1 0 0,1 0 0,0-1 0,-1 1 0,2 0 1,-1 0-544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3T20:45:57.027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54 45 1496,'-8'-3'4742,"11"-9"-2919,4 6-1847,-7 6 57,0 0 0,0 0 0,0 0 0,0 0-1,1 0 1,-1 0 0,0 0 0,0 0 0,0 0 0,0 0-1,0 0 1,1 0 0,-1 0 0,0 0 0,0 0 0,0 0 0,0 0-1,0 0 1,1 0 0,-1 1 0,0-1 0,0 0 0,0 0 0,0 0-1,0 0 1,0 0 0,0 0 0,0 1 0,1-1 0,-1 0 0,0 0-1,0 0 1,0 0 0,0 0 0,0 1 0,0-1 0,0 0 0,0 0-1,0 0 1,0 0 0,0 1 0,0-1 0,0 0 0,0 0-1,0 0 1,0 0 0,0 0 0,-1 1 0,1-2 41,0 0 1,0 0 0,0 1-1,-1-1 1,1 0-1,0 0 1,-1 1-1,1-1 1,-1 0 0,1 1-1,-1-1 1,1 0-1,-1 1 1,1-1 0,-1 1-1,0-1 1,1 1-1,-1-1 1,0 1-1,1 0 1,-1-1 0,0 1-1,0 0 1,1-1-1,-1 1 1,0 0-1,0 0 1,0 0 0,1 0-1,-1-1 1,0 1-1,0 0 1,-1 1-1,0-1-10,1 1-1,-1 0 0,1 0 0,-1 0 0,1 0 0,-1 1 0,1-1 0,0 0 1,0 1-1,-1-1 0,1 0 0,0 1 0,0 0 0,0-1 0,1 1 1,-2 2-1,0 0-58,0 0 0,0 0 0,1 0 0,-1 0 1,1 0-1,-1 7 0,0 3-2,1-13-1,1 0 0,0 0 0,0 0 0,-1 0 1,1 0-1,0-1 0,0 1 0,0 0 0,0 0 0,0 0 0,1 0 1,-1 0-1,0 0 0,0 0 0,1 0 0,0 2 0,4 17 62,-5-19-64,0 0 0,1 0 0,-1 1 0,0-1 0,0 0 0,1 0 0,-1 0 0,1 0 0,-1 0 0,1 0 0,-1 0 0,1 0 0,-1 0 0,1 0 0,0 0 0,0 0 0,0 0 0,-1 0 0,1-1 0,0 1 0,0 0 0,0-1 0,0 1 0,2 0 0,-1 0 4,0 0 1,1-1 0,-1 1 0,0-1 0,0 0 0,1 1 0,-1-1-1,0 0 1,0 0 0,1 0 0,-1-1 0,0 1 0,0-1 0,1 1-1,-1-1 1,0 0 0,0 0 0,0 0 0,0 0 0,0 0-1,0 0 1,0 0 0,0-1 0,0 1 0,-1-1 0,3-2 0,2-1 2,-1 0 1,0-1-1,0 0 0,0 0 1,-1 0-1,0 0 1,3-8-1,-5 8 5,0 0 0,-1 1 0,0-1 0,0 0 0,-1 1 0,0-1 0,0-7 0,0 6 33,0 6-39,0 1 0,0-1 0,0 0 0,0 0 0,-1 1 0,1-1 0,0 0 0,0 1 0,-1-1 0,1 0 0,0 1-1,-1-1 1,1 0 0,-1 1 0,1-1 0,-1 1 0,1-1 0,-1 1 0,1-1 0,-1 1 0,1-1 0,-1 1 0,0 0 0,1-1 0,-1 1 0,1 0 0,-1-1 0,0 1 0,0 0 0,1 0 0,-1 0 0,0 0 0,1 0 0,-1 0 0,0 0 0,0 0 0,1 0 0,-1 0-1,0 0 1,1 0 0,-1 0 0,0 0 0,0 1 0,0-1 0,-31 12-1,27-9 14,0 1 0,1 0 0,-1 0 0,1 0 0,0 1 0,0 0 0,0 0 0,0 0 0,-2 6 0,-2 2 23,7-11-36,0 0 0,0 0-1,0 0 1,0-1 0,1 1 0,-1 0 0,0 0-1,1 0 1,-1 0 0,1 0 0,0 0-1,0 0 1,0 4 0,0-3-2,0 0 1,0 0-1,0 0 1,1 0-1,0 0 1,-1 0-1,1 0 1,0 0-1,0 0 0,1-1 1,-1 1-1,1 0 1,-1-1-1,3 3 1,-3-3-1,0-1 1,1 0-1,-1 0 1,1 0 0,-1-1-1,1 1 1,-1 0-1,1 0 1,-1-1 0,1 1-1,0-1 1,-1 0-1,1 1 1,0-1-1,-1 0 1,1 0 0,0 0-1,-1 0 1,1 0-1,0 0 1,-1-1 0,1 1-1,0 0 1,-1-1-1,1 1 1,-1-1-1,1 0 1,-1 0 0,1 1-1,-1-1 1,3-2-1,-1 1 2,0 0-1,1 0 0,-1-1 0,0 0 0,0 1 1,-1-1-1,1 0 0,-1 0 0,1 0 1,-1-1-1,0 1 0,0 0 0,0-1 1,-1 0-1,1 1 0,-1-1 0,0 0 0,0 0 1,0 1-1,-1-1 0,1 0 0,-1 0 1,0 0-1,0 0 0,-1-4 0,1 6 0,0 1 0,0-1-1,0 1 1,-1-1-1,1 1 1,-1-1 0,1 1-1,-1-1 1,0 1 0,1 0-1,-1-1 1,0 1-1,0 0 1,0 0 0,0 0-1,0 0 1,0 0 0,0 0-1,-1 0 1,1 0-1,0 0 1,0 0 0,-1 0-1,1 1 1,-1-1 0,1 1-1,0-1 1,-1 1-1,1-1 1,-1 1 0,1 0-1,-1 0 1,1 0-1,-1 0 1,1 0 0,-1 0-1,0 0 1,1 0 0,-1 1-1,1-1 1,0 0-1,-1 1 1,-1 0 0,0 1-3,0-1 1,0 1-1,0 0 1,0 0 0,0 0-1,1 1 1,-1-1-1,1 1 1,0-1-1,-1 1 1,1 0 0,0 0-1,0 0 1,-2 6-1,-11 13-10,15-21 7,0 0 0,-1 0 0,1 0 0,0 0 0,-1 0 0,1 0 0,0 0 0,0 0 0,0 1 0,0-1 0,0 0 0,1 0 0,-1 0 0,0 0 0,0 0 0,1 0 0,-1 0 0,1 0 0,-1 0 0,1 0 0,-1 0 0,1 0 0,-1 0 0,1 0 0,0 0 0,1 1 0,-2-1-2,1 0 0,0 0-1,-1 0 1,1 0 0,0 0 0,-1-1 0,1 1 0,0 0-1,0 0 1,0-1 0,0 1 0,0-1 0,0 1 0,0 0-1,0-1 1,0 0 0,0 1 0,0-1 0,0 0-1,0 1 1,0-1 0,0 0 0,0 0 0,1 0 0,0 0-1,0-1 6,1 0 0,-1-1 0,1 1 0,-1-1 0,0 1-1,1-1 1,-1 0 0,0 0 0,0 0 0,-1 0 0,1 0-1,0-1 1,-1 1 0,1 0 0,-1-1 0,2-4 0,1-1-93,-3 6 85,0 0 1,0 0-1,0 0 0,-1-1 0,1 1 0,0 0 0,-1-1 0,0 1 1,0 0-1,1-1 0,-1-2 0,-1 1 4,1 0 1,-1 0-1,1 0 0,-1 0 0,-1 0 1,1 0-1,0 0 0,-1 0 0,0 0 1,0 1-1,0-1 0,0 1 1,0-1-1,-1 1 0,0 0 0,-5-5 1,7 7 2,0 1 1,0 0 0,0 0 0,0-1-1,-1 1 1,1 0 0,0 0-1,0 0 1,0 1 0,0-1-1,0 0 1,0 0 0,0 0 0,0 1-1,0-1 1,0 1 0,0-1-1,0 1 1,0-1 0,0 1 0,0-1-1,0 1 1,0 0 0,0-1-1,1 1 1,-1 0 0,0 0 0,0 0-1,1 0 1,-1 0 0,0 1-1,-1 1 5,0 0 0,0-1 0,1 1 0,-1 0 0,1 0 0,0 0-1,0 0 1,0 0 0,-1 5 0,0 1-18,2-9 11,0 1 0,-1-1 0,1 1 0,0-1 0,0 0 0,0 1 0,0-1 1,0 1-1,0-1 0,0 1 0,0-1 0,0 1 0,0-1 0,0 1 0,0-1 0,0 1 0,0-1 0,0 1 0,0-1 0,0 0 1,1 1-1,-1-1 0,0 1 0,0-1 0,1 1 0,-1-1 0,0 1 0,1 0-15,0 0 1,-1 0-1,1 0 1,0 0-1,-1 0 1,1-1-1,0 1 0,0 0 1,0 0-1,0 0 1,-1-1-1,1 1 0,0 0 1,0-1-1,1 1 1,-1-1-1,0 1 1,0-1-1,0 0 0,0 1 1,0-1-1,0 0 1,1 0-1,-1 0 0,0 0 1,0 0-1,0 0 1,0 0-1,1 0 1,-1-1-1,0 1 0,0 0 1,0-1-1,0 1 1,0 0-1,0-1 0,0 0 1,0 1-1,0-1 1,0 0-1,0 1 1,0-1-1,0 0 0,0 0 1,0 0-1,-1 0 1,1 0-1,0 1 1,-1-1-1,1-1 0,-1 1 1,1 0-1,0-1 1,5-22-225,-5 23 221,-1 1 0,0-1 1,0 1-1,0-1 0,0 1 1,0-1-1,1 1 0,-1-1 1,0 0-1,0 1 0,0-1 1,0 1-1,-1-1 1,1 1-1,0-1 0,0 1 1,0-1-1,0 0 0,-1 1 1,1-1-1,0 1 0,0-1 1,-1 1-1,1-1 0,0 1 1,-1 0-1,1-1 0,-1 1 1,1-1-1,0 1 0,-1-1 1,0 1-217,-3 12-2905,1-5-3853,-2-7 5105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3T20:46:20.440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7 31 112,'-5'-6'5557,"4"5"-5436,0 1 1,0-1-1,1 1 0,-1 0 0,0-1 0,1 1 1,-1-1-1,1 0 0,-1 1 0,1-1 0,-1 0 1,1 1-1,-1-1 0,1 0 0,-1 1 0,1-1 1,0 0-1,0 0 0,-1 1 0,1-1 0,0 0 1,0-1-1,0-4 244,0 3 3817,1 5-4059,0-1-1,0 0 1,0 0 0,1 0 0,-1 0 0,0 0-1,1 0 1,-1 0 0,1 0 0,-1-1 0,1 1-1,0 0 1,-1-1 0,1 1 0,1-1 0,34 8 645,-31-8-746,-1 0 0,0 0 1,1 1-1,-1-1 1,1 1-1,-1 1 0,0-1 1,0 1-1,1 0 0,-1 0 1,-1 0-1,1 1 0,0 0 1,-1 0-1,1 0 1,-1 1-1,0-1 0,0 1 1,0 0-1,0 0 0,-1 0 1,0 1-1,0-1 0,0 1 1,0 0-1,-1-1 0,3 7 1,28 66 312,-23-48-314,-8-23-13,0 0 0,0-1 0,0 1 0,-1 0 0,0 0 0,0 0 0,0 7 0,0 5-4,0-15-3,-1 0 1,1 0-1,-1 0 1,0 0-1,0-1 1,0 1-1,-1 0 1,0 6-1,-12 72 68,9-71-46,1-1 0,-1 0 0,-1 0-1,1 0 1,-1 0 0,-1-1 0,0 0 0,-11 13 0,-17 22 26,-11 7 5,36-41 27,1-1 1,-1 0 0,0 0 0,-1-1 0,0-1-1,-13 8 1,15-10-111,22-16-9851,-4 4 5555,-4 2 2013</inkml:trace>
  <inkml:trace contextRef="#ctx0" brushRef="#br0" timeOffset="840.25">415 153 968,'-8'5'3456,"9"-3"-544,12-9-898,1-7-1920,0 2 1,1 0-1,0 0 1,27-14-1,-42 26-92,1-1 0,0 0 0,0 1 0,0-1 0,0 1 0,0 0 0,0-1 0,0 1 0,0 0 0,0 0 0,0-1 1,0 1-1,0 0 0,0 0 0,0 0 0,0 0 0,0 0 0,0 0 0,0 1 0,1-1 0,-1 1 15,-1-1 0,1 1 0,0-1 0,-1 1 0,1-1 0,-1 1 0,1 0 0,-1-1 0,1 1 0,-1 0 0,0 0 0,1-1 0,-1 1 0,0 0-1,1 0 1,-1 0 0,0-1 0,0 1 0,0 2 0,1 6 176,-2 0-1,1 1 1,-4 16-1,1-1-198,1-5 75,0 0 1,-1-1-1,-1 1 1,-1-1-1,-1 0 1,0 0-1,-16 30 1,19-42 37,0 0 1,0 0-1,-1 0 1,0-1 0,0 0-1,0 0 1,-1 0-1,0 0 1,0-1-1,0 1 1,-11 7 0,15-13-69,0 0 0,0 0 0,0 0 0,-1 1 1,1-1-1,0 0 0,0 0 0,0-1 1,0 1-1,-1 0 0,1 0 0,0 0 1,0-1-1,0 1 0,0-1 0,0 1 1,0-1-1,0 1 0,0-1 0,0 0 1,0 1-1,0-1 0,0 0 0,0 0 1,0 0-1,0 0 0,1 1 0,-1-1 1,0-2-1,-18-26 63,18 25-116,-1 1-1,1-1 1,0 1-1,1-1 1,-1 1-1,0-1 1,1 0 0,0 1-1,0-1 1,0 0-1,0 0 1,1 1 0,-1-1-1,1 1 1,2-7-1,1 2 32,-3 7-33,0-1 0,0 1 0,0-1 0,-1 1 0,1-1 0,0 1 0,1 0-1,-1 0 1,0-1 0,0 1 0,1 0 0,-1 0 0,0 0 0,1 0 0,-1 1 0,1-1-1,-1 0 1,1 0 0,-1 1 0,1-1 0,3 0 0,-2 1-13,0-1 1,0 1 0,1 0-1,-1 0 1,0 0-1,1 1 1,-1-1-1,0 1 1,0-1 0,0 1-1,1 0 1,-1 0-1,0 1 1,0-1-1,5 4 1,-4-3-229,0 0-1,0 0 1,0 0-1,0-1 1,0 0 0,0 1-1,0-2 1,8 2-1,-9-3-258,0 0 0,0 0 0,0 0-1,0 0 1,-1-1 0,1 1 0,0-1 0,-1 1-1,1-1 1,-1 0 0,0 0 0,1-1 0,-1 1-1,0 0 1,3-5 0,-4 0-1219</inkml:trace>
  <inkml:trace contextRef="#ctx0" brushRef="#br0" timeOffset="1216.26">637 81 2116,'-2'0'315,"0"0"-1,0 0 1,0 0-1,0 0 1,-1 0-1,1 1 1,0-1-1,0 1 0,0-1 1,0 1-1,1 0 1,-1 0-1,0-1 1,0 1-1,0 1 1,1-1-1,-1 0 1,-2 2-1,1 1-287,1 0 0,0 0-1,0 0 1,0 0 0,1 0-1,-1 0 1,0 7 0,0-6 177,-24 104 2049,26-104-2197,0 1 0,1-1-1,-1 0 1,1 0 0,0 0 0,0 0-1,1 0 1,0 0 0,0-1 0,0 1-1,4 6 1,-5-8-51,1-1 1,0 1-1,0-1 1,0 0-1,1 0 1,-1 0-1,0 0 1,1 0-1,-1 0 0,1-1 1,-1 1-1,1-1 1,0 0-1,0 0 1,0 0-1,0 0 1,0 0-1,0-1 0,0 1 1,0-1-1,0 0 1,0 1-1,0-2 1,0 1-1,0 0 0,0-1 1,0 1-1,0-1 1,0 0-1,0 0 1,0 0-1,-1 0 1,6-3-1,-2 0 25,1 1-1,-1-2 1,0 1-1,0-1 1,-1 0 0,1 0-1,-1 0 1,0-1 0,-1 0-1,1 0 1,-1 0-1,6-12 1,-8 12-24,0-1-1,0 0 1,-1 0 0,1 1-1,-2-1 1,1 0-1,-1 0 1,0 0 0,0 0-1,-1 0 1,0 0-1,0 0 1,-1 1 0,1-1-1,-2 0 1,1 1-1,-6-12 1,6 14-204,0 1 1,0 0 0,0 0-1,0-1 1,0 1-1,-1 1 1,1-1-1,-1 0 1,0 0-1,0 1 1,0 0-1,0 0 1,0-1 0,0 2-1,-1-1 1,1 0-1,0 1 1,-1-1-1,0 1 1,1 0-1,-1 0 1,0 1-1,0-1 1,1 1 0,-1 0-1,0 0 1,0 0-1,1 0 1,-1 1-1,0-1 1,0 1-1,1 0 1,-6 2-1,-13 4-2942,10-1 1392</inkml:trace>
  <inkml:trace contextRef="#ctx0" brushRef="#br0" timeOffset="2132.25">141 725 672,'0'-1'182,"0"0"1,-1 0-1,1 0 1,-1 1-1,1-1 1,-1 0-1,1 0 0,-1 1 1,1-1-1,-1 0 1,0 1-1,1-1 0,-1 0 1,0 1-1,0-1 1,1 1-1,-1 0 1,0-1-1,0 1 0,0-1 1,0 1-1,1 0 1,-1 0-1,0-1 0,-1 1 1,-7 0 1263,13 5 1980,-3-5-3285,5 26 1365,3-10-1090,0 0-1,17 22 1,8 11-92,-24-32-250,-6-11-67,0-1 0,-1 1 0,0 0 0,0 0 0,4 13 0,8 20 42,-12-34-43,0 1 0,-1-1 1,0 1-1,0 0 0,0 0 1,-1 0-1,0 0 0,1 7 1,-1 8 8,-2 11-8,-3-10 1,3-14-8,-1 1-1,0 0 0,0-1 0,-1 1 1,0-1-1,-1 0 0,0 0 0,0 0 1,-6 8-1,-11 14 16,13-18 1,0-1 1,-1 0 0,-13 14 0,-45 31-66,59-50 296,6-9-1285,8-9-1478,-3 10 1699,-1 1 1,1-1-1,0 0 1,-1 0-1,1 0 1,-1-1-1,0 1 1,0 0-1,4-6 1,-2 2-1067</inkml:trace>
  <inkml:trace contextRef="#ctx0" brushRef="#br0" timeOffset="2960.25">408 868 1836,'-3'5'3936,"0"2"-3390,3 47 1513,0-54-1333,13-31-173,-8 19-581,1 1 1,1 0 0,0 0 0,0 0 0,15-15 0,-18 22 24,13-14-10,-17 18 11,1-1 1,-1 0-1,1 1 0,-1 0 0,1-1 1,0 1-1,-1-1 0,1 1 0,0 0 1,-1-1-1,1 1 0,0 0 0,-1-1 0,1 1 1,0 0-1,-1 0 0,1 0 0,0 0 1,0 0-1,-1 0 0,1 0 0,0 0 0,0 0 1,1 0-1,0 3 19,0-1 0,0 1 1,0 0-1,0-1 0,-1 1 1,1 0-1,-1 0 0,1 0 0,-1 0 1,0 0-1,1 6 0,6 38 228,-6-16-136,-1-23-54,0 0 0,-1 0 1,0 0-1,-3 14 0,-3 21 306,2-20-169,0 0-1,-8 27 1,10-45-164,1 0 0,-1 0 0,-1 0-1,1 0 1,-1 0 0,1-1 0,-1 1 0,0-1-1,-1 0 1,1 0 0,-1 0 0,0 0-1,0 0 1,-9 5 0,6-4-5,6-4-20,0 0-1,-1 0 1,1-1-1,0 1 1,0 0-1,0-1 1,0 1-1,-1-1 1,1 1-1,0-1 1,0 1-1,-1-1 0,1 0 1,0 0-1,-1 0 1,1 1-1,-1-1 1,1-1-1,0 1 1,-1 0-1,1 0 1,0 0-1,-2-1 1,1 0-19,-1 0 0,0 0 1,1 0-1,0 0 0,-1 0 1,1-1-1,0 1 0,-1-1 1,1 1-1,0-1 0,0 0 0,0 0 1,0 0-1,1 0 0,-1 0 1,1 0-1,-1-1 0,1 1 1,0 0-1,0-1 0,0 1 1,0-1-1,0 0 0,0 1 1,1-1-1,-1 0 0,1-3 0,-1 2-31,1-1-1,1 1 0,-1 0 0,0-1 0,1 1 0,0-1 1,0 1-1,0 0 0,1 0 0,0 0 0,-1 0 0,2 0 0,-1 0 1,0 0-1,6-6 0,2-4-107,-8 11 138,-1 1 0,0 0 0,1-1 0,-1 1 0,1 0 0,0 0 0,0 0 0,0 0 0,0 1 0,0-1 0,0 0 0,1 1 1,-1-1-1,0 1 0,1 0 0,-1 0 0,5-2 0,2 3-43,-8-1 53,1 1 1,-1 0-1,1-1 1,-1 1 0,0 0-1,1 0 1,-1 0-1,1 0 1,-1 0-1,1 0 1,-1 0 0,0 1-1,1-1 1,-1 0-1,0 1 1,1-1-1,-1 1 1,0 0-1,1-1 1,-1 1 0,0 0-1,0 0 1,0 0-1,0 0 1,0 0-1,2 1 1,34 51-1334,-33-46 826,-4-6 423,0-1 1,0 1 0,0-1 0,0 0 0,0 1 0,0-1 0,1 1-1,-1-1 1,0 0 0,0 1 0,0-1 0,1 1 0,-1-1 0,0 0-1,1 1 1,-1-1 0,0 0 0,0 0 0,1 1 0,-1-1 0,1 0-1,-1 0 1,0 1 0,1-1 0,-1 0 0,0 0 0,1 0-1,-1 0 1,1 0 0,-1 1 0,1-1 0,-1 0 0,0 0 0,1 0-1,-1 0 1,1 0 0,-1 0 0,1 0 0,-1-1 0,0 1 0,1 0-1,-1 0 1,1 0 0,-1 0 0,0 0 0,1-1 0,-1 1-1,1 0 1,-1 0 0,0-1 0,1 1 0,-1 0 0,0-1 0,0 1-1,1 0 1,-1-1 0,0 1 0,0 0 0,1-1 0,-1 0 0,6-2-1132</inkml:trace>
  <inkml:trace contextRef="#ctx0" brushRef="#br0" timeOffset="3347.61">648 822 784,'-16'4'5374,"14"-2"-5259,-1 0 0,1 0 0,0 1 0,0-1 0,0 1 0,1 0 1,-1-1-1,0 1 0,1 0 0,0 0 0,0 0 0,0 0 0,0 0 0,0 0 0,0 0 0,1 1 0,-1 4 1,-2 67 786,3-61-621,0-11-268,0 0 0,1 1 0,-1-1 0,0 0 0,1 1 0,0-1 0,0 0 1,0 0-1,0 1 0,0-1 0,1 0 0,0 0 0,-1-1 0,1 1 0,0 0 0,0 0 0,1-1 0,-1 0 0,0 1 0,1-1 1,-1 0-1,1 0 0,0 0 0,0 0 0,0-1 0,0 1 0,0-1 0,0 0 0,0 0 0,0 0 0,1 0 0,-1 0 1,0-1-1,1 1 0,5-1 0,2 0-5,-1 0 0,0 0 0,1-1 0,-1 0 1,0-1-1,0 0 0,0-1 0,0 0 0,0-1 0,15-7 1,-21 9 33,0-1 1,1 0-1,-1 0 0,-1 0 1,1 0-1,0-1 1,-1 0-1,0 1 1,1-1-1,-2 0 1,1-1-1,0 1 1,-1 0-1,0-1 0,0 1 1,0-1-1,0 0 1,-1 0-1,0 0 1,0 0-1,0 1 1,-1-1-1,0 0 1,0 0-1,0 0 1,0 0-1,-1 0 0,0 0 1,0 0-1,0 0 1,0 0-1,-1 0 1,0 1-1,-5-10 1,4 8-73,0-1 0,-1 0-1,0 1 1,0 0 0,-1 0 0,0 0 0,0 0 0,0 1 0,-9-7 0,9 9-301,0 0 0,-1 0 0,1 1 0,-1 0 0,1 0 0,-1 0 0,0 1 0,0 0 0,0 0 0,0 0 1,0 1-1,-7 0 0,-21 3-3513,23-3 1999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3T20:46:37.020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661 129 1240,'-2'0'359,"-1"0"-1,1 0 0,0-1 1,-1 1-1,1-1 1,0 1-1,-1-1 1,1 0-1,0 0 1,-1 0-1,1 0 0,0 0 1,0-1-1,0 1 1,0-1-1,0 1 1,1-1-1,-1 0 1,0 0-1,1 1 1,-3-5-1,-2-1 894,4 5-585,1 1-319,0 0-1,0 0 0,0 0 0,0 0 0,1 0 0,-1 0 0,0 0 0,1-1 0,-1 1 0,0 0 0,1 0 0,0-1 0,-1 1 0,0-3 0,-2 13 1701,0-5-2045,1 1 1,0 0-1,1 0 1,-1 0 0,1 0-1,-1 7 1,-4 88 29,12 6-76,-1-77 43,-5-29 26,0-3-27,0-1 0,0 1 0,0-1 0,-1 1 1,1-1-1,-3-5 0,3 8 1,-6-91-9,3 71-11,-1 0 0,-1 0 0,0 1 0,-2-1 1,-15-31-1,20 47 21,-2-1 1,1 0 0,-1 1 0,0 0 0,0 0-1,0 0 1,-1 0 0,1 1 0,-1 0-1,-1 0 1,1 0 0,0 1 0,-1-1 0,-7-2-1,9 4-6,0 1 0,0 0-1,0 0 1,0 0-1,0 0 1,0 1-1,0 0 1,0 0 0,0 0-1,0 0 1,0 1-1,0-1 1,0 1-1,0 0 1,0 0 0,0 1-1,0-1 1,0 1-1,1 0 1,-1 0 0,1 0-1,-1 0 1,-5 5-1,-13 15 5,0 0-1,1 2 1,1 0-1,1 1 1,2 1-1,-27 51 1,30-45-10,2 1 0,1 0 0,2 1 0,1 0 0,-6 61 0,13-81 15,1 0 0,1 1 0,0-1 0,1 0 0,0 1 0,1-1 1,1-1-1,0 1 0,1 0 0,0-1 0,1 0 0,1 0 0,0-1 1,13 19-1,-14-24 2,0 0 1,0 0 0,1 0-1,0-1 1,0 0 0,0 0-1,1-1 1,0 0 0,0 0-1,0-1 1,1 0 0,-1 0 0,11 2-1,10 1 24,0 0-1,51 3 1,-54-7-44,-21-3-113,0 1 0,0-1 1,0-1-1,0 1 0,0 0 1,0-1-1,0 0 0,0-1 0,0 1 1,5-3-1,-7 3-409,-1 0 0,0 0 0,1-1 0,-1 1 0,0-1-1,0 0 1,1 0 0,-1 1 0,-1-1 0,1 0 0,0-1 0,0 1 0,-1 0 0,1 0-1,-1-1 1,0 1 0,0-1 0,2-4 0,6-15-3516,-8 13 1812</inkml:trace>
  <inkml:trace contextRef="#ctx0" brushRef="#br0" timeOffset="361.84">2979 176 2240,'-8'1'6202,"13"1"-3957,9 1-2312,3 1 85,0-1 0,1 0-1,-1-2 1,1 0 0,-1-1-1,1 0 1,27-6 0,-24 4-309,28-4-1735,-44 5 1126,1 0 0,0 0 0,0-1 0,-1 0 1,9-4-1,-13 6-514</inkml:trace>
  <inkml:trace contextRef="#ctx0" brushRef="#br0" timeOffset="721.02">3003 440 12,'-5'3'1743,"-9"7"3050,15-10-4718,-1 1 0,0 0-1,0-1 1,1 1 0,-1 0-1,0-1 1,1 1-1,-1 0 1,1-1 0,-1 1-1,1-1 1,-1 1 0,1-1-1,-1 1 1,1-1-1,0 1 1,-1-1 0,1 0-1,0 1 1,-1-1 0,1 0-1,0 1 1,0-1-1,10 6-52,-1-1 0,1-1-1,0 1 1,1-2 0,-1 1-1,1-2 1,-1 1 0,1-2-1,0 1 1,19-2 0,-22 0-602,0-1-1,0 0 1,0-1 0,0 0 0,0-1-1,0 0 1,0 0 0,14-8 0,-11 2-1092</inkml:trace>
  <inkml:trace contextRef="#ctx0" brushRef="#br0" timeOffset="1457.22">3526 85 2196,'-4'0'1394,"-12"3"3212,14 14-4084,2-11-395,0 141 1875,0-140-1941,-1 1 1,0 0-1,-1-1 0,0 1 1,0-1-1,0 0 0,-1 0 1,0 0-1,-8 14 0,11-21-49,0 0-1,0 0 1,0 0-1,-1 0 1,1 1-1,0-1 1,0 0-1,0 0 1,0 0-1,0 0 1,-1 0 0,1 1-1,0-1 1,0 0-1,0 0 1,0 0-1,-1 0 1,1 0-1,0 0 1,0 0-1,0 0 1,-1 0-1,1 0 1,0 0-1,0 0 1,-1 0-1,1 0 1,0 0-1,0 0 1,0 0-1,-1 0 1,1 0-1,0 0 1,0 0-1,0 0 1,-1 0-1,1 0 1,0 0-1,0-1 1,0 1-1,0 0 1,-1 0-1,1 0 1,0 0-1,0 0 1,0-1-1,0 1 1,0 0-1,-1 0 1,-4-16 166,1-22-128,5 21-49,0 1 0,1-1-1,1 0 1,0 1-1,1 0 1,7-17-1,-8 23 0,2 0 0,-1 0-1,1 1 1,0 0 0,1 0 0,0 0-1,1 1 1,0 0 0,0 0-1,15-13 1,-19 19 3,0 0 1,0-1-1,0 1 0,0 0 1,0 0-1,1 1 0,-1-1 1,1 1-1,-1 0 0,1 0 1,0 0-1,-1 0 0,1 0 1,0 1-1,0 0 0,0 0 1,-1 0-1,1 0 0,0 0 1,0 1-1,-1 0 0,1 0 1,0 0-1,-1 0 0,1 0 1,-1 1-1,1 0 0,-1-1 1,0 1-1,1 0 0,-1 1 1,0-1-1,-1 1 0,1-1 1,0 1-1,2 3 0,3 4 10,-1 0-1,0 0 1,-1 0-1,0 1 0,-1 0 1,0 0-1,-1 1 1,0-1-1,0 1 1,1 15-1,0 0 52,-2-1 0,-2 0 0,0 0 0,-5 48 0,0-40-11,0 1 87,-17 62 1,15-75-101,-2 0 0,0-1 0,-2-1 0,0 1-1,-1-1 1,-1-1 0,-29 35 0,36-48-43,-1 0-1,1 0 1,-2 0-1,1-1 1,-1 1 0,1-2-1,-1 1 1,-1-1-1,1 0 1,-1 0 0,1-1-1,-1 0 1,0-1 0,0 1-1,0-2 1,-1 1-1,1-1 1,0 0 0,-1-1-1,1 0 1,0 0-1,-1-1 1,1 0 0,-15-4-1,18 4-11,0 0 0,-1-1-1,1 0 1,0 0 0,0 0-1,0-1 1,1 0 0,-1 0 0,1 0-1,-1 0 1,1-1 0,0 1-1,0-1 1,1 0 0,-1 0 0,1-1-1,0 1 1,0-1 0,0 0-1,1 0 1,-1 0 0,1 0 0,0 0-1,1 0 1,-1 0 0,1-1-1,0 1 1,1-1 0,-1-7 0,2 6-19,0 0 1,0 0 0,0 0-1,1 0 1,1 0 0,-1 0 0,1 0-1,0 1 1,1-1 0,-1 1 0,1 0-1,0 0 1,1 1 0,-1-1 0,1 1-1,0 0 1,1 0 0,11-8 0,-8 7 30,0-1 1,0 2 0,1-1 0,0 1-1,0 1 1,0 0 0,0 0-1,1 1 1,0 1 0,-1-1 0,1 2-1,12-1 1,-16 2 0,-1 1 0,0 0 0,0 0 0,0 1 0,0 0 0,0 0 0,-1 0 0,1 1 0,-1-1 0,1 1 0,-1 1 0,0-1 1,0 1-1,0 0 0,-1 0 0,1 0 0,-1 1 0,0 0 0,0 0 0,-1 0 0,6 8 0,18 69-234,-24-69 6,5 6-3535,-1-18 1490,3-13 462,-3 3 407,3 0-263</inkml:trace>
  <inkml:trace contextRef="#ctx0" brushRef="#br0" timeOffset="1956.03">3889 235 2016,'0'-1'158,"-1"0"0,1 0 0,-1 0 0,1 0 0,-1 1 0,0-1 0,1 0 0,-1 0 0,0 1 1,0-1-1,1 1 0,-1-1 0,0 0 0,0 1 0,0 0 0,0-1 0,0 1 0,1-1 0,-1 1 0,0 0 0,0 0 0,0-1 0,0 1 0,0 0 0,0 0 0,0 0 0,0 0 0,0 0 0,0 0 0,0 1 0,0-1 0,0 0 0,0 0 0,0 1 0,0-1 0,0 0 0,-1 2 0,0 0-77,0 1-1,0-1 1,0 1-1,0 0 0,1 0 1,-1 0-1,1 0 0,0 0 1,0 0-1,-1 6 0,-20 64 1176,12-30-603,7-32-425,0 1 1,1 0 0,-2 23-1,3-8 117,1 19 153,4-16-195,4 24 170,-5-47-441,0 1-1,1-1 0,-1 0 1,1 0-1,1 0 0,-1 0 1,1-1-1,0 0 0,1 0 1,0 0-1,0 0 0,0-1 1,0 0-1,1 0 0,0-1 1,0 0-1,0 0 0,0-1 1,1 0-1,-1 0 0,1 0 1,0-1-1,15 2 0,-13-3-24,0 0 0,0 0 0,0-1 0,0-1 0,0 1 0,0-2 0,0 1 0,0-2 0,0 1 0,-1-1 0,1 0 0,-1-1 0,0 0 0,0-1 0,0 0 0,-1 0 0,0-1 0,0 0 0,9-9 0,-10 8-3,2-1-5,0 0-1,-1-1 1,0 0 0,-1-1 0,0 0 0,0 0 0,-1-1 0,5-11 0,-4 2-3,-2 8 2,0-1 1,-1 0-1,2-17 1,-4 18 8,-1 0 0,0 0 0,-1-1 1,0 1-1,-1-1 0,0 1 0,-1 0 1,0 0-1,-1 0 0,-1 0 0,0 0 1,0 1-1,-1-1 0,-1 1 0,0 0 0,0 1 1,-1 0-1,0 0 0,-1 0 0,-13-12 1,16 17-107,-1 1 1,0 0 0,0 0 0,-1 0 0,1 1 0,-1 0-1,0 0 1,0 1 0,0 0 0,0 0 0,0 1 0,0 0-1,0 0 1,0 0 0,-1 1 0,-11 1 0,6 0-134,0 0 1,0 1-1,0 1 0,0 0 1,0 1-1,0 0 1,1 1-1,-15 8 1,10 0-2452,16-12 2538,1-1 0,0 1 0,-1-1 0,1 1 0,0-1 0,0 1 0,0-1 1,-1 1-1,1-1 0,0 1 0,0-1 0,0 1 0,0-1 0,0 1 0,0-1 0,0 1 1,0-1-1,0 1 0,0-1 0,0 1 0,0 0 0,0-1 0,0 1 0,1-1 0,-1 1 0,0-1 1,0 0-1,1 1 0,-1-1 0,0 1 0,1-1 0,-1 1 0,1-1 0,3 4-1619</inkml:trace>
  <inkml:trace contextRef="#ctx0" brushRef="#br0" timeOffset="2736.03">4303 255 1400,'0'3'261,"0"0"1,0 0-1,1 1 0,-1-1 0,1 0 0,0 0 0,0 0 1,0 0-1,0 0 0,0 0 0,1 0 0,-1 0 1,1 0-1,0-1 0,0 1 0,0 0 0,4 3 1,-2-3-166,-1-1 1,1 1-1,-1-1 0,1 0 1,0 0-1,0 0 1,0-1-1,0 1 1,0-1-1,0 0 1,0 0-1,7 0 1,-6-1-86,1 1 1,-1-1 0,0-1 0,1 1 0,-1-1 0,0 0 0,0 0 0,1 0-1,-1-1 1,0 0 0,0 0 0,-1 0 0,1 0 0,0-1 0,-1 0 0,1 0-1,-1 0 1,0 0 0,0-1 0,0 0 0,-1 0 0,6-7 0,-2-1 58,11-21 529,-17 32-553,-1-1 0,1 1 0,-1-1-1,1 0 1,-1 1 0,0-1 0,0 0 0,0 1 0,0-1 0,0 0 0,0 1 0,0-1 0,0 1 0,-1-1 0,1 0-1,-1 1 1,1-1 0,-2-2 0,0-9 770,-2 19-407,3-4-383,1 0 1,-1 0-1,1 0 0,-1 0 1,1 0-1,0 0 0,0 0 1,0 0-1,0 0 0,1 4 1,-1 9 180,-4 6 276,-1 41-1,-1 5-118,-1-20-166,-1 4-119,-16 59 1,16-87-38,7-21 53,5-15 15,17-65-86,0 6-16,2 6-6,-18 47 0,1 0 1,17-34-1,-16 41 0,47-79 28,-47 81-33,0 1-1,2-1 1,-1 1-1,1 0 1,0 1-1,14-10 1,1-1-15,-20 15 16,1 0-1,-1 1 0,1 0 0,-1 0 0,1 0 0,0 0 0,0 0 0,1 1 0,-1 0 0,9-2 1,-12 4 12,1-1 1,0 1 0,-1 0 0,1 0 0,0 0 0,0 0 0,-1 0 0,1 0 0,0 1 0,-1 0 0,1-1 0,0 1 0,-1 0 0,1 0 0,-1 0 0,0 1 0,1-1 0,-1 1 0,0-1 0,0 1 0,1 0 0,2 3 0,-2-1 60,0 1 1,1 0-1,-2 0 0,1 0 0,0 0 1,-1 0-1,0 0 0,0 1 0,-1-1 0,2 9 1,23 121 570,-23-111-665,0 10 140,2-1 0,1 1-1,2-1 1,16 45 0,-20-69-93,0 0 0,0-1 0,1 0 1,0 0-1,0 0 0,1-1 0,0 1 1,0-1-1,1-1 0,0 1 0,0-1 1,1 0-1,-1-1 0,1 0 0,1 0 1,-1-1-1,0 0 0,1 0 0,0-1 1,17 5-1,-7-5-411,1 0 1,-1-1-1,0-1 1,1 0 0,-1-2-1,28-4 1,-27 2-1046,-1-1 0,1-2 0,-1 1 0,0-2 1,-1-1-1,22-11 0,-12 1-1265</inkml:trace>
  <inkml:trace contextRef="#ctx0" brushRef="#br0" timeOffset="17316.02">4609 934 1460,'-16'-7'6179,"16"7"-6180,0 0 0,1 0 0,-1 0 1,0 0-1,0 0 0,0 0 0,0 0 0,0 0 1,0 0-1,0 0 0,1-1 0,-1 1 1,0 0-1,0 0 0,0 0 0,0 0 0,0 0 1,0 0-1,0-1 0,0 1 0,0 0 0,0 0 1,0 0-1,0 0 0,0 0 0,0-1 0,0 1 1,0 0-1,0 0 0,0 0 0,0 0 0,0 0 1,0-1-1,0 1 0,0 0 0,0 0 0,0 0 1,0 0-1,0 0 0,0 0 0,0-1 0,0 1 1,0 0-1,0 0 0,0 0 0,-1 0 0,1 0 1,0 0-1,0 0 0,0 0 0,0-1 0,0 1 1,0 0-1,0 0 0,-1 0 0,1 0 0,27 3-5158,-21-3 3233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3T20:47:37.588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1081 136 1428,'0'0'102,"1"0"1,-1 0-1,0 0 0,0 1 0,1-1 0,-1 0 1,0 0-1,0 0 0,1 0 0,-1 0 0,0 0 0,0 0 1,1 0-1,-1 0 0,0 0 0,0 0 0,1 0 1,-1 0-1,0 0 0,1 0 0,-1-1 0,0 1 1,0 0-1,1 0 0,-1 0 0,0 0 0,0 0 1,0 0-1,1-1 0,-1 1 0,0 0 0,0 0 1,0 0-1,1-1 0,-1 1 0,0 0 0,0 0 1,0-1-1,0 1 0,0 0 0,0 0 0,0-1 1,1 1-1,-1 0 0,0 0 0,0-1 0,0 1 1,0 0-1,0-1 0,0 1 0,0 0 0,0 0 1,0-1-1,-1 1 0,1 0 0,0 0 0,0-1 1,0 1-1,0 0 0,0 0 0,0-1 0,0 1 1,-1 0-1,1-1 0,-2-8 1469,1 8-1485,1 0 0,-1 0-1,0 1 1,1-1 0,-1 0 0,0 0-1,1 0 1,-1 1 0,0-1 0,0 0-1,0 1 1,0-1 0,0 1 0,1-1-1,-1 1 1,0-1 0,0 1 0,0 0-1,0-1 1,0 1 0,-1 0 0,1 0-1,0 0 1,0 0 0,0 0 0,0 0-1,0 0 1,0 0 0,0 0 0,-2 1-1,-40 5 25,-125 52 1486,163-57-1555,-29 12 61,0 1 1,0 2 0,2 1 0,0 2 0,1 1 0,-35 29 0,-22 19 63,61-48 89,1 0 1,-44 45-1,-31 35 135,75-74-254,1 1-1,-36 52 1,39-46-66,1 1-1,-30 71 0,38-78-28,10-21-32,0-1-1,0 1 0,1 0 0,0 0 1,0 0-1,0 0 0,1 0 0,-2 8 1,-5 30 26,6-37-15,0 0 0,1 0 0,-1 0 0,1 10 0,-4 35 166,3-41-164,1 0 1,0 1 0,1-1 0,0 0 0,2 15 0,9 109-25,17 10 146,-19-101-138,-5-22-9,1 0 0,12 35 0,-13-44 27,0 1-1,-1 0 1,2 23 0,-4-25-34,1 0 1,0 0 0,1 0-1,0 0 1,9 19 0,-6-6-16,-5-22 28,-1 0 0,1 0-1,-1 0 1,1 0 0,0 0 0,0 0 0,0 0 0,3 5 0,14 25 17,-15-26-25,0-1 0,0 1 1,1-1-1,0 0 0,5 7 0,33 38 44,-26-29-28,32 31 1,-34-41-10,3 5 21,1-1 1,0 0 0,33 19 0,106 47-20,-137-73-17,34 16-15,1-1 0,1-4 0,88 21 0,-102-33 34,196 29 38,101-12 43,-265-23-105,0-3-1,0-3 1,95-18 0,-158 21 18,105-18 96,-101 15-106,-1 0 0,0-1 0,0 0 0,-1-2 0,22-12 0,35-15 123,-61 30-50,0-1 0,-1 0-1,1 0 1,-1 0 0,0-1 0,-1-1 0,0 1 0,12-14-1,41-30 92,-41 38-140,-16 11-24,0-1 0,-1 0 1,1 1-1,0-1 1,-1 0-1,1 0 0,-1 0 1,0-1-1,0 1 1,0 0-1,3-6 0,34-26 323,-23 20-256,-13 12-50,0 0 1,-1-1-1,1 1 0,0-1 0,-1 0 0,1 0 0,1-4 0,38-44 99,-29 37-109,1 0-11,18-26 120,-10 7-102,-15 24 1,-1-1-1,0 0 1,0 0-1,6-17 0,-2 1-16,-5 15-1,-1 0 0,0 0 0,0-1-1,-2 1 1,4-23 0,5-32 52,0-13-20,-5 28 12,-3 26-22,-2 21-11,0-1-1,0 1 1,-1-1 0,0 1-1,0-1 1,0 1 0,0-1-1,-2-6 1,1 2-2,-1-1 0,1 1-1,1-1 1,0 1 0,0-1 0,3-13 0,-1-19-71,-7-25 76,-1 20 66,-5-21-147,10 61 85,0 0-1,0-1 1,0 1-1,-1 1 1,0-1-1,-4-8 0,3 8-10,1 1 0,0-1 0,0 0-1,0 0 1,1 0 0,-1-8 0,1 7 5,0 0 0,0 0 1,-1 0-1,-4-14 1,3 15 7,1-1 0,0 0 0,0 0 0,0-13 0,1 15-12,1 1 1,-1 0 0,0 0-1,-1 0 1,1 1 0,-1-1 0,-4-9-1,3 10 6,1-1-1,0 1 0,1-1 1,-1 0-1,1 1 1,0-1-1,-1-9 0,1 5 31,-1 1 0,0 0-1,0-1 1,-1 1 0,0 0 0,-5-10-1,-4-9-90,-27-80-75,-5 8 139,3 11-92,7 37 112,32 49-25,0-1 0,0 0 0,0 1 0,-1 0 0,1-1 0,-1 1 0,0 0-1,1 0 1,-1 0 0,0 1 0,-4-2 0,-20-17 12,20 15-13,1 0-1,-1 0 0,0 0 1,-1 1-1,-8-4 0,1 0 1,-108-46-30,51 23 12,-84-23-46,147 50 81,-1-1 0,1 0 0,-17-12 0,18 10-12,0 2 1,-1-1-1,-18-7 0,-34-25-17,33 24 54,24 11-36,-1 0 0,0 1-1,0 0 1,1 0 0,-1 0 0,-8-2 0,-109-10-121,72 10 76,-71-4 20,52 5-1,-76-14 0,114 11 20,-1 3 0,-44-1 1,66 6-84,13-1-45,-2-1 30,27 4-5790,-27-4 5308,1 1-1,0-1 1,-1 1-1,1-1 1,-1 0-1,1 0 1,0 0 0,-1 0-1,1 0 1,0 0-1,-1 0 1,1 0-1,-1-1 1,4 0-1</inkml:trace>
  <inkml:trace contextRef="#ctx0" brushRef="#br0" timeOffset="2807.99">154 1884 908,'0'0'2499,"4"0"-1784,-4 0-709,0 0 0,0 0-1,0 0 1,1 0 0,-1 0 0,0-1 0,0 1 0,0 0 0,0 0 0,0 0 0,0 0-1,0 0 1,0 0 0,0 0 0,0 0 0,0 0 0,0 0 0,0 0 0,0 0 0,0 0-1,0-1 1,0 1 0,-1 0 0,1 0 0,0 0 0,0 0 0,0 0 0,0 0 0,0 0 0,0 0-1,0 0 1,0 0 0,0 0 0,0 0 0,0 0 0,0 0 0,0 0 0,0 0 0,0 0-1,0 0 1,0 0 0,0-1 0,-1 1 0,1 0 0,0 0 0,0 0 0,0 0 0,0 0 0,0 0-1,0 0 1,0 0 0,0 0 0,0 0 0,0 0 0,0 0 0,-1 1 0,1-1 3,0 0-1,0 0 1,0 0 0,0 0 0,0 0 0,0 0 0,0 0-1,0 0 1,0 0 0,0 0 0,0 1 0,0-1 0,0 0-1,0 0 1,0 0 0,0 0 0,0 0 0,1 0 0,-1 0 0,0 0-1,0 0 1,0 0 0,0 0 0,0 1 0,0-1 0,0 0-1,0 0 1,0 0 0,0 0 0,0 0 0,0 0 0,0 0-1,0 0 1,1 0 0,-1 0 0,0 0 0,0 0 0,0 0 0,0 0-1,0 0 1,0 0 0,0 0 0,0 0 0,0 0 0,0 0-1,1 0 1,-1 0 0,0 0 0,0 0 0,0 0 0,0 0-1,0 0 1,0 0 0,0 0 108,0-2-33,0 0-1,0 0 1,1 0 0,-1-1 0,0 1-1,1 0 1,0 0 0,-1 0-1,3-4 1,-3 6-85,0 0-1,0-1 1,-1 1-1,1 0 0,0 0 1,0 0-1,0 0 1,0-1-1,0 1 1,0 0-1,0 0 0,0 0 1,0 0-1,0-1 1,0 1-1,0 0 1,0 0-1,0 0 1,0-1-1,0 1 0,0 0 1,0 0-1,0 0 1,0 0-1,0-1 1,1 1-1,-1 0 0,0 0 1,0 0-1,0 0 1,0 0-1,0-1 1,0 1-1,0 0 1,1 0-1,-1 0 0,0 0 1,0 0-1,0 0 1,0 0-1,1 0 1,-1 0-1,0-1 0,0 1 1,0 0-1,0 0 1,1 0-1,-1 0 1,0 0-1,0 0 1,0 0-1,0 0 0,1 0 1,-1 0-1,0 0 1,0 0-1,0 0 1,1 1-1,4-1-1465,-4 0 1105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3T20:48:06.742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2093 1 120,'-28'0'1712,"1"0"-876,-1 3-528,-6 6-288,1 4-156,-6 2-100,-6 7-128,0 0-216,-5 4-296</inkml:trace>
  <inkml:trace contextRef="#ctx0" brushRef="#br0" timeOffset="973.94">62 307 980,'-4'-3'316,"0"-1"0,0 0 0,1 0 1,-1-1-1,1 1 0,0-1 0,0 1 0,0-1 0,1 0 0,0 0 0,0 0 0,0-1 0,1 1 1,-1 0-1,1-1 0,0 1 0,0-9 0,3 10 68,-4 2 479,1 6-633,1 1-1,-1-1 1,1 1-1,-1 0 1,1-1-1,1 1 1,0 8-1,0 5 249,-9 161 545,0 3-1045,13 56 72,28-270-8622,-27 20 6550</inkml:trace>
  <inkml:trace contextRef="#ctx0" brushRef="#br0" timeOffset="1501.53">368 339 1792,'-1'-2'153,"0"1"0,-1-1-1,1 1 1,0 0 0,-1-1-1,1 1 1,-1 0 0,1 0 0,-1 0-1,1 0 1,-1 1 0,0-1-1,0 0 1,1 1 0,-1-1 0,0 1-1,0-1 1,0 1 0,0 0-1,0 0 1,1 0 0,-1 0 0,0 0-1,0 0 1,0 0 0,-2 2-1,1-1-139,1 0 0,0 0 0,0 0 0,0 0 0,0 1 0,1-1 0,-1 1 0,0 0 0,1 0 0,-1-1 0,1 1 1,-1 0-1,1 0 0,0 0 0,0 0 0,0 0 0,0 1 0,0-1 0,0 0 0,0 5 0,-4 12 192,-2 0 0,-9 21 0,9-24-74,1 0 0,0 0 0,1 0 0,-3 18 0,3 1 95,1-12-146,1 1 0,1 0-1,1 0 1,0 0-1,6 41 1,-3-58-73,1 0-1,-1 0 1,1-1 0,1 1 0,-1-1 0,1 0 0,0 0-1,0 0 1,1-1 0,-1 1 0,1-1 0,1 0 0,-1-1-1,1 1 1,12 7 0,-14-10-7,1 0 0,1-1 1,-1 1-1,0-1 0,0 0 0,1-1 1,-1 1-1,0-1 0,1 0 0,-1 0 0,0-1 1,1 1-1,8-3 0,0-1 3,1 0 0,-1-1 0,21-9 0,-21 7 8,-1 0-1,0 0 0,-1-1 0,0-1 0,19-17 0,-24 19-4,-1 0 0,0-1 0,0 0 0,0 0 0,-1 0 1,-1 0-1,1-1 0,-2 0 0,6-15 0,-4 9-10,-1 0 1,-1 0-1,0-1 1,-1 1-1,-1-1 1,0 1-1,-1-1 1,-1 0-1,-5-27 0,3 29 3,-1 0-1,0 0 0,-1 0 0,0 1 0,-2 0 0,1 0 0,-1 1 0,-1-1 0,-17-20 0,18 26-6,1-1 0,-1 1-1,-1 0 1,1 1 0,-1 0-1,0 0 1,-1 1 0,1 0-1,-1 0 1,0 1 0,0 0-1,-1 0 1,1 1-1,-1 1 1,-10-2 0,-43-8-2604,61 11 2043,5 2-1503</inkml:trace>
  <inkml:trace contextRef="#ctx0" brushRef="#br0" timeOffset="2256">1106 273 1296,'0'-1'182,"0"0"0,1 0 1,-1 0-1,0 0 0,0 0 0,0 0 0,0 1 0,1-1 1,-1 0-1,0 0 0,-1 0 0,1 0 0,0 0 0,0 0 1,0 0-1,-1 0 0,1 0 0,0 0 0,-1 1 0,1-1 1,0 0-1,-1 0 0,1 0 0,-1 1 0,0-1 0,1 0 1,-2-1-1,-21-23 1135,20 24-1297,-1-1 0,1 1-1,-1 0 1,1 1 0,-1-1 0,1 1-1,-1-1 1,1 1 0,-1 0 0,0 0-1,-3 1 1,-41 9 20,39-7-8,0 0 1,0 1-1,0 0 0,1 0 1,-1 1-1,-9 7 0,14-8-27,-1-1 0,1 1-1,0 0 1,0 0 0,0 0-1,1 0 1,0 1-1,-1-1 1,2 1 0,-1 0-1,0 0 1,-1 6-1,-1 5-12,3-13 7,0 1 1,1 0-1,0-1 1,0 1-1,0 0 0,0-1 1,1 1-1,0 0 1,-1 0-1,1 0 0,1 0 1,-1-1-1,0 1 1,1 0-1,0 0 0,1 5 1,-1-7 0,0 0 0,0 0 0,0 0 0,0 0 0,1 0 0,-1 0 1,0 0-1,1-1 0,-1 1 0,1 0 0,0-1 0,-1 1 0,1-1 0,0 0 0,0 1 1,0-1-1,0 0 0,0 0 0,0 0 0,0 0 0,4 0 0,1 0 7,0-1 0,0 0 0,0 0 0,0-1-1,13-2 1,-3 1-12,68-18-121,-55 11 167,36-5 1,-57 13-42,-1 0 1,0 1-1,0 0 1,0 0 0,0 1-1,1 0 1,-1 0-1,0 0 1,10 4-1,-14-2 0,1-1-1,-1 1 1,1 0-1,-1 0 1,0 1-1,0-1 1,0 1-1,-1 0 1,1 0-1,-1 0 1,0 0-1,0 1 1,0-1-1,-1 1 1,1 0-1,-1-1 1,-1 1-1,1 0 1,0 1-1,0 5 1,2 9 1,-1 1 0,0 0 0,-1 33 0,-2-38 9,-1 1 0,-1-1 0,0 0-1,-5 19 1,5-29-7,0 1-1,0 0 1,-1-1-1,0 1 1,0-1-1,-1 0 1,1 0-1,-1 0 1,-1-1-1,1 1 1,-11 8-1,11-11 2,0-1-1,-1 1 1,1-1 0,-1 0-1,1-1 1,-1 1-1,0-1 1,0 0 0,0 0-1,0 0 1,0-1-1,0 0 1,0 0 0,-5-1-1,-5 0-1,1 0-1,1-2 1,-26-6-1,1-3-2,0-2 1,-57-30-1,82 35-442,12 9 372,1 0 1,0 0 0,0-1 0,0 1-1,-1 0 1,1 0 0,0 0 0,0 0 0,0 0-1,0 0 1,0-1 0,-1 1 0,1 0-1,0 0 1,0 0 0,0 0 0,0-1-1,0 1 1,0 0 0,0 0 0,0 0-1,-1-1 1,1 1 0,0 0 0,0 0-1,0 0 1,0-1 0,0 1 0,0 0-1,0 0 1,0-1 0,0 1 0,0 0-1,1 0 1,-1 0 0,0-1 0,0 1-1,0 0 1,0 0 0,0 0 0,0 0 0,0-1-1,0 1 1,1 0 0,-1 0 0,0 0-1,0 0 1,0-1 0,0 1 0,0 0-1,1 0 1,-1 0 0,0 0 0,0 0-1,0 0 1,1 0 0,-1 0 0,0 0-1,0-1 1,0 1 0,1 0 0,5-2-1646</inkml:trace>
  <inkml:trace contextRef="#ctx0" brushRef="#br0" timeOffset="3337.8">1909 508 788,'-1'-14'3812,"-8"-18"-1879,10 23-1337,-1 9-570,0 0-1,0-1 0,0 1 1,1 0-1,-1-1 0,0 1 1,0 0-1,0-1 0,0 1 1,0-1-1,0 1 1,0 0-1,0-1 0,0 1 1,0 0-1,0-1 0,0 1 1,0-1-1,0 1 0,0 0 1,0-1-1,0 1 1,0 0-1,-1-1 0,1 1 1,0 0-1,0-1 0,0 1 1,-1-1-1,-3-8 1121,4 9-1131,0-1 0,0 1 0,0-1 0,0 1 0,-1-1 0,1 1 0,0 0 1,0-1-1,0 1 0,-1-1 0,1 1 0,0 0 0,0-1 0,-1 1 0,1-1 1,0 1-1,-1 0 0,1-1 0,0 1 0,-1 0 0,1 0 0,-1-1 0,1 1 1,0 0-1,-1 0 0,1 0 0,-1 0 0,1-1 0,-1 1 0,1 0 1,-1 0-1,1 0 0,-1 0 0,1 0 0,-1 0 0,1 0 0,0 0 0,-2 0 1,-5 0 0,0 1 0,0-1 0,1 1 0,-1 0 0,0 1 0,0-1 0,1 1 0,-12 6 0,3-2-2,1 2 0,0 0-1,1 1 1,0 0 0,0 1 0,-21 22-1,30-28-11,0 0 0,1 1 0,-1-1 0,1 1 0,0 0 0,1 0 0,-1 0 0,1 0 0,0 0 0,0 1-1,1-1 1,0 1 0,0-1 0,0 1 0,0 0 0,1-1 0,0 1 0,0-1 0,1 1 0,-1 0 0,1-1 0,0 1 0,1-1 0,0 1 0,-1-1-1,2 0 1,-1 0 0,4 6 0,-1-2-8,1 0-1,0-1 1,0 0-1,1 0 0,0 0 1,1-1-1,0 0 1,0-1-1,0 1 1,1-2-1,-1 1 0,1-1 1,1 0-1,-1-1 1,1 0-1,0-1 1,0 0-1,0-1 0,0 1 1,11-1-1,-10 0-662,0-2 0,0 1 0,0-2-1,0 1 1,0-2 0,0 1 0,-1-2 0,1 1-1,17-8 1,-16 4-1079</inkml:trace>
  <inkml:trace contextRef="#ctx0" brushRef="#br0" timeOffset="4163.99">2182 563 1820,'-1'-1'73,"1"1"-1,0 0 1,-1 0 0,1-1-1,0 1 1,-1 0 0,1 0-1,0 0 1,-1 0 0,1 0-1,0-1 1,-1 1 0,1 0-1,0 0 1,-1 0 0,1 0-1,-1 0 1,1 0 0,0 0-1,-1 0 1,1 0 0,0 0-1,-1 1 1,1-1 0,-1 0-1,1 0 1,0 0 0,-1 0-1,1 1 1,0-1 0,0 0-1,-1 0 1,1 0 0,0 1-1,-1-1 1,1 0 0,0 1-1,0-1 1,-1 0 0,1 0-1,0 1 1,0 0 0,-3 22 652,9 25-678,-4-42-31,4 20 36,1-1 0,1 0 0,18 38 0,-20-54 209,-9-18 371,0 0-588,1 0-39,0 0 0,1-1-1,0 1 1,0-1 0,1 1 0,0-1 0,1 1 0,2-11 0,1-26-19,-4 34 9,1-1 0,1 1 0,0 0 0,1 0 0,0 0 0,1 0-1,0 0 1,1 1 0,10-19 0,-12 26 4,1 0 0,0 0 0,0 0 0,0 1 0,0-1 0,0 1 0,1 0 0,0 1-1,0-1 1,9-3 0,-3 2-2,0 1 0,0 0-1,23-3 1,-27 5 5,0 1 0,0 0 1,-1 0-1,1 1 0,0 0 0,-1 0 0,1 1 0,-1 0 1,1 0-1,-1 0 0,0 1 0,0 0 0,0 0 1,0 1-1,0 0 0,-1 0 0,9 7 0,-7-4 6,0 0-1,-1 1 0,1 0 0,-1 0 0,-1 0 0,0 0 1,0 1-1,-1 0 0,0 0 0,0 0 0,2 11 0,-4-13 8,0 0 0,-1 0 1,0 0-1,0 0 0,-1 0 0,0 0 0,0 0 0,-1 0 0,0 0 0,-2 9 0,1-10-5,1 0 0,0 1 0,0-1 0,0 1 0,1 8 0,-3-8 24,5-12 80,-1 3-115,-1-1 1,1 0-1,0 0 0,-1 0 1,0 1-1,0-1 1,0 0-1,0 0 1,0 0-1,-1-4 1,1-20-24,0 25 24,4-22-14,2 1 1,0 0-1,2 1 1,0-1-1,20-36 1,-25 55 9,0-1 1,0 1-1,1 0 1,-1 0-1,1 1 1,0-1-1,8-5 1,-11 8 2,1 0 0,0 0 1,-1 0-1,1 0 0,0 0 1,0 0-1,-1 0 0,1 1 1,0-1-1,0 1 1,0-1-1,0 1 0,0 0 1,0 0-1,0 0 0,0 0 1,0 0-1,0 0 0,0 1 1,0-1-1,-1 0 0,1 1 1,3 1-1,-1 1 3,0-1 1,-1 2-1,1-1 1,-1 0-1,1 1 0,-1-1 1,0 1-1,0 0 0,3 6 1,19 41 307,-15-25-19,10 42 0,-1-3-180,-14-49-102,-3-7 4,4-22-1002,6-34-3231,-8 32 2304</inkml:trace>
  <inkml:trace contextRef="#ctx0" brushRef="#br0" timeOffset="4764.99">2824 158 1260,'0'-4'198,"1"1"0,-1 0 0,1-1 0,-1 1 0,1 0-1,0 0 1,0 0 0,1 0 0,-1 0 0,0 0 0,1 0 0,0 0 0,0 0-1,3-3 1,0 0-101,0 1 0,0 0-1,1 1 1,0-1 0,0 1-1,8-4 1,7-2 7,1 1 0,0 0 0,25-5 0,-45 13-99,1 0 0,0 1 0,-1-1-1,1 1 1,0-1 0,-1 1 0,1 0 0,0 0-1,-1 0 1,1 1 0,0-1 0,-1 0 0,1 1-1,-1 0 1,1 0 0,-1 0 0,1 0 0,-1 0-1,1 0 1,-1 0 0,0 1 0,0-1 0,1 1-1,-1 0 1,2 3 0,-1-2 4,0 1 0,-1 0-1,0 0 1,0 0 0,0 0 0,0 0 0,-1 1 0,1-1-1,-1 0 1,0 1 0,-1-1 0,1 1 0,-1-1 0,0 6 0,0-4 36,0 0 1,-1 1-1,0-1 1,0 0-1,0 0 1,-1 0 0,0 0-1,0 0 1,-1 0-1,0 0 1,0-1 0,0 1-1,0-1 1,-1 0-1,0 0 1,0 0 0,-8 7-1,-33 25 76,44-37-125,12 1-3,-1 0 19,0 0 0,16 5-1,11 1-3,-23-5-4,0 1-1,0 0 1,-1 1 0,26 10 0,-34-12-6,0 0 1,0 1 0,-1-1-1,1 1 1,-1 0 0,0 0-1,1 0 1,-1 1 0,-1-1-1,1 1 1,-1 0 0,1 0-1,-1 1 1,0-1 0,4 9-1,-6-12 9,-1 1 0,0-1 0,0 0 0,1 0 0,-1 0 0,0 0 0,0 1 0,0-1 0,0 0 0,0 0 0,0 0 0,-1 1-1,1-1 1,0 0 0,0 0 0,-1 0 0,1 0 0,-1 0 0,1 0 0,-1 0 0,0 0 0,0 2 0,-2-1 18,1 1 1,0-1-1,-1 0 1,0 0-1,1 0 1,-1-1-1,0 1 0,-4 1 1,-6 3 76,-1-2-1,-26 7 1,35-10-106,-8 2-3,-1 0 0,1-1 0,-1-1 0,1 0 0,-1-1 0,1 0 0,-1-1-1,-24-4 1,38 4-71,-1 1 0,1 0 0,0 0 0,-1 0 0,1 0 0,0 0 0,-1-1 0,1 1 0,0 0 0,-1 0 0,1 0 0,0-1 0,0 1 0,-1 0 0,1-1 0,0 1-1,0 0 1,-1 0 0,1-1 0,0 1 0,0 0 0,0-1 0,0 1 0,0 0 0,0-1 0,-1 1 0,1 0 0,0-1 0,0 1 0,0-1 0,0 1 0,0 0 0,0-1 0,0 1 0,0 0-1,1-1 1,-1 1 0,0 0 0,0-1 0,0 1 0,0 0 0,0-1 0,1 1 0,-1 0 0,0-1 0,5-5-1655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3T20:47:51.324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0 9 452,'0'0'4717,"23"0"-3257,102-5 330,-71 1-1413,106 7 1,-155-2-382,1-1 1,-1 1-1,1 0 1,-1 1 0,0 0-1,0-1 1,9 6-1,-12-6 3,0 0-1,-1 0 0,1 0 1,-1 1-1,0-1 0,1 0 0,-1 1 1,0-1-1,0 1 0,1 0 1,-1-1-1,-1 1 0,1 0 0,0 0 1,0-1-1,-1 1 0,1 0 0,-1 0 1,1 0-1,-1 0 0,0 0 1,0 4-1,-1 2 18,0 0 1,-1 0 0,-1 0-1,1 0 1,-1 0-1,0-1 1,-1 1 0,0-1-1,-5 7 1,-14 34 146,13-21-89,2-7-43,1 0-1,1 0 1,-3 24-1,1-11 16,6-26-33,0 0 0,1 0 0,-1 0 0,1 12 0,-10 196 134,9-199-194,2-12-145,-1 0 0,1 0 0,0 0-1,0 0 1,0 0 0,1 0 0,1 6 0,-5-12-960,0-6-952,-2-1-340,4 3 718</inkml:trace>
  <inkml:trace contextRef="#ctx0" brushRef="#br0" timeOffset="359.35">94 330 1328,'6'-1'3874,"22"-4"-3149,31 6 276,69 10 1,-97-6-1489,1 1 0,-1 1 1,56 22-1,-84-28 119,1 1 1,-1-1-1,1-1 0,-1 1 0,1 0 1,0-1-1,-1 0 0,1 1 0,4-2 1,2-1-1335</inkml:trace>
  <inkml:trace contextRef="#ctx0" brushRef="#br0" timeOffset="706.25">670 144 436,'9'12'5832,"23"20"-4266,-1-1-1203,2 5-177,-12-15-167,-2 1 0,0 1 0,-1 1 0,-1 1 0,18 35 0,-27-44-59,-6-13-73,1 1 0,-1 0-1,0 0 1,0 0 0,-1 0 0,1 1-1,-1-1 1,0 0 0,0 1-1,0-1 1,-1 1 0,0-1-1,0 1 1,0-1 0,0 1 0,0-1-1,-3 8 1,3-8-102,-1 1-3080</inkml:trace>
  <inkml:trace contextRef="#ctx0" brushRef="#br0" timeOffset="1080.99">914 175 904,'-2'0'351,"-1"1"1,0-1-1,1 0 0,-1 1 0,1 0 0,-1 0 1,1-1-1,-1 1 0,1 1 0,-1-1 1,1 0-1,0 1 0,-4 2 0,2 0-127,-1 0 0,1 1 0,0-1 0,0 1 1,-5 8-1,1 2-169,0 1 0,1-1 0,-8 25 0,6-16-17,-5 20-3,-3 31 39,13-56-46,2 1-1,-2 29 1,1-36-40,2-13-7,1 1-1,0-1 1,-1 0 0,1 1 0,0-1-1,0 1 1,-1 0 0,1-1 0,0 1-1,0-1 1,0 1 0,0-1-1,0 1 1,0-1 0,0 1 0,0-1-1,0 1 1,0 0 0,0-1-1,0 1 1,0-1 0,0 1 0,0-1-1,1 1 1,-1-1 0,0 1-1,0-1 1,1 1 0,-1-1 0,0 1-1,1-1 1,-1 1 0,0-1 0,1 0-1,0 1 1,0 0-347,-1-1 321,0 0 0,0 0 0,0 0 0,1 1 0,-1-1-1,0 0 1,0 0 0,0 0 0,0 0 0,1 0 0,-1 0 0,0 0 0,0 0 0,0 0 0,0 0 0,1 0 0,-1 0 0,0 0-1,0 0 1,0 0 0,0 0 0,1 0 0,-1 0 0,0 0 0,0 0 0,0 0 0,0 0 0,1 0 0,-1 0 0,0 0-1,0 0 1,0 0 0,0 0 0,1 0 0,-1 0 0,0-1 0,0 1 0,0 0 0,0 0 0,0 0 0,0 0 0,0 0 0,1-1-1,-1 1 1,0 0 0,0 0 0,0 0 0,0 0 0,0-1 0,5-6-2254,0 3 368</inkml:trace>
  <inkml:trace contextRef="#ctx0" brushRef="#br0" timeOffset="1623">1338 116 1600,'-23'-12'4830,"1"8"-3602,15 4-1227,1 1 0,0 0 1,-1 0-1,1 0 1,0 1-1,0 0 1,-6 3-1,-10 4 43,0 2 0,-27 17-1,9-4 110,38-23-140,0 1 0,0-1 0,0 1 0,0-1 0,0 1 0,1 0 0,-1 0 0,1 0 0,-1 0 0,1 0 0,0 0 0,0 0 0,0 1 0,0-1 0,0 0 0,0 1 0,0-1 0,1 0 0,-1 1 0,1-1 0,0 1 0,0-1 0,0 1 0,0-1 0,0 1 0,1-1 0,-1 1 0,1-1 0,1 5 0,8 32 67,-9-33-77,0 0 0,0 0 0,1-1 0,0 1 0,0 0-1,0-1 1,6 9 0,-6-9 4,1-1 1,1 0-1,-1 0 0,0 0 0,1 0 0,0-1 1,0 1-1,0-1 0,1 0 0,4 2 0,-6-4-5,0 0-1,-1 0 0,1 0 0,0-1 0,0 0 1,0 1-1,0-1 0,0 0 0,-1 0 0,1-1 1,0 1-1,0-1 0,0 1 0,0-1 1,-1 0-1,1 0 0,0 0 0,-1 0 0,1 0 1,2-3-1,75-36-51,-70 36 33,-1 0 0,1 1 0,0 1 0,0-1 0,0 2 0,17-2-1,-22 3 17,0 1 0,-1 0 0,1 0-1,0 0 1,-1 0 0,1 1-1,-1 0 1,0 0 0,1 0 0,-1 1-1,0-1 1,0 1 0,-1 0 0,1 0-1,0 0 1,-1 1 0,0-1-1,0 1 1,0 0 0,0-1 0,0 2-1,3 7 1,-1-2 9,0 0 0,-1 0 0,0 1 0,-1-1 0,0 1 1,-1 0-1,0 0 0,1 21 0,-3-24-3,-1 0-1,0 0 1,0 0 0,0-1 0,-1 1 0,0 0-1,-1-1 1,-4 11 0,5-14 11,0 0 1,0-1-1,-1 1 0,1-1 1,-1 1-1,0-1 0,0 0 0,0 0 1,0 0-1,0-1 0,-1 1 1,1-1-1,-1 1 0,1-1 1,-1 0-1,0-1 0,-5 3 0,-2-1 33,0-1 0,0 1-1,1-2 1,-1 1-1,0-2 1,0 0 0,0 0-1,0 0 1,0-2-1,0 1 1,0-1 0,0-1-1,1 0 1,-1-1-1,-10-4 1,20 7-109,-1 1 0,1-1-1,-1 0 1,1 0 0,-1 0 0,1 0 0,-1 0 0,1 0-1,0 0 1,0 0 0,0 0 0,-1 0 0,1-1 0,0 1-1,0 0 1,1-1 0,-1 1 0,0-1 0,0 1 0,1-1 0,-1 0-1,1 1 1,-1-4 0,1 3-272,1 0-1,0 0 0,0 0 1,0 0-1,0 0 1,0 0-1,0 0 1,1 0-1,-1 0 0,0 1 1,1-1-1,0 1 1,-1-1-1,1 1 1,0-1-1,3-1 1,1-3-1466</inkml:trace>
  <inkml:trace contextRef="#ctx0" brushRef="#br0" timeOffset="2029.04">1668 96 540,'6'0'5262,"9"11"-3952,13 16-909,-14-12-105,10 11-52,-1 2-1,28 44 1,-4-4-192,-28-41-3,17 31-1,-22-33-29,15 32-192,-29-56 85,1 0 0,-1 1-1,0-1 1,0 1-1,1-1 1,-1 1 0,0-1-1,0 1 1,0-1-1,0 1 1,0-1-1,-1 1 1,1-1 0,0 0-1,-1 1 1,1-1-1,-1 1 1,1-1-1,-1 0 1,-1 3 0,-9-27-4215,10 14 2615</inkml:trace>
  <inkml:trace contextRef="#ctx0" brushRef="#br0" timeOffset="2389.51">1909 160 1684,'-5'1'628,"1"1"0,-1-1 0,1 1 0,0 0-1,0 1 1,-5 2 0,5-2-490,0 1 0,0-1 0,1 1 0,-1 0 1,1 0-1,0 0 0,0 0 0,-5 10 0,0 5-65,1 1 0,1 0-1,1 0 1,0 0 0,2 1 0,-1 22 0,-9 44-30,12-86-47,0 4-64,0 0 1,-1 0-1,2 0 1,-1 0-1,0 0 0,1 0 1,0 0-1,0 0 0,1 0 1,-1 0-1,1 0 1,2 6-1,-3-11 4,0 1-1,0-1 1,0 0 0,0 0-1,0 0 1,0 1 0,0-1-1,0 0 1,1 0 0,-1 1-1,0-1 1,0 0 0,0 0-1,0 0 1,0 1 0,1-1-1,-1 0 1,0 0 0,0 0-1,0 0 1,1 0 0,-1 1-1,0-1 1,0 0 0,0 0-1,1 0 1,-1 0 0,0 0-1,0 0 1,1 0 0,-1 0-1,0 0 1,0 0 0,1 0-1,-1 0 1,0 0 0,0 0-1,1 0 1,-1 0 0,0 0-1,0 0 1,1 0 0,-1 0-1,0 0 1,0-1 0,0 1-1,1 0 1,-1 0 0,0 0-1,0 0 1,0 0 0,1-1-1,-1 1 1,0 0 0,0 0-1,0 0 1,0-1 0,0 1-1,1 0 1,-1 0 0,0 0-1,0-1 1,0 1 0,0 0-1,1-4-1545</inkml:trace>
  <inkml:trace contextRef="#ctx0" brushRef="#br0" timeOffset="2846.19">2175 136 680,'12'-23'4528,"-11"20"-4409,0 0 0,0 1-1,1-1 1,-1 0 0,1 1-1,-1 0 1,1-1-1,0 1 1,2-3 0,6-4 102,0 1 0,0 0 0,1 1 0,0 0 0,0 0 0,20-7 0,-24 11-185,1 0-1,-1 1 1,0 0-1,1 1 1,-1 0 0,1 0-1,-1 0 1,1 1-1,-1 0 1,1 1 0,-1-1-1,14 4 1,-17-3-32,0 0 0,-1 0 0,1 1-1,0-1 1,-1 1 0,1 0 0,-1 0 0,0 0 0,1 0 0,-1 0 0,0 1 0,0 0 0,-1-1 0,1 1 0,0 0 0,-1 0 0,0 1 0,0-1-1,0 0 1,0 1 0,0-1 0,-1 1 0,1 0 0,-1 0 0,0-1 0,0 1 0,-1 0 0,1 0 0,-1 0 0,0 0 0,0 0 0,0 0 0,0 0-1,-1-1 1,1 1 0,-3 5 0,1 1 18,-1 0 0,-1 0 0,1 0 0,-1-1 0,-1 0 1,0 0-1,0 0 0,-1 0 0,0-1 0,-1 0 0,0 0 0,-14 13 0,8-11 85,-1 0 0,1-1 0,-2 0 0,-29 13 0,28-14-125,16-8 17,0 0 0,0 0 0,-1 0 0,1 0-1,0 0 1,0 0 0,0 0 0,0 0 0,0 0 0,0 0 0,0 0 0,0 0 0,0 0 0,0 0 0,0 1 0,0-1 0,0 0 0,0 0-1,0 0 1,0 0 0,-1 0 0,1 0 0,0 0 0,0 0 0,0 0 0,0 1 0,0-1 0,0 0 0,0 0 0,0 0 0,0 0 0,1 0-1,-1 0 1,0 0 0,0 0 0,0 0 0,0 1 0,0-1 0,0 0 0,0 0 0,0 0 0,0 0 0,0 0 0,0 0 0,0 0 0,0 0-1,0 0 1,0 0 0,0 0 0,1 0 0,-1 0 0,0 1 0,0-1 0,0 0 0,0 0 0,0 0 0,0 0 0,0 0 0,0 0 0,0 0-1,1 0 1,-1 0 0,30 2-173,-6-1 117,16 2 40,-22-2-4,0 1-1,34 8 1,-39-7 21,0 2 0,-1 0 0,1 0-1,-1 1 1,0 1 0,0 0 0,18 14 0,-24-16 6,0 1-1,0 0 1,-1 0 0,0 0 0,0 0 0,0 1 0,-1 0-1,0 0 1,0 0 0,-1 0 0,1 1 0,-2 0 0,1-1-1,1 11 1,-4-15 1,0 1-1,0 0 1,0 0 0,0 0-1,-1 0 1,1 0-1,-1-1 1,0 1-1,0 0 1,-1 0 0,1-1-1,-1 1 1,0-1-1,0 0 1,0 1 0,0-1-1,0 0 1,-1 0-1,-4 5 1,1-2 41,-1-1 1,0 1-1,0-1 1,0 0 0,0 0-1,-1-1 1,-14 6-1,-2-3-154,-1 0 0,0-2 0,0-1-1,0-1 1,0-1 0,-37-2 0,40-6-6269,21 3 4305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9-13T20:47:46.656"/>
    </inkml:context>
    <inkml:brush xml:id="br0">
      <inkml:brushProperty name="width" value="0.025" units="cm"/>
      <inkml:brushProperty name="height" value="0.025" units="cm"/>
      <inkml:brushProperty name="color" value="#E71224"/>
    </inkml:brush>
  </inkml:definitions>
  <inkml:trace contextRef="#ctx0" brushRef="#br0">51 302 20,'-24'-28'4624,"21"24"-4330,1-1 0,-1 1 0,1-1 1,0 1-1,0-1 0,0 0 0,1 0 0,0 0 0,0 0 1,0 0-1,0 0 0,1 0 0,0-8 0,4 6 756,-8 7-26,3 28-527,-1-18-388,1 0 0,0 0 0,0 0 0,1 0 0,1 0 0,-1 0 0,2 0 0,2 11 0,28 117 286,-25-115-354,3 11-10,1 0 0,23 48 0,-26-65-17,1 0 1,1 0 0,1-1 0,0 0 0,1-1 0,1 0 0,1-1 0,21 18 0,-28-26-33,-4-4 27,1 1 0,0 0-1,0-1 1,-1 0 0,1 0 0,8 3-1,-11-5 8,0 0-1,0 0 1,0 0 0,0 0-1,0 0 1,0 0-1,0 0 1,-1-1-1,1 1 1,0 0 0,0-1-1,0 1 1,0 0-1,0-1 1,-1 1-1,1-1 1,0 1 0,0-1-1,-1 0 1,1 1-1,0-1 1,-1 0 0,1 1-1,0-1 1,-1 0-1,1 0 1,-1 1-1,0-1 1,1 0 0,-1 0-1,1 0 1,-1 0-1,0 0 1,0 0-1,0 1 1,1-3 0,7-32 293,-2 1 0,5-70 0,-1 1-272,-3 60 43,18-59 0,-19 82-685,1 1 0,0 0-1,2 0 1,1 1 0,13-21 0,-21 35 18,1 1 0,0 0 0,0 0 0,0 0 0,1 1 0,-1-1-1,0 1 1,1-1 0,0 1 0,-1 0 0,1 0 0,6-1 0,-3 0-1383</inkml:trace>
  <inkml:trace contextRef="#ctx0" brushRef="#br0" timeOffset="390.97">614 456 664,'11'2'6059,"52"2"-6055,-29-4-106,-1-1-1777,49 6 0,-70-3 356</inkml:trace>
  <inkml:trace contextRef="#ctx0" brushRef="#br0" timeOffset="767.98">652 688 1128,'-10'9'2324,"-12"14"-161,22-22-2144,0-1-1,-1 1 1,1-1 0,0 1 0,0-1 0,-1 0 0,1 1 0,0-1 0,0 1 0,0-1 0,0 1 0,0-1-1,0 1 1,0-1 0,0 1 0,0-1 0,0 1 0,0-1 0,0 1 0,0-1 0,0 1 0,0-1 0,0 1 0,1-1-1,-1 1 1,0-1 0,0 1 0,1-1 0,-1 0 0,0 1 0,1-1 0,-1 1 0,0-1 0,1 0 0,-1 1 0,0-1-1,1 0 1,-1 0 0,1 1 0,-1-1 0,1 0 0,-1 0 0,1 0 0,-1 1 0,1-1 0,-1 0 0,1 0 0,-1 0-1,1 0 1,0 0 0,6 2 9,0-1 0,0 0-1,1 0 1,-1 0 0,0-1 0,1 0-1,-1-1 1,0 0 0,0 0 0,0 0-1,14-5 1,141-35-4678,-145 38 3060</inkml:trace>
  <inkml:trace contextRef="#ctx0" brushRef="#br0" timeOffset="1114.98">1087 920 1596,'1'-2'3975,"4"-12"-3200,3 7-567,-1-1 1,0 0-1,8-12 0,16-18 92,8-5 63,-1-2 0,-3-2 0,41-68 0,-66 97-354,-1 0 0,0-1 0,-2 0 1,0 0-1,-1 0 0,-1-1 0,-1 0 0,0 0 1,-2 0-1,0 0 0,-1 0 0,-1-1 1,-1 1-1,-1 0 0,-5-23 0,5 36-9,0 1 0,-1 0 0,1-1 0,-1 1 0,0 0-1,-1 1 1,1-1 0,-1 0 0,0 1 0,-1 0 0,1 0 0,-1 0 0,0 1-1,0 0 1,-7-5 0,10 9-1,1-1 0,0 1-1,0-1 1,0 1 0,-1 0-1,1-1 1,0 1 0,0 0-1,-1 0 1,1 0 0,0 0-1,0 0 1,-1 0 0,1 0-1,0 1 1,0-1 0,-1 0-1,1 1 1,0-1 0,0 1-1,0-1 1,0 1 0,0-1-1,-1 1 1,1 0 0,0 0-1,0 0 1,1-1 0,-1 1 0,0 0-1,-1 2 1,-4 4-11,0 1 1,1 0-1,-6 12 1,-1-1 8,7-8 2,0 0-1,0 0 0,1 0 0,0 1 1,1-1-1,0 1 0,1 0 0,1 0 1,0 0-1,0 0 0,1 0 0,0 0 1,5 22-1,-1-5 26,-2-19-16,-1 0-1,1 0 1,6 17 0,14 31-11,-10-30-9,5 4 0,3-5 8,26 29-58,-34-44-234,1 1 0,1-2 1,20 14-1,-28-21-127,1-1 0,-1 1 0,1-1 0,0 0 0,0-1 0,0 1 0,0-2 0,0 1 0,1-1 0,12 1 0,-9-4-1068</inkml:trace>
  <inkml:trace contextRef="#ctx0" brushRef="#br0" timeOffset="1463.98">1686 357 1948,'0'-1'68,"0"1"1,0 0-1,0 0 0,0 0 0,0 0 1,0 0-1,0 0 0,0-1 0,0 1 1,0 0-1,0 0 0,0 0 0,1 0 1,-1 0-1,0 0 0,0 0 0,0 0 1,0-1-1,0 1 0,0 0 0,1 0 1,-1 0-1,0 0 0,0 0 0,0 0 1,0 0-1,0 0 0,0 0 0,1 0 1,-1 0-1,0 0 0,0 0 0,0 0 1,0 0-1,0 0 0,1 0 0,-1 0 1,0 0-1,0 0 0,0 0 1,0 0-1,0 0 0,1 1 0,-1-1 1,0 0-1,0 0 0,0 0 0,0 0 1,14 7 1046,20 17-1329,-26-18 631,114 85 745,-103-76-1078,31 32 0,-44-40-116,0 0 1,0 0 0,-1 1 0,0-1-1,0 1 1,-1 0 0,0 1 0,3 8-1,-6-12-163,0-1-1,0 1 1,0 0-1,-1-1 1,0 1-1,0 0 1,0-1-1,0 1 0,-2 7 1,1-5-1027,1-5-846,0-5 770</inkml:trace>
  <inkml:trace contextRef="#ctx0" brushRef="#br0" timeOffset="1837.98">1997 323 1732,'-5'1'213,"0"-1"-1,-1 1 1,1 1 0,0-1-1,0 1 1,0-1 0,0 2-1,0-1 1,1 0 0,-1 1-1,1 0 1,-1 0 0,1 0-1,0 1 1,0-1 0,0 1-1,1 0 1,-1 0-1,1 1 1,0-1 0,-4 8-1,-4 8-94,1 0 0,1 1 0,-12 36 0,12-29-10,4-15-83,0 0 0,1 0 1,1 0-1,0 1 0,-1 24 0,1-7 9,2-26-45,0-1 1,0 1-1,1 0 1,0 0-1,0 0 0,0-1 1,0 1-1,1 0 1,0 0-1,2 7 1,0-1-350,-3-10 268,0 0 1,0 0-1,0-1 0,0 1 0,0 0 1,0 0-1,1 0 0,-1-1 0,0 1 1,0 0-1,1 0 0,-1 0 0,0-1 0,1 1 1,-1 0-1,1-1 0,-1 1 0,1 0 1,-1-1-1,1 1 0,-1-1 0,1 1 1,0 0-1,-1-1 0,1 0 0,0 1 1,-1-1-1,1 1 0,0-1 0,0 0 1,-1 0-1,1 1 0,0-1 0,0 0 1,0 0-1,-1 0 0,1 0 0,0 0 1,0 0-1,0 0 0,0 0 0,-1 0 0,1 0 1,0 0-1,1-1 0,3-2-1530</inkml:trace>
  <inkml:trace contextRef="#ctx0" brushRef="#br0" timeOffset="2279.49">2160 467 596,'0'-9'4964,"2"17"-3856,2 12-861,68 115 1041,-64-121-1279,23 32 8,-29-44-18,-1-1 2,0 1 1,0-1-1,0 0 0,0 0 1,0 1-1,0-1 0,1 0 0,-1 0 1,0 0-1,1 0 0,-1 0 1,3 1-1,-3-3 1,0 0 0,0 1 0,0-1 0,0 0 0,0 0 0,-1 0-1,1 1 1,0-1 0,0 0 0,-1 0 0,1 0 0,-1 0 0,1 0 0,-1-1 0,0 1 0,1 0 0,-1 0 0,0 0 0,0 0-1,1-2 1,9-26 17,-6 20-20,-1-1 0,0 1 0,0 0 0,-1-1 0,1-17-1,9-51-66,-12 78 68,-1 0 0,1-1 0,0 1 0,0 0 0,0-1 0,0 1 0,0 0 0,0 0 0,0-1 0,0 1 0,0 0 0,0-1 0,0 1-1,0 0 1,1-1 0,-1 1 0,0 0 0,0 0 0,0-1 0,0 1 0,0 0 0,1-1 0,-1 1 0,0 0 0,0 0 0,0 0 0,1-1-1,-1 1 1,0 0 0,0 0 0,1 0 0,-1-1 0,0 1 0,0 0 0,1 0 0,-1 0 0,0 0 0,1 0 0,-1 0 0,1 0 0,-1 0 0,1 1 0,-1-1 0,0 0 0,1 1 0,-1-1 0,0 0 0,1 1 0,-1-1 0,0 1 1,1-1-1,-1 1 0,0-1 0,0 1 0,0-1 0,1 1 0,-1-1 0,0 1 0,0-1 0,0 1 0,0-1 0,0 1 1,0-1-1,0 1 0,0 0 0,2 8-4,0-1 0,0 0 1,1 0-1,0 0 0,1 0 1,0-1-1,0 1 0,0-1 1,8 9-1,3 6-3,-5-4 0,0-2 1,2 1-1,0-1 1,23 23-1,-32-36 10,-1 0-1,2 0 1,-1-1-1,0 1 1,0-1-1,1 0 1,-1 0-1,1 0 1,0 0-1,0 0 1,0-1 0,0 0-1,0 0 1,0 0-1,0 0 1,0 0-1,0-1 1,0 0-1,0 0 1,0 0-1,1 0 1,-1-1-1,0 0 1,0 0-1,0 0 1,0 0-1,0 0 1,-1-1 0,5-2-1,-5 2 7,1 0 1,-1-1-1,0 0 1,0 0-1,0 1 0,0-2 1,0 1-1,-1 0 1,1-1-1,-1 1 0,0-1 1,0 1-1,0-1 0,-1 0 1,1 0-1,-1 0 1,0 0-1,1-6 0,0-1 72,-1 0 0,-1 0 0,0 1 0,0-1 0,-1 0 0,-2-12 0,-3 1-47,0-1 0,-2 1 0,0 0 0,-14-23 1,-7 0-243,17 27-544,9 14-5056</inkml:trace>
  <inkml:trace contextRef="#ctx0" brushRef="#br0" timeOffset="2665.98">2841 456 1868,'23'15'2354,"28"22"1,3 2-1879,125 99 3,-175-134-571,0 0 0,0 0-1,-1 0 1,1 0 0,-1 1 0,0-1-1,0 1 1,-1 0 0,1 0 0,3 10-1,-6-14-375,-5-8-2215,4 1 1125</inkml:trace>
  <inkml:trace contextRef="#ctx0" brushRef="#br0" timeOffset="3013.38">3091 443 404,'-7'2'551,"0"1"0,0 0 0,1 0 0,-1 0 0,1 1 0,-1-1 0,1 2 0,1-1-1,-8 7 1,5-3-327,1 0-1,0 0 0,1 1 0,0 0 0,-8 15 1,1 5-259,1 1 0,2 0 1,-8 38-1,17-65 6,1 1-1,-1 0 1,1 0-1,0 0 1,0 0-1,1 0 1,-1 0-1,2 6 1,1 14-2180</inkml:trace>
  <inkml:trace contextRef="#ctx0" brushRef="#br0" timeOffset="3483.95">3342 447 1132,'23'-24'4528,"-13"15"-4185,1 1 1,0 0-1,19-10 0,2 0-183,-1-2 0,0-1-1,-2-2 1,35-33-1,-60 52-157,0 1 0,-1-1-1,0 0 1,0-1 0,0 1-1,0 0 1,-1-1 0,0 1-1,0-1 1,0 0 0,0 0-1,-1 0 1,0 0 0,0 0-1,0 0 1,0 0 0,-1 0-1,0 0 1,0-1 0,0 1-1,-1 0 1,0 0 0,-2-8-1,0 6-11,1 1 0,-1 0 0,0-1-1,-1 1 1,0 1 0,0-1 0,0 0-1,0 1 1,-1 0 0,0 0 0,0 1-1,0-1 1,-1 1 0,1 0-1,-1 0 1,0 1 0,-8-4 0,2 2-35,1 0 1,-1 1-1,0 1 1,-13-3 0,21 5 38,0 1 0,0-1 1,0 1-1,-1 0 1,1 0-1,0 0 0,0 1 1,0-1-1,0 1 1,0 0-1,0 0 0,1 1 1,-1-1-1,0 1 1,1 0-1,-6 2 0,6 0 6,-1 0 1,1-1-1,0 1 0,0 0 0,0 0 0,0 1 0,1-1 0,-1 0 0,1 1 0,0 0 0,1-1 0,-2 7 0,0 0 2,1 0-1,0 0 0,0 0 0,1 13 1,2 27 0,3-1-1,1 1 1,3-1 0,18 63 0,-9-32-11,16 66 101,-31-136-80,0 1 0,-1-1 1,0 15-1,1-40 1,0 0-1,1 1 1,8-24-1,6-26-39,-14 47 4,1 0 0,0 1-1,1 0 1,1 0 0,0 0-1,1 1 1,1 0 0,0 0-1,1 1 1,19-22 0,-12 21 10,-15 14 13,0 0 0,0 1 1,-1-1-1,1 1 0,0-1 0,0 1 0,-1-1 0,1 1 0,-1-1 0,1 1 0,0 0 0,-1-1 0,1 1 0,-1 0 0,0 0 0,1-1 0,-1 1 1,1 0-1,-1 0 0,0-1 0,0 1 0,1 0 0,-1 0 0,0 1 0,27 45 175,11 39-28,-28-65-302,0 0 1,-1 1 0,-1 0-1,7 32 1,-14-51 19,0 1-1,1 0 1,0-1 0,-1 1 0,1-1-1,0 0 1,5 6 0,7 13-2160,-13-18 672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81F314B-C882-4232-B9C3-9A43D377B6D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6</TotalTime>
  <Pages>1</Pages>
  <Words>1055</Words>
  <Characters>6020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indy Smith</dc:creator>
  <cp:keywords/>
  <dc:description/>
  <cp:lastModifiedBy>Cindy Smith</cp:lastModifiedBy>
  <cp:revision>7</cp:revision>
  <dcterms:created xsi:type="dcterms:W3CDTF">2022-09-13T17:10:00Z</dcterms:created>
  <dcterms:modified xsi:type="dcterms:W3CDTF">2023-09-11T18:13:00Z</dcterms:modified>
</cp:coreProperties>
</file>